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22"/>
  </p:notesMasterIdLst>
  <p:sldIdLst>
    <p:sldId id="256" r:id="rId5"/>
    <p:sldId id="268" r:id="rId6"/>
    <p:sldId id="269" r:id="rId7"/>
    <p:sldId id="265" r:id="rId8"/>
    <p:sldId id="267" r:id="rId9"/>
    <p:sldId id="260" r:id="rId10"/>
    <p:sldId id="261" r:id="rId11"/>
    <p:sldId id="262" r:id="rId12"/>
    <p:sldId id="264" r:id="rId13"/>
    <p:sldId id="257" r:id="rId14"/>
    <p:sldId id="259" r:id="rId15"/>
    <p:sldId id="270" r:id="rId16"/>
    <p:sldId id="271" r:id="rId17"/>
    <p:sldId id="272" r:id="rId18"/>
    <p:sldId id="263" r:id="rId19"/>
    <p:sldId id="273" r:id="rId20"/>
    <p:sldId id="274" r:id="rId21"/>
  </p:sldIdLst>
  <p:sldSz cx="12192000" cy="6858000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FE43B0B-F35A-4349-8ABF-F5236C54EA28}" v="2" dt="2025-02-19T22:04:00.42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8" y="4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FE43B0B-F35A-4349-8ABF-F5236C54EA28}"/>
    <pc:docChg chg="modSld">
      <pc:chgData name="Danny Young" userId="cb0f4ce2-eb4f-479e-8e8f-3beb257e632f" providerId="ADAL" clId="{0FE43B0B-F35A-4349-8ABF-F5236C54EA28}" dt="2025-02-19T22:04:00.424" v="1"/>
      <pc:docMkLst>
        <pc:docMk/>
      </pc:docMkLst>
      <pc:sldChg chg="modAnim">
        <pc:chgData name="Danny Young" userId="cb0f4ce2-eb4f-479e-8e8f-3beb257e632f" providerId="ADAL" clId="{0FE43B0B-F35A-4349-8ABF-F5236C54EA28}" dt="2025-02-19T22:04:00.424" v="1"/>
        <pc:sldMkLst>
          <pc:docMk/>
          <pc:sldMk cId="1620727445" sldId="269"/>
        </pc:sldMkLst>
      </pc:sldChg>
    </pc:docChg>
  </pc:docChgLst>
  <pc:docChgLst>
    <pc:chgData name="Danny Young" userId="cb0f4ce2-eb4f-479e-8e8f-3beb257e632f" providerId="ADAL" clId="{31400F78-D209-4DC7-9E67-6588E2628F47}"/>
    <pc:docChg chg="custSel addSld delSld modSld sldOrd modMainMaster">
      <pc:chgData name="Danny Young" userId="cb0f4ce2-eb4f-479e-8e8f-3beb257e632f" providerId="ADAL" clId="{31400F78-D209-4DC7-9E67-6588E2628F47}" dt="2022-12-30T01:15:43.286" v="890" actId="20577"/>
      <pc:docMkLst>
        <pc:docMk/>
      </pc:docMkLst>
      <pc:sldChg chg="modSp">
        <pc:chgData name="Danny Young" userId="cb0f4ce2-eb4f-479e-8e8f-3beb257e632f" providerId="ADAL" clId="{31400F78-D209-4DC7-9E67-6588E2628F47}" dt="2022-12-30T01:15:43.286" v="890" actId="20577"/>
        <pc:sldMkLst>
          <pc:docMk/>
          <pc:sldMk cId="0" sldId="256"/>
        </pc:sldMkLst>
        <pc:spChg chg="mod">
          <ac:chgData name="Danny Young" userId="cb0f4ce2-eb4f-479e-8e8f-3beb257e632f" providerId="ADAL" clId="{31400F78-D209-4DC7-9E67-6588E2628F47}" dt="2022-12-30T01:15:43.286" v="890" actId="20577"/>
          <ac:spMkLst>
            <pc:docMk/>
            <pc:sldMk cId="0" sldId="256"/>
            <ac:spMk id="2" creationId="{3E0242CB-81D1-47F0-8825-6A36E4AAAD2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6"/>
            <ac:spMk id="9219" creationId="{4F2D5D1D-25DF-4A6D-9630-40068B2102B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6"/>
            <ac:spMk id="9220" creationId="{598E4760-D55C-4116-B42C-E04BE473B2CA}"/>
          </ac:spMkLst>
        </pc:spChg>
      </pc:sldChg>
      <pc:sldChg chg="modSp add del">
        <pc:chgData name="Danny Young" userId="cb0f4ce2-eb4f-479e-8e8f-3beb257e632f" providerId="ADAL" clId="{31400F78-D209-4DC7-9E67-6588E2628F47}" dt="2022-12-30T01:15:19.029" v="846"/>
        <pc:sldMkLst>
          <pc:docMk/>
          <pc:sldMk cId="0" sldId="257"/>
        </pc:sld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2" creationId="{571C101C-40B7-4A8D-9D66-DCDD6159B85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3" creationId="{3AC4A337-91B4-425F-B2AF-DDB060D753C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9" creationId="{B5FAEAC8-431A-4DD2-B76D-2005F40B6F2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10" creationId="{4C2B8181-645A-4FCA-B085-6C0F78217E7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12" creationId="{18164588-27BB-48B7-A991-E2B450C1D97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1030" creationId="{4695645F-57F6-4E73-BB98-8F1B43353FE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7"/>
            <ac:spMk id="11270" creationId="{D4746CEE-F1A1-4D9B-815E-C70E724378D9}"/>
          </ac:spMkLst>
        </pc:s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7"/>
            <ac:graphicFrameMk id="1026" creationId="{A4E9F2F0-CD98-49B6-9E30-7A2F9599898C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7"/>
            <ac:graphicFrameMk id="1027" creationId="{477B733C-0F5A-448D-8D7E-FE98FE09DCE3}"/>
          </ac:graphicFrameMkLst>
        </pc:graphicFrameChg>
      </pc:sldChg>
      <pc:sldChg chg="modSp add del">
        <pc:chgData name="Danny Young" userId="cb0f4ce2-eb4f-479e-8e8f-3beb257e632f" providerId="ADAL" clId="{31400F78-D209-4DC7-9E67-6588E2628F47}" dt="2022-12-30T01:15:19.029" v="846"/>
        <pc:sldMkLst>
          <pc:docMk/>
          <pc:sldMk cId="0" sldId="259"/>
        </pc:sld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9"/>
            <ac:spMk id="2" creationId="{8D192BFE-56E7-4D4F-8B4B-5BB5F6E2A57E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9"/>
            <ac:spMk id="24" creationId="{FF55F935-9BCA-42A3-B056-F7AAE665E5B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9"/>
            <ac:spMk id="5142" creationId="{FD0F0343-CE1C-4819-98E4-A6F37A6708D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59"/>
            <ac:spMk id="17431" creationId="{21A11F0A-5FF0-4A0C-95A5-DBB178BDCA40}"/>
          </ac:spMkLst>
        </pc:s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25" creationId="{2B473706-AC0B-478D-8E3C-BAA80CDF09C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26" creationId="{1979640B-271F-4A76-962B-84C8DDE53D6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27" creationId="{495E9AAB-319D-4564-AC1B-1A01789AAB3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28" creationId="{90739455-420D-44B1-A846-2565946E335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29" creationId="{4496A896-98B7-49C4-8B98-9F14570C8EE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30" creationId="{5097BB72-AEEA-4583-9F48-1502EFD81BF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2" creationId="{9860AC0B-4EDC-4F03-8FC1-C9033368B7F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3" creationId="{D98FAD0F-4B2D-43A7-ABF3-21D23F986A75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4" creationId="{49B6B772-3A46-4AC8-82F9-64C825A8B18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5" creationId="{172567F8-9D8A-46F5-8935-D8A2D99E76CD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6" creationId="{2C8D11E7-99AD-417A-93C6-EC1F42559D8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7" creationId="{76A6544B-67C2-40E9-A902-91D374094B2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8" creationId="{9E71FF47-9950-44FE-B934-58BCC57A073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29" creationId="{504946D4-AB11-45F0-B225-305572A2B2D2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0" creationId="{1DDD1B8D-9142-42DE-ADEE-00F27BA06022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1" creationId="{6CBBC0FF-D9CA-4E4D-B6DF-B47C48364C1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2" creationId="{05D3C737-196E-4968-92FC-F9011E9747C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3" creationId="{B3670DB2-4600-45BF-9A15-26AB420EC9C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4" creationId="{CA7E9B10-057B-401F-8480-3E44D8CDAB8D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5" creationId="{E0675385-A382-438A-B65C-FE40FFD0D3F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6" creationId="{6542788C-C26E-4862-94AD-31249188D82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7" creationId="{26345457-5784-4037-BE0A-BE766E8FD86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8" creationId="{E1666CD1-DF3E-43F1-BF36-A2A8DF091255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39" creationId="{ECCA907A-5165-4B52-A0AC-F9A5AD483E2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59"/>
            <ac:graphicFrameMk id="5140" creationId="{AA075583-75E8-49CA-A36F-8891FE39DCAB}"/>
          </ac:graphicFrameMkLst>
        </pc:graphicFrameChg>
      </pc:sldChg>
      <pc:sldChg chg="modSp modAnim">
        <pc:chgData name="Danny Young" userId="cb0f4ce2-eb4f-479e-8e8f-3beb257e632f" providerId="ADAL" clId="{31400F78-D209-4DC7-9E67-6588E2628F47}" dt="2022-12-30T01:14:42.266" v="844" actId="14100"/>
        <pc:sldMkLst>
          <pc:docMk/>
          <pc:sldMk cId="0" sldId="260"/>
        </pc:sldMkLst>
        <pc:spChg chg="mod">
          <ac:chgData name="Danny Young" userId="cb0f4ce2-eb4f-479e-8e8f-3beb257e632f" providerId="ADAL" clId="{31400F78-D209-4DC7-9E67-6588E2628F47}" dt="2022-12-30T01:14:27.592" v="840" actId="14100"/>
          <ac:spMkLst>
            <pc:docMk/>
            <pc:sldMk cId="0" sldId="260"/>
            <ac:spMk id="2" creationId="{2FA3B53E-EF24-43BF-BE78-22B35B556818}"/>
          </ac:spMkLst>
        </pc:spChg>
        <pc:spChg chg="mod">
          <ac:chgData name="Danny Young" userId="cb0f4ce2-eb4f-479e-8e8f-3beb257e632f" providerId="ADAL" clId="{31400F78-D209-4DC7-9E67-6588E2628F47}" dt="2022-12-30T01:14:42.266" v="844" actId="14100"/>
          <ac:spMkLst>
            <pc:docMk/>
            <pc:sldMk cId="0" sldId="260"/>
            <ac:spMk id="17411" creationId="{73E7CBDC-F85D-45E4-9222-B6961FA2BF8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0"/>
            <ac:spMk id="19460" creationId="{D4A6FAF6-708B-48D6-9C86-BAB1924BC653}"/>
          </ac:spMkLst>
        </pc:spChg>
      </pc:sldChg>
      <pc:sldChg chg="modSp">
        <pc:chgData name="Danny Young" userId="cb0f4ce2-eb4f-479e-8e8f-3beb257e632f" providerId="ADAL" clId="{31400F78-D209-4DC7-9E67-6588E2628F47}" dt="2022-12-30T01:14:46.936" v="845" actId="1076"/>
        <pc:sldMkLst>
          <pc:docMk/>
          <pc:sldMk cId="0" sldId="261"/>
        </pc:sldMkLst>
        <pc:spChg chg="mod">
          <ac:chgData name="Danny Young" userId="cb0f4ce2-eb4f-479e-8e8f-3beb257e632f" providerId="ADAL" clId="{31400F78-D209-4DC7-9E67-6588E2628F47}" dt="2022-12-30T01:14:46.936" v="845" actId="1076"/>
          <ac:spMkLst>
            <pc:docMk/>
            <pc:sldMk cId="0" sldId="261"/>
            <ac:spMk id="2" creationId="{CE47611B-8190-4DA0-B11F-03321D30742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6" creationId="{73554516-ED27-4460-BC4D-9661C7A60C1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7" creationId="{3E8D86DA-01F8-48E7-8C7F-B05DC156B60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11" creationId="{711FC9CC-987F-47F3-95A4-FF674E2C852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14" creationId="{3E4BF978-40D7-4128-9F9C-D03B8406C6AE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16" creationId="{F681039E-D4DD-4253-AF47-2A7B2A630EE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" creationId="{164ED185-9B84-47B7-B488-30197588477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4" creationId="{F3BC6599-69EA-473A-9CA0-FE1D15A2D36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5" creationId="{2BF50B24-CD48-4D38-B5C1-40CE031ED1D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110" creationId="{943AE8EC-5D67-4FCC-BC40-9C23E75D624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194" creationId="{80D8D76E-5018-42CE-BA5E-2F2F70AEC11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36" creationId="{CBBA799C-6FE0-44A2-9247-FBFF1036A67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80" creationId="{48777D46-8564-441D-B295-FDF90E4A814E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86" creationId="{4793E926-6D12-48E2-847F-5D334B3F512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0" creationId="{68D6D296-3802-4409-8C49-63896A152DB5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2" creationId="{9C27BE38-4A55-4926-822B-04F3DFB4605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4" creationId="{D7FE72C5-BFE9-4E2B-AB2C-163B4F7EF4E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6" creationId="{33FE41C9-7A63-4A69-B9D8-12916C0FF41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7" creationId="{D0FC43D2-B418-403C-A8C4-88F6F3FEB53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599" creationId="{DF8D907F-FB81-4804-95CD-A6FB203DCD6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01" creationId="{CF4DC4C5-591E-408B-8943-F01F169939B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03" creationId="{E2DBD0FE-ED76-4B77-89F2-55466CA1EF35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05" creationId="{D35785C1-EFE3-4F3A-A9E4-90CF21C224B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06" creationId="{64EE8133-A599-4B05-B22F-48FE4D6BADD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08" creationId="{9248F47E-4C19-41B2-A970-828EAE1B725A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10" creationId="{A9EEE145-CA34-4216-9C9C-0A67E53FD7C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1"/>
            <ac:spMk id="21612" creationId="{3D4836D1-4718-4D4C-94ED-AB41304337E1}"/>
          </ac:spMkLst>
        </pc:s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3" creationId="{BD674841-9ABE-48B3-8E84-5D7CBAA259E2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4" creationId="{E2F5FA1C-9DAE-4A10-9FB3-4946D9E6B5F0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5" creationId="{8CCAE999-625C-488F-BF31-E24856D63C44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8" creationId="{6C1844DF-1ED4-4F46-9A37-CF066C51D022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9" creationId="{EA295FCD-09B8-4E85-BD29-11C44D2B2E88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10" creationId="{844FB5E4-D756-4135-B0D6-A48988AE9FA2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1"/>
            <ac:grpSpMk id="12" creationId="{29C1502F-D23B-412B-BDEB-EF3799474097}"/>
          </ac:grpSpMkLst>
        </pc:gr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47" creationId="{03A61425-9B27-45CD-BD06-CC5C506CE71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48" creationId="{8097C794-3D2B-49B3-8408-7DD9FA51CC0C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49" creationId="{B04330C7-E2FE-4D2E-816F-BC34B66D530D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0" creationId="{C87A35F3-EA79-4927-97B7-8C86EDC8C6E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1" creationId="{8392B38F-C1FF-4F54-9786-529F8716D3BC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2" creationId="{019C47F6-A997-46D6-822A-C09D49C3AEA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3" creationId="{6C660EC2-9B96-41ED-B1D0-062448FEC92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4" creationId="{F2C3032F-88B1-4E69-A0C9-C448FEA14DB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5" creationId="{AED06D2E-B348-4A9C-B77E-F190A529825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6" creationId="{AFA290CC-8423-4BF8-8AD4-69C88D3E063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7" creationId="{F05BD260-8361-48CE-95B4-48E2CE4BAB8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6158" creationId="{77CFEEB4-D335-45A4-9605-951E068A55F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1"/>
            <ac:graphicFrameMk id="21507" creationId="{728219CE-220E-4DC5-BA2E-4ADC3D9499D6}"/>
          </ac:graphicFrameMkLst>
        </pc:graphicFrameChg>
      </pc:sldChg>
      <pc:sldChg chg="modSp">
        <pc:chgData name="Danny Young" userId="cb0f4ce2-eb4f-479e-8e8f-3beb257e632f" providerId="ADAL" clId="{31400F78-D209-4DC7-9E67-6588E2628F47}" dt="2022-12-30T00:55:38.843" v="0"/>
        <pc:sldMkLst>
          <pc:docMk/>
          <pc:sldMk cId="0" sldId="262"/>
        </pc:sld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" creationId="{50A153FA-5A8D-479A-B5BB-9DA54447CF4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6" creationId="{07D3D327-9D42-4D58-9002-3995F70234C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13" creationId="{BEF042E1-B5DF-460B-8F68-7805D003CF5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0" creationId="{F1C994D8-CAD0-4DA6-A481-68E8BC5DA51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1" creationId="{C628C3E3-75FC-41EE-BA7F-4BEA74581AD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2" creationId="{58D85DDC-37DB-4857-81AB-FECDBCAED9A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9" creationId="{73F15273-B48F-43D3-93DC-7D665958AA0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36" creationId="{AEE9ADC0-EC53-413B-876D-2509DB6F9B3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37" creationId="{F4734B53-90CE-4C0B-B189-1688FDBC7AD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2"/>
            <ac:spMk id="23557" creationId="{60AB8DE1-D27F-4480-A6CA-10C3723B6C3C}"/>
          </ac:spMkLst>
        </pc:s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7" creationId="{87EA3A5D-3942-48C5-BD49-6C0FF5396B7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8" creationId="{A01FBE39-22FE-4F2B-BA8D-9C566434DE4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9" creationId="{894DDD15-3F5B-4559-AA6B-87FECFCD658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0" creationId="{F04BB6A2-AF3E-4974-9528-E738C9DBA32D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1" creationId="{E8DFD2C0-A2BB-4EC1-9D27-C4761567663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2" creationId="{513B0445-6364-4B67-8404-382305FF9AB7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4" creationId="{196CDC83-FB80-4A16-9423-EA177D1E2BC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5" creationId="{EFF49458-0D48-46EB-9C0A-9DF77F9088D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6" creationId="{A2BA5A1E-8AEF-4BFC-8DB8-72394C055AA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7" creationId="{FCF7890A-3A21-4B73-8356-828C8928DB9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8" creationId="{53ACDBC0-8EFF-458A-8411-35E91CF51E8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19" creationId="{5F250419-11BB-43CE-986A-BAD1EB4D32B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4" creationId="{CEA3097F-34A0-49C7-872B-15684DCD5652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5" creationId="{72F3B35E-5E2A-4229-B9B3-1916124561A0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6" creationId="{138EA745-514E-4EDC-97A9-D1CF9A8C927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7" creationId="{D5BA64D2-BD7F-4765-94AA-1994E26F4012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8" creationId="{165B726C-9520-4A30-857A-B6F510FA8C72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31" creationId="{FB9CC240-6E23-4A28-BA1C-6EE5EA25739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32" creationId="{21B8F767-C5F2-4DE4-ABCB-290CD659A11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33" creationId="{7C18E398-C5E0-4B90-9FB2-A6DC912D9DF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34" creationId="{00AA2E9E-B1DE-4D9D-92CF-2EAD32E59A9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35" creationId="{938E1472-B5DD-408B-A72A-F5C97FCF8A2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3555" creationId="{C5587087-D201-4D48-8F75-EA3D0BCE7B9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2"/>
            <ac:graphicFrameMk id="23556" creationId="{46F469C7-52E4-4253-8DDA-E7B0B4ABADA8}"/>
          </ac:graphicFrameMkLst>
        </pc:graphicFrameChg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63"/>
        </pc:sldMkLst>
      </pc:sldChg>
      <pc:sldChg chg="modSp">
        <pc:chgData name="Danny Young" userId="cb0f4ce2-eb4f-479e-8e8f-3beb257e632f" providerId="ADAL" clId="{31400F78-D209-4DC7-9E67-6588E2628F47}" dt="2022-12-30T00:55:38.843" v="0"/>
        <pc:sldMkLst>
          <pc:docMk/>
          <pc:sldMk cId="0" sldId="264"/>
        </pc:sld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" creationId="{AC9F6B89-9AD7-4442-8902-BB2FBCE5780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5" creationId="{EFB49519-569E-4DDE-BC56-C36937227AB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6" creationId="{937AAFF2-9749-4D51-800D-FE15B6ED078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81" creationId="{CA9B54FB-A9B1-4EE6-92AB-0E88E6E8820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82" creationId="{0EB5F484-37F7-4671-BE4A-10DE59ED88A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90" creationId="{DC4965E6-D2B0-4E6B-A323-96D82974EE2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07" creationId="{8968255F-00D4-470C-B578-7F3828B33B2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83" creationId="{577549AD-472C-4B8C-A642-62291A206EB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89" creationId="{1E0DDE18-CE62-4C15-B753-39038C7C9543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93" creationId="{ABF21695-014C-4153-B1EA-D0623AF06E1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95" creationId="{1A952574-77E4-4868-9C1C-34E6161945D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96" creationId="{24B9B7C6-360C-4C69-B422-81096D2E730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698" creationId="{8C3FEFB4-2B2D-4951-B8E3-777323313C8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00" creationId="{5A8D52B8-DAF3-4281-AE9A-BDF5DCA06F5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01" creationId="{131F6B6D-4BB2-4A17-B666-8383ADE0C24E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03" creationId="{60C8FA62-5BE8-440C-B94A-58A474357C1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05" creationId="{F31B4053-5481-4F54-858B-519B62B6DC4A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07" creationId="{CA250C66-29EF-4C8B-8784-A8638436990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40" creationId="{A77E35D9-799B-40F4-B42D-CD4EF38FB12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46" creationId="{6C151E7A-DEA9-4F61-91E6-7DDF691D837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0" creationId="{A61812C0-0161-4BEB-8D9E-132DC8F7271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2" creationId="{698D3F1C-B783-4352-9CBA-3A8096603355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3" creationId="{024639F9-C241-4EF7-A1BF-F93FA7C7E1F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5" creationId="{36EBB68C-95F1-4395-9AE2-324E5380EC0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7" creationId="{389A245F-6696-428C-AF9B-97121CF5AAE5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58" creationId="{F450DC94-894A-4E4F-9B54-4FFD3A01936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60" creationId="{1A2640A4-9A9E-4010-90D1-52222165DBA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62" creationId="{499E2621-3620-4F6B-A0A4-8D1510B2816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4"/>
            <ac:spMk id="25764" creationId="{55DBE99F-FCF9-4B07-BF59-10AD0DA839AF}"/>
          </ac:spMkLst>
        </pc:s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3" creationId="{629DB0B4-7B81-4685-9CBE-606786912218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4" creationId="{CB55353F-5DBD-4C9F-8805-716036A0126C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7" creationId="{3D7ED92F-F304-46CF-8953-B0FD46261D4A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8" creationId="{6660F218-348B-4302-939D-4E7368ADB825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13" creationId="{0779DDD6-677C-4740-B163-B94C4A7F8826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25632" creationId="{FE9946A3-39FD-41F8-82BD-32A862E4730F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25633" creationId="{6011C5B8-7954-47A6-AB35-215236328C56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25634" creationId="{8EFCB395-320E-4010-90F3-35E5A0FB853F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4"/>
            <ac:grpSpMk id="25635" creationId="{3F563214-1554-4EA4-BFE0-8DD12C49B089}"/>
          </ac:grpSpMkLst>
        </pc:gr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9" creationId="{79E5F200-6824-4589-9A09-972C4BC51E5B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10" creationId="{A34F5E41-A43D-4575-B934-173AA405287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11" creationId="{379CC89B-DC84-4AE0-B2F9-27C60D330EC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12" creationId="{0C824A72-B46A-4DCC-B604-7ADF6AD745C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79" creationId="{0D3F0E83-2428-4B6C-9E5D-B9AF0D8CCEA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0" creationId="{AF518B25-4925-4B34-A96B-ACAD704178F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3" creationId="{FA798494-9E4C-452F-83B3-B8668CB31400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4" creationId="{970FF9CD-DA5B-4A20-A3E3-D992C11AB7FC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5" creationId="{05DF95ED-EC34-4B40-942A-19379F8581E0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8" creationId="{C045BF11-D060-4882-B3FF-5A170849C76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9" creationId="{FE76820D-0409-478D-8E4E-48AA73C0171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191" creationId="{7C4A2F37-33E2-4ED9-BF7E-49E83CBE5A47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192" creationId="{DE6800F8-E0DC-4107-BAED-20CCE167D049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8200" creationId="{663D6BEF-AB95-4F39-81CE-7667ADB1D46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25603" creationId="{277A5E14-77E3-4BB5-BD73-BFF8DF846C23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4"/>
            <ac:graphicFrameMk id="25604" creationId="{52A02C45-C2D6-456C-8A01-865C7691CF93}"/>
          </ac:graphicFrameMkLst>
        </pc:graphicFrameChg>
        <pc:cxnChg chg="mod">
          <ac:chgData name="Danny Young" userId="cb0f4ce2-eb4f-479e-8e8f-3beb257e632f" providerId="ADAL" clId="{31400F78-D209-4DC7-9E67-6588E2628F47}" dt="2022-12-30T00:55:38.843" v="0"/>
          <ac:cxnSpMkLst>
            <pc:docMk/>
            <pc:sldMk cId="0" sldId="264"/>
            <ac:cxnSpMk id="76" creationId="{025A4DD0-20A4-49D9-A7ED-D78EAD739A8C}"/>
          </ac:cxnSpMkLst>
        </pc:cxnChg>
        <pc:cxnChg chg="mod">
          <ac:chgData name="Danny Young" userId="cb0f4ce2-eb4f-479e-8e8f-3beb257e632f" providerId="ADAL" clId="{31400F78-D209-4DC7-9E67-6588E2628F47}" dt="2022-12-30T00:55:38.843" v="0"/>
          <ac:cxnSpMkLst>
            <pc:docMk/>
            <pc:sldMk cId="0" sldId="264"/>
            <ac:cxnSpMk id="78" creationId="{7DD2B43A-E91B-4273-9076-0A65BD1BD050}"/>
          </ac:cxnSpMkLst>
        </pc:cxnChg>
      </pc:sldChg>
      <pc:sldChg chg="modSp ord">
        <pc:chgData name="Danny Young" userId="cb0f4ce2-eb4f-479e-8e8f-3beb257e632f" providerId="ADAL" clId="{31400F78-D209-4DC7-9E67-6588E2628F47}" dt="2022-12-30T01:10:23.033" v="824"/>
        <pc:sldMkLst>
          <pc:docMk/>
          <pc:sldMk cId="0" sldId="265"/>
        </pc:sld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2" creationId="{EA488767-63C5-4E3E-AD97-A4BDEB0FA1D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67" creationId="{5EB1A379-E707-4ABA-BAF6-AEDF714306C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21" creationId="{2719A8A1-0311-4E78-A767-E76CFC16233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24" creationId="{092C3B9B-0B83-4D72-A731-95EC33BC4D1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26" creationId="{8333F1D2-8819-4CE1-9DF5-3CE894B1D243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27" creationId="{109A7385-B13A-49D1-936D-F67CE259185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28" creationId="{BBAE6454-E8C6-4AB1-8139-766F571BD61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2058" creationId="{74A8E495-A9C7-4D22-9460-E0381A53A9A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2062" creationId="{F901F383-B908-42BB-A94B-86F31FB64F7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35" creationId="{A306C127-9A6A-4DF0-B16F-8A8BF7444BE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66" creationId="{C9522E4A-CDDB-443A-BF69-4DD359DBEC9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72" creationId="{B3B03453-998F-49B7-9DFC-5C0D4378B26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76" creationId="{4EC5108D-C8AA-4A15-B60C-F5530426D5F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78" creationId="{169D3401-62E7-43AC-AF84-90C66FD7B17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79" creationId="{5236BAD6-B465-4BC7-BF73-64DADD9BAF6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81" creationId="{B2419FDB-374A-4186-88BD-4A2D46E7994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83" creationId="{63DCB188-E974-4CF5-BDC4-EC59438EEF8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84" creationId="{69EB2CCA-A498-4D04-A3F4-2BDF98BC129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386" creationId="{58130923-DA73-452D-A4A3-AFF7547286C3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19" creationId="{51040F75-E8D2-4888-A129-C16B67A339E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25" creationId="{7D858965-F1A2-446E-90CB-5D44178502D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29" creationId="{64BCA2C2-A782-4215-9969-BCE9A80ED03E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1" creationId="{3DF24980-00B0-42FC-819B-5A3177E85FD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2" creationId="{ACC17D35-6420-42F5-B285-97A16C214FB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4" creationId="{8A123C2C-20EA-4415-8A9C-0295830E148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6" creationId="{72ABDB53-8A7D-40BF-B941-E6F00FD4F2DA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7" creationId="{64665839-B2B8-4555-A42B-CEA8DAE96BF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5"/>
            <ac:spMk id="13439" creationId="{F41E21C6-BB2D-4A49-AA7A-43B65FB0B040}"/>
          </ac:spMkLst>
        </pc:s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5"/>
            <ac:grpSpMk id="3" creationId="{89908FF2-93DE-4097-8065-C42E4DDBF60A}"/>
          </ac:grpSpMkLst>
        </pc:gr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5"/>
            <ac:grpSpMk id="4" creationId="{ED864723-F8E2-45C8-9632-B1A1F5DCB031}"/>
          </ac:grpSpMkLst>
        </pc:gr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122" creationId="{AC8A994C-C79D-4BBF-B5C2-7EB346E88F4D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123" creationId="{BCB4B2E1-4EF1-485F-8819-6A51129CE678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125" creationId="{F2865A2D-F6CB-416B-A122-341795A07AA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0" creationId="{1F72E98F-C70D-4204-A583-5DEC9BB2725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1" creationId="{10EF7A68-4EB6-451F-8655-0E25A9568D6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2" creationId="{325D4DFC-D6E8-44B5-8C65-7D5CD2C8516E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3" creationId="{9E0607C3-3CB0-442D-90D4-5802F4881D81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4" creationId="{078264D5-CA1C-4C0C-A06A-727F49D3183C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5" creationId="{8F2C978B-DCC5-43FC-A39B-BFF1AAD2F49F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5"/>
            <ac:graphicFrameMk id="2056" creationId="{C11D995B-3921-42D9-82D2-08B2763927DE}"/>
          </ac:graphicFrameMkLst>
        </pc:graphicFrameChg>
      </pc:sldChg>
      <pc:sldChg chg="modSp ord">
        <pc:chgData name="Danny Young" userId="cb0f4ce2-eb4f-479e-8e8f-3beb257e632f" providerId="ADAL" clId="{31400F78-D209-4DC7-9E67-6588E2628F47}" dt="2022-12-30T01:12:29.052" v="838" actId="1076"/>
        <pc:sldMkLst>
          <pc:docMk/>
          <pc:sldMk cId="0" sldId="267"/>
        </pc:sldMkLst>
        <pc:spChg chg="mod">
          <ac:chgData name="Danny Young" userId="cb0f4ce2-eb4f-479e-8e8f-3beb257e632f" providerId="ADAL" clId="{31400F78-D209-4DC7-9E67-6588E2628F47}" dt="2022-12-30T01:10:59.394" v="827" actId="1076"/>
          <ac:spMkLst>
            <pc:docMk/>
            <pc:sldMk cId="0" sldId="267"/>
            <ac:spMk id="2" creationId="{627C8EB6-00E0-40BB-B275-7F6EFDB561C6}"/>
          </ac:spMkLst>
        </pc:spChg>
        <pc:spChg chg="mod">
          <ac:chgData name="Danny Young" userId="cb0f4ce2-eb4f-479e-8e8f-3beb257e632f" providerId="ADAL" clId="{31400F78-D209-4DC7-9E67-6588E2628F47}" dt="2022-12-30T01:11:03.107" v="828" actId="255"/>
          <ac:spMkLst>
            <pc:docMk/>
            <pc:sldMk cId="0" sldId="267"/>
            <ac:spMk id="3" creationId="{5E81E245-6050-4C47-86E4-C555D1F75549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10" creationId="{41D64BD3-A6DC-4F16-BEBC-FC77158E9A70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11" creationId="{E03F6873-D533-4D39-A55C-12A2FCA1464B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22" creationId="{4486F4F9-537D-4C4A-9E1A-01197C19119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24" creationId="{E97D8A50-8FA5-4806-8854-0A76F8F4FD4C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25" creationId="{89B9D617-C7D6-4DB9-A40A-0E0129103E8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26" creationId="{C65EE76B-79EB-4ABA-A4DF-659BDE1168B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28" creationId="{D76708F3-2CD6-47B7-A6A2-B5C23B349F9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30" creationId="{C9B17BF3-06E3-4134-A058-845C65421451}"/>
          </ac:spMkLst>
        </pc:spChg>
        <pc:spChg chg="mod">
          <ac:chgData name="Danny Young" userId="cb0f4ce2-eb4f-479e-8e8f-3beb257e632f" providerId="ADAL" clId="{31400F78-D209-4DC7-9E67-6588E2628F47}" dt="2022-12-30T01:11:33.789" v="832" actId="255"/>
          <ac:spMkLst>
            <pc:docMk/>
            <pc:sldMk cId="0" sldId="267"/>
            <ac:spMk id="31" creationId="{9252CE83-54C8-432C-B044-F74625B33272}"/>
          </ac:spMkLst>
        </pc:spChg>
        <pc:spChg chg="mod">
          <ac:chgData name="Danny Young" userId="cb0f4ce2-eb4f-479e-8e8f-3beb257e632f" providerId="ADAL" clId="{31400F78-D209-4DC7-9E67-6588E2628F47}" dt="2022-12-30T01:12:10.233" v="833" actId="1076"/>
          <ac:spMkLst>
            <pc:docMk/>
            <pc:sldMk cId="0" sldId="267"/>
            <ac:spMk id="44" creationId="{965C515A-065F-47E8-8D34-BF224C0E34EB}"/>
          </ac:spMkLst>
        </pc:spChg>
        <pc:spChg chg="mod">
          <ac:chgData name="Danny Young" userId="cb0f4ce2-eb4f-479e-8e8f-3beb257e632f" providerId="ADAL" clId="{31400F78-D209-4DC7-9E67-6588E2628F47}" dt="2022-12-30T01:12:10.233" v="833" actId="1076"/>
          <ac:spMkLst>
            <pc:docMk/>
            <pc:sldMk cId="0" sldId="267"/>
            <ac:spMk id="45" creationId="{A2C176AB-F378-4E44-896C-38D454EC9AC2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46" creationId="{64DF8F96-9650-43EF-A697-848F64F013B8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k cId="0" sldId="267"/>
            <ac:spMk id="15405" creationId="{946FFCAC-E2FB-4A22-887A-A8F4BC697046}"/>
          </ac:spMkLst>
        </pc:spChg>
        <pc:grpChg chg="mod">
          <ac:chgData name="Danny Young" userId="cb0f4ce2-eb4f-479e-8e8f-3beb257e632f" providerId="ADAL" clId="{31400F78-D209-4DC7-9E67-6588E2628F47}" dt="2022-12-30T00:55:38.843" v="0"/>
          <ac:grpSpMkLst>
            <pc:docMk/>
            <pc:sldMk cId="0" sldId="267"/>
            <ac:grpSpMk id="4" creationId="{12278354-8833-4807-AEE4-94778A4CA58C}"/>
          </ac:grpSpMkLst>
        </pc:grp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5" creationId="{9C0ADD86-206B-4189-81B7-7F96A946E559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6" creationId="{A7B1E36D-B681-4F8A-B61D-1B843742C7D0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7" creationId="{E6F4B4EB-E7C5-4042-A363-7F5052DDAE29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12" creationId="{4882474E-D865-449E-B9B8-EB827B24BB59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14" creationId="{94C9C7B1-7442-4746-A1E6-BABDA964F4A0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15" creationId="{A7B4C063-DA63-4FCA-B852-634A4669D787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16" creationId="{1360105B-E0C3-472D-809A-D29B66F62089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17" creationId="{B31646DE-8968-43F7-BA6B-5773DA1449B0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20" creationId="{F3532AD5-8A4E-49C1-B3CD-2C063427BB38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21" creationId="{CA2D6550-159F-4513-871A-290886859E01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23" creationId="{91455C12-E946-4B8C-82DD-7E77E5F35091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27" creationId="{E0E854C8-8B59-4BBF-ACFE-F9C0E75F2C88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29" creationId="{E8BFE807-02D0-4B5D-9F62-711F501814B1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32" creationId="{3403A3B6-063C-4AA4-8E3A-94646907D80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3" creationId="{F2DEE07E-C100-41E0-B52F-43BE803316AF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10.233" v="833" actId="1076"/>
          <ac:graphicFrameMkLst>
            <pc:docMk/>
            <pc:sldMk cId="0" sldId="267"/>
            <ac:graphicFrameMk id="34" creationId="{38F474D0-49FE-4007-BE83-01B1AFC73B0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76" creationId="{9B61D73A-D3B3-4635-88CE-36609413E564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77" creationId="{09FBBD91-3F23-4726-BAB4-175A7E30BB8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78" creationId="{17396E61-FA8D-4010-BA59-B3F1D89C9ACA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79" creationId="{9488E90D-9E68-4501-9AFD-8F48B0C49B27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80" creationId="{2ED61AF8-9A1B-494A-B33F-80AD9D286BE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83" creationId="{872FE9E6-8797-48C1-BE5E-14D06F4AAA66}"/>
          </ac:graphicFrameMkLst>
        </pc:graphicFrameChg>
        <pc:graphicFrameChg chg="mod">
          <ac:chgData name="Danny Young" userId="cb0f4ce2-eb4f-479e-8e8f-3beb257e632f" providerId="ADAL" clId="{31400F78-D209-4DC7-9E67-6588E2628F47}" dt="2022-12-30T00:55:38.843" v="0"/>
          <ac:graphicFrameMkLst>
            <pc:docMk/>
            <pc:sldMk cId="0" sldId="267"/>
            <ac:graphicFrameMk id="3086" creationId="{C068273D-CD29-4748-B68B-9B9A3F5CA220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26.079" v="837" actId="1076"/>
          <ac:graphicFrameMkLst>
            <pc:docMk/>
            <pc:sldMk cId="0" sldId="267"/>
            <ac:graphicFrameMk id="3087" creationId="{1629F2F9-6598-43F5-8D55-A724FF85ECA5}"/>
          </ac:graphicFrameMkLst>
        </pc:graphicFrameChg>
        <pc:graphicFrameChg chg="mod">
          <ac:chgData name="Danny Young" userId="cb0f4ce2-eb4f-479e-8e8f-3beb257e632f" providerId="ADAL" clId="{31400F78-D209-4DC7-9E67-6588E2628F47}" dt="2022-12-30T01:12:29.052" v="838" actId="1076"/>
          <ac:graphicFrameMkLst>
            <pc:docMk/>
            <pc:sldMk cId="0" sldId="267"/>
            <ac:graphicFrameMk id="3088" creationId="{D5A274F6-01EB-4215-9EC9-7D5B8DDAE58A}"/>
          </ac:graphicFrameMkLst>
        </pc:graphicFrameChg>
        <pc:cxnChg chg="mod">
          <ac:chgData name="Danny Young" userId="cb0f4ce2-eb4f-479e-8e8f-3beb257e632f" providerId="ADAL" clId="{31400F78-D209-4DC7-9E67-6588E2628F47}" dt="2022-12-30T00:55:38.843" v="0"/>
          <ac:cxnSpMkLst>
            <pc:docMk/>
            <pc:sldMk cId="0" sldId="267"/>
            <ac:cxnSpMk id="13" creationId="{7C306B85-7695-4EC5-ADE8-6C89799152E1}"/>
          </ac:cxnSpMkLst>
        </pc:cxnChg>
        <pc:cxnChg chg="mod">
          <ac:chgData name="Danny Young" userId="cb0f4ce2-eb4f-479e-8e8f-3beb257e632f" providerId="ADAL" clId="{31400F78-D209-4DC7-9E67-6588E2628F47}" dt="2022-12-30T00:55:38.843" v="0"/>
          <ac:cxnSpMkLst>
            <pc:docMk/>
            <pc:sldMk cId="0" sldId="267"/>
            <ac:cxnSpMk id="18" creationId="{7A069AD2-573C-4EB3-A767-AE47F1E75CDC}"/>
          </ac:cxnSpMkLst>
        </pc:cxnChg>
        <pc:cxnChg chg="mod">
          <ac:chgData name="Danny Young" userId="cb0f4ce2-eb4f-479e-8e8f-3beb257e632f" providerId="ADAL" clId="{31400F78-D209-4DC7-9E67-6588E2628F47}" dt="2022-12-30T00:55:38.843" v="0"/>
          <ac:cxnSpMkLst>
            <pc:docMk/>
            <pc:sldMk cId="0" sldId="267"/>
            <ac:cxnSpMk id="19" creationId="{0C969944-FAFC-4BD9-8330-69FD9238FA04}"/>
          </ac:cxnSpMkLst>
        </pc:cxnChg>
      </pc:sldChg>
      <pc:sldChg chg="addSp delSp modSp add modAnim">
        <pc:chgData name="Danny Young" userId="cb0f4ce2-eb4f-479e-8e8f-3beb257e632f" providerId="ADAL" clId="{31400F78-D209-4DC7-9E67-6588E2628F47}" dt="2022-12-30T01:03:05.464" v="415"/>
        <pc:sldMkLst>
          <pc:docMk/>
          <pc:sldMk cId="3423519277" sldId="268"/>
        </pc:sldMkLst>
        <pc:spChg chg="mod">
          <ac:chgData name="Danny Young" userId="cb0f4ce2-eb4f-479e-8e8f-3beb257e632f" providerId="ADAL" clId="{31400F78-D209-4DC7-9E67-6588E2628F47}" dt="2022-12-30T01:00:43.688" v="246" actId="1076"/>
          <ac:spMkLst>
            <pc:docMk/>
            <pc:sldMk cId="3423519277" sldId="268"/>
            <ac:spMk id="2" creationId="{04046BE8-CD4B-43DD-9C85-BFFDA93F8666}"/>
          </ac:spMkLst>
        </pc:spChg>
        <pc:spChg chg="mod">
          <ac:chgData name="Danny Young" userId="cb0f4ce2-eb4f-479e-8e8f-3beb257e632f" providerId="ADAL" clId="{31400F78-D209-4DC7-9E67-6588E2628F47}" dt="2022-12-30T01:01:09.873" v="247" actId="14100"/>
          <ac:spMkLst>
            <pc:docMk/>
            <pc:sldMk cId="3423519277" sldId="268"/>
            <ac:spMk id="3" creationId="{021DA4CA-FBA7-4CA7-8A3A-4D4A60295486}"/>
          </ac:spMkLst>
        </pc:spChg>
        <pc:spChg chg="add mod">
          <ac:chgData name="Danny Young" userId="cb0f4ce2-eb4f-479e-8e8f-3beb257e632f" providerId="ADAL" clId="{31400F78-D209-4DC7-9E67-6588E2628F47}" dt="2022-12-30T01:00:02.580" v="216" actId="20577"/>
          <ac:spMkLst>
            <pc:docMk/>
            <pc:sldMk cId="3423519277" sldId="268"/>
            <ac:spMk id="4" creationId="{AD8B57CC-5731-4C0C-AB7A-70688444656E}"/>
          </ac:spMkLst>
        </pc:spChg>
        <pc:spChg chg="add mod">
          <ac:chgData name="Danny Young" userId="cb0f4ce2-eb4f-479e-8e8f-3beb257e632f" providerId="ADAL" clId="{31400F78-D209-4DC7-9E67-6588E2628F47}" dt="2022-12-30T01:00:17.685" v="243" actId="1076"/>
          <ac:spMkLst>
            <pc:docMk/>
            <pc:sldMk cId="3423519277" sldId="268"/>
            <ac:spMk id="7" creationId="{ED76FFF2-F213-403C-9059-97DCF87E7903}"/>
          </ac:spMkLst>
        </pc:spChg>
        <pc:spChg chg="add mod">
          <ac:chgData name="Danny Young" userId="cb0f4ce2-eb4f-479e-8e8f-3beb257e632f" providerId="ADAL" clId="{31400F78-D209-4DC7-9E67-6588E2628F47}" dt="2022-12-30T01:00:12.505" v="242" actId="1038"/>
          <ac:spMkLst>
            <pc:docMk/>
            <pc:sldMk cId="3423519277" sldId="268"/>
            <ac:spMk id="8" creationId="{0F66A4C8-00E5-45EB-8247-58B9329DEF08}"/>
          </ac:spMkLst>
        </pc:spChg>
        <pc:spChg chg="add mod">
          <ac:chgData name="Danny Young" userId="cb0f4ce2-eb4f-479e-8e8f-3beb257e632f" providerId="ADAL" clId="{31400F78-D209-4DC7-9E67-6588E2628F47}" dt="2022-12-30T01:00:12.505" v="242" actId="1038"/>
          <ac:spMkLst>
            <pc:docMk/>
            <pc:sldMk cId="3423519277" sldId="268"/>
            <ac:spMk id="9" creationId="{44D1E362-2757-46D4-9B9B-90ACE6B84640}"/>
          </ac:spMkLst>
        </pc:spChg>
        <pc:spChg chg="add del mod">
          <ac:chgData name="Danny Young" userId="cb0f4ce2-eb4f-479e-8e8f-3beb257e632f" providerId="ADAL" clId="{31400F78-D209-4DC7-9E67-6588E2628F47}" dt="2022-12-30T01:03:03.471" v="412"/>
          <ac:spMkLst>
            <pc:docMk/>
            <pc:sldMk cId="3423519277" sldId="268"/>
            <ac:spMk id="10" creationId="{1581ED3B-6480-4376-8724-27291ED5149B}"/>
          </ac:spMkLst>
        </pc:spChg>
        <pc:spChg chg="add del mod">
          <ac:chgData name="Danny Young" userId="cb0f4ce2-eb4f-479e-8e8f-3beb257e632f" providerId="ADAL" clId="{31400F78-D209-4DC7-9E67-6588E2628F47}" dt="2022-12-30T01:03:05.263" v="414"/>
          <ac:spMkLst>
            <pc:docMk/>
            <pc:sldMk cId="3423519277" sldId="268"/>
            <ac:spMk id="11" creationId="{C7049090-505B-438D-9ED0-B8ECC0F05B75}"/>
          </ac:spMkLst>
        </pc:spChg>
        <pc:spChg chg="add">
          <ac:chgData name="Danny Young" userId="cb0f4ce2-eb4f-479e-8e8f-3beb257e632f" providerId="ADAL" clId="{31400F78-D209-4DC7-9E67-6588E2628F47}" dt="2022-12-30T01:03:03.762" v="413"/>
          <ac:spMkLst>
            <pc:docMk/>
            <pc:sldMk cId="3423519277" sldId="268"/>
            <ac:spMk id="12" creationId="{B16955CE-564E-486C-B993-0BBD53815B95}"/>
          </ac:spMkLst>
        </pc:spChg>
        <pc:spChg chg="add">
          <ac:chgData name="Danny Young" userId="cb0f4ce2-eb4f-479e-8e8f-3beb257e632f" providerId="ADAL" clId="{31400F78-D209-4DC7-9E67-6588E2628F47}" dt="2022-12-30T01:03:05.464" v="415"/>
          <ac:spMkLst>
            <pc:docMk/>
            <pc:sldMk cId="3423519277" sldId="268"/>
            <ac:spMk id="13" creationId="{9B147B0C-9AA1-463C-8E47-C86D4AE12395}"/>
          </ac:spMkLst>
        </pc:spChg>
        <pc:graphicFrameChg chg="add mod">
          <ac:chgData name="Danny Young" userId="cb0f4ce2-eb4f-479e-8e8f-3beb257e632f" providerId="ADAL" clId="{31400F78-D209-4DC7-9E67-6588E2628F47}" dt="2022-12-30T01:00:09.589" v="218" actId="14100"/>
          <ac:graphicFrameMkLst>
            <pc:docMk/>
            <pc:sldMk cId="3423519277" sldId="268"/>
            <ac:graphicFrameMk id="5" creationId="{FFAE763B-A0C7-46B5-A2B5-DAC78208DE4A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0:05.841" v="217" actId="1076"/>
          <ac:graphicFrameMkLst>
            <pc:docMk/>
            <pc:sldMk cId="3423519277" sldId="268"/>
            <ac:graphicFrameMk id="6" creationId="{C8F8F99A-BC47-4F6A-A139-084A8AEAC12F}"/>
          </ac:graphicFrameMkLst>
        </pc:graphicFrameChg>
      </pc:sldChg>
      <pc:sldChg chg="addSp delSp modSp add delAnim modAnim">
        <pc:chgData name="Danny Young" userId="cb0f4ce2-eb4f-479e-8e8f-3beb257e632f" providerId="ADAL" clId="{31400F78-D209-4DC7-9E67-6588E2628F47}" dt="2022-12-30T01:09:44.459" v="822" actId="1035"/>
        <pc:sldMkLst>
          <pc:docMk/>
          <pc:sldMk cId="1620727445" sldId="269"/>
        </pc:sldMkLst>
        <pc:spChg chg="mod">
          <ac:chgData name="Danny Young" userId="cb0f4ce2-eb4f-479e-8e8f-3beb257e632f" providerId="ADAL" clId="{31400F78-D209-4DC7-9E67-6588E2628F47}" dt="2022-12-30T01:08:45.878" v="781" actId="1035"/>
          <ac:spMkLst>
            <pc:docMk/>
            <pc:sldMk cId="1620727445" sldId="269"/>
            <ac:spMk id="2" creationId="{F5E5A73B-66E0-4B86-B362-D203480786E0}"/>
          </ac:spMkLst>
        </pc:spChg>
        <pc:spChg chg="mod">
          <ac:chgData name="Danny Young" userId="cb0f4ce2-eb4f-479e-8e8f-3beb257e632f" providerId="ADAL" clId="{31400F78-D209-4DC7-9E67-6588E2628F47}" dt="2022-12-30T01:08:45.878" v="781" actId="1035"/>
          <ac:spMkLst>
            <pc:docMk/>
            <pc:sldMk cId="1620727445" sldId="269"/>
            <ac:spMk id="3" creationId="{AF42BE66-96D2-48DE-A850-E4C27C3D9CC0}"/>
          </ac:spMkLst>
        </pc:spChg>
        <pc:spChg chg="add mod">
          <ac:chgData name="Danny Young" userId="cb0f4ce2-eb4f-479e-8e8f-3beb257e632f" providerId="ADAL" clId="{31400F78-D209-4DC7-9E67-6588E2628F47}" dt="2022-12-30T01:08:50.991" v="792" actId="1035"/>
          <ac:spMkLst>
            <pc:docMk/>
            <pc:sldMk cId="1620727445" sldId="269"/>
            <ac:spMk id="4" creationId="{D4E30394-2701-4834-A98B-BDF965BE25F0}"/>
          </ac:spMkLst>
        </pc:spChg>
        <pc:spChg chg="add del mod">
          <ac:chgData name="Danny Young" userId="cb0f4ce2-eb4f-479e-8e8f-3beb257e632f" providerId="ADAL" clId="{31400F78-D209-4DC7-9E67-6588E2628F47}" dt="2022-12-30T01:09:17.894" v="805" actId="478"/>
          <ac:spMkLst>
            <pc:docMk/>
            <pc:sldMk cId="1620727445" sldId="269"/>
            <ac:spMk id="24" creationId="{7F2DC5FC-77FA-45B6-92BF-1181DDD467D8}"/>
          </ac:spMkLst>
        </pc:spChg>
        <pc:spChg chg="add del mod">
          <ac:chgData name="Danny Young" userId="cb0f4ce2-eb4f-479e-8e8f-3beb257e632f" providerId="ADAL" clId="{31400F78-D209-4DC7-9E67-6588E2628F47}" dt="2022-12-30T01:07:23.962" v="744" actId="478"/>
          <ac:spMkLst>
            <pc:docMk/>
            <pc:sldMk cId="1620727445" sldId="269"/>
            <ac:spMk id="25" creationId="{8060AC5B-C7DD-43B0-AA29-37DCD677F48F}"/>
          </ac:spMkLst>
        </pc:spChg>
        <pc:spChg chg="add mod">
          <ac:chgData name="Danny Young" userId="cb0f4ce2-eb4f-479e-8e8f-3beb257e632f" providerId="ADAL" clId="{31400F78-D209-4DC7-9E67-6588E2628F47}" dt="2022-12-30T01:08:50.991" v="792" actId="1035"/>
          <ac:spMkLst>
            <pc:docMk/>
            <pc:sldMk cId="1620727445" sldId="269"/>
            <ac:spMk id="32" creationId="{8F72CD8B-257F-4C65-B4A9-BBF5F5E3EB47}"/>
          </ac:spMkLst>
        </pc:spChg>
        <pc:spChg chg="add mod">
          <ac:chgData name="Danny Young" userId="cb0f4ce2-eb4f-479e-8e8f-3beb257e632f" providerId="ADAL" clId="{31400F78-D209-4DC7-9E67-6588E2628F47}" dt="2022-12-30T01:08:50.991" v="792" actId="1035"/>
          <ac:spMkLst>
            <pc:docMk/>
            <pc:sldMk cId="1620727445" sldId="269"/>
            <ac:spMk id="33" creationId="{F8310C4C-5BC9-48EE-A553-20FF2F7410A7}"/>
          </ac:spMkLst>
        </pc:spChg>
        <pc:spChg chg="add mod">
          <ac:chgData name="Danny Young" userId="cb0f4ce2-eb4f-479e-8e8f-3beb257e632f" providerId="ADAL" clId="{31400F78-D209-4DC7-9E67-6588E2628F47}" dt="2022-12-30T01:09:39.753" v="809" actId="1076"/>
          <ac:spMkLst>
            <pc:docMk/>
            <pc:sldMk cId="1620727445" sldId="269"/>
            <ac:spMk id="34" creationId="{B1C07EDC-CA2E-4277-9201-62560ABEA422}"/>
          </ac:spMkLst>
        </pc:sp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5" creationId="{EC681277-3ADA-4D36-93BF-2DEFB9C47A90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6" creationId="{3B220624-A7B7-44A9-95FB-B695D10FD029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7" creationId="{1608131B-0F27-454B-84EC-0C113C75AB2B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8" creationId="{3D36F1B8-B5CE-4413-BD95-B8F443157524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9" creationId="{6F13203E-957E-4F1A-89B6-825D1592CEA8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0" creationId="{A17A5CB8-BE85-4F00-81B4-355BE6838267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1" creationId="{50FFFD9D-EBDB-4E27-A42B-25743C368BC4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2" creationId="{BD7C4A7A-E933-49B3-9209-6312093031BA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3" creationId="{118709A6-02AE-4C5E-9AE1-B30A3D1E45F4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4" creationId="{32ED0088-1A9E-4DD2-8767-94400DA13C9E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5" creationId="{FCE1B251-5849-4E79-AF4A-7152576A1012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6" creationId="{CA2B4215-7F05-41DD-A0C1-1391F1797352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7" creationId="{6908EE23-B3EE-451B-9F73-6845D0358C0A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8" creationId="{68B9037F-09DD-4498-9D89-876C02BD0DC5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19" creationId="{94840399-4D2B-4A55-996D-EC4CC2D8DC6E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8:50.991" v="792" actId="1035"/>
          <ac:graphicFrameMkLst>
            <pc:docMk/>
            <pc:sldMk cId="1620727445" sldId="269"/>
            <ac:graphicFrameMk id="20" creationId="{E4E8C41F-EC1E-43ED-AB93-BB3256268380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1" creationId="{3823C4F8-824D-4A90-817F-DF8F3F82192D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2" creationId="{2F766A55-A672-4605-A02E-4CFFAB98380E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3" creationId="{8218C865-A392-48A5-83E3-FDE6E043A51A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6" creationId="{6F82C911-E0ED-4F93-80E7-0D86CE14BCA4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7" creationId="{C360752C-BF36-4B45-A215-C43B3413C712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8" creationId="{5BE1CCE8-2645-4BFA-8760-B1157403EBF9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29" creationId="{A3E9A991-D230-441E-8461-7B413BA6EACA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30" creationId="{2EC0EE3E-5394-44EE-ADE2-92AEDEAFB2F0}"/>
          </ac:graphicFrameMkLst>
        </pc:graphicFrameChg>
        <pc:graphicFrameChg chg="add mod">
          <ac:chgData name="Danny Young" userId="cb0f4ce2-eb4f-479e-8e8f-3beb257e632f" providerId="ADAL" clId="{31400F78-D209-4DC7-9E67-6588E2628F47}" dt="2022-12-30T01:09:44.459" v="822" actId="1035"/>
          <ac:graphicFrameMkLst>
            <pc:docMk/>
            <pc:sldMk cId="1620727445" sldId="269"/>
            <ac:graphicFrameMk id="31" creationId="{9D826D38-5C8D-407D-85B9-61802B0418A8}"/>
          </ac:graphicFrameMkLst>
        </pc:graphicFrameChg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70"/>
        </pc:sldMkLst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71"/>
        </pc:sldMkLst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72"/>
        </pc:sldMkLst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73"/>
        </pc:sldMkLst>
      </pc:sldChg>
      <pc:sldChg chg="add">
        <pc:chgData name="Danny Young" userId="cb0f4ce2-eb4f-479e-8e8f-3beb257e632f" providerId="ADAL" clId="{31400F78-D209-4DC7-9E67-6588E2628F47}" dt="2022-12-30T01:15:19.029" v="846"/>
        <pc:sldMkLst>
          <pc:docMk/>
          <pc:sldMk cId="0" sldId="274"/>
        </pc:sldMkLst>
      </pc:sldChg>
      <pc:sldMasterChg chg="modSp modSldLayout">
        <pc:chgData name="Danny Young" userId="cb0f4ce2-eb4f-479e-8e8f-3beb257e632f" providerId="ADAL" clId="{31400F78-D209-4DC7-9E67-6588E2628F47}" dt="2022-12-30T00:55:38.843" v="0"/>
        <pc:sldMasterMkLst>
          <pc:docMk/>
          <pc:sldMasterMk cId="0" sldId="2147483672"/>
        </pc:sldMasterMkLst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3" creationId="{544CAF8B-32BC-4E00-96E7-81DAC2A4137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7" creationId="{D271006B-FE08-4A1E-AAFA-63AE70B1C824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0" creationId="{911B97DA-5356-4847-8538-3F6D5301E62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2" creationId="{D67494B1-CD94-40EB-99AD-C263FA5D6647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4" creationId="{8DBEA7A8-F0DD-4D6E-85B7-1B169B123335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6" creationId="{7F85CC2A-881E-4424-AFAE-0AA5BE64C001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22" creationId="{26BEB491-701F-43B6-9758-B3FED9584E6D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23" creationId="{9A7866B2-B1CB-4A2D-B599-D90175FD0426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028" creationId="{BBFBA719-4D83-4196-B053-F77CC13A0BC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032" creationId="{9F27E8E9-0853-4175-BDBD-18E3434950FF}"/>
          </ac:spMkLst>
        </pc:spChg>
        <pc:spChg chg="mod">
          <ac:chgData name="Danny Young" userId="cb0f4ce2-eb4f-479e-8e8f-3beb257e632f" providerId="ADAL" clId="{31400F78-D209-4DC7-9E67-6588E2628F47}" dt="2022-12-30T00:55:38.843" v="0"/>
          <ac:spMkLst>
            <pc:docMk/>
            <pc:sldMasterMk cId="0" sldId="2147483672"/>
            <ac:spMk id="1034" creationId="{0BCD70CD-B9AE-4FE7-AC89-D227F79909C2}"/>
          </ac:spMkLst>
        </pc:sp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3609426672" sldId="2147483945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3609426672" sldId="2147483945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3609426672" sldId="2147483945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665436372" sldId="2147483946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665436372" sldId="2147483946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665436372" sldId="2147483946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665436372" sldId="2147483946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665436372" sldId="2147483946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665436372" sldId="2147483946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2627208974" sldId="2147483949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627208974" sldId="214748394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627208974" sldId="2147483949"/>
              <ac:spMk id="3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4101804425" sldId="2147483950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4" creationId="{D28A682A-2136-419D-8146-52ABA0C5B624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5" creationId="{41D6F606-95D4-425D-B142-6815A48E0E5F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6" creationId="{0BE1BCFD-1C63-40F1-858D-572C7BCBDCD6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7" creationId="{5FF5D648-A021-4406-A905-267C2C510A5A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0" creationId="{6FB7FAFB-6D76-4355-A61E-8F70B649EAC7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1" creationId="{6F00A4F7-B997-45A0-ABC7-0DDBD0621515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2" creationId="{47F878C5-08FA-4790-9BE9-8322493F1711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3" creationId="{282E53B2-C986-4A6A-93D1-1BAE8EA6F23B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4" creationId="{94D48FD4-B5E8-4404-90B7-C6CE81DC38A7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5" creationId="{14E6BB13-60CF-4524-AE42-B4C1FC9A1FA9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6" creationId="{2C7F3C67-B590-4823-B6ED-5659526F531C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7" creationId="{08B56E31-E4FE-443D-AAD5-57E00394E474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8" creationId="{2B74C8B3-CF41-4D02-A44C-8D76BFCDA771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19" creationId="{F775C576-37D4-4BB2-848A-1155AB5ECF73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20" creationId="{86A24F15-2409-4336-A6EB-D8078573BDF7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21" creationId="{26332891-8173-4196-93E4-B8D6BD675103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22" creationId="{3430D272-3EC5-4BCF-B677-DC0D80CF249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23" creationId="{211B922A-A097-48CA-BB1F-8C6440D54A94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01804425" sldId="2147483950"/>
              <ac:spMk id="24" creationId="{7DADBA2B-9E06-4647-AD1B-E6D46E2CC4F5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2085164471" sldId="2147483951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085164471" sldId="2147483951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4142177448" sldId="2147483952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4" creationId="{81BA287C-A29D-47EF-B02C-3EECA27A3DBF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5" creationId="{36B4F469-1CC8-41CB-A63D-E1525AFC969C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6" creationId="{251F4AFF-10F8-44DB-A982-58B5D9D84509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7" creationId="{CA2D2AD4-F532-495E-A0E0-F209248E88D4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8" creationId="{07FB60FE-E354-49AE-99D0-DC75AE687A6E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9" creationId="{D731DD40-E1FA-41E8-A81A-BB18F87DF60D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0" creationId="{425564BB-3659-464B-8845-D68400BACF29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1" creationId="{F4412EB6-F248-4267-90AA-E43AE7BD8F82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2" creationId="{D7B4CEC7-0106-4345-A306-5BB69944C8FA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3" creationId="{18AEF334-7544-4309-9FF6-68BFE078D7CF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4" creationId="{A9944A9A-0B18-44F2-BC50-0A246BC2979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5" creationId="{D41F3DFA-01AE-4551-B794-EC66B845A3E6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6" creationId="{18EAEA5A-0224-47AB-8A78-62F754AD21F6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7" creationId="{9EF3EAAA-0DDB-44CF-817D-CA4E060086A8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8" creationId="{BC790929-7CE7-4A4D-B40A-F7599A355514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19" creationId="{15063CF0-73B0-4C72-A3A3-7BEAF21DBA42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20" creationId="{294A18DE-A679-454E-A263-3CAB37B692B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21" creationId="{B06894BB-1A22-4404-AB82-CF6795E00F4C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4142177448" sldId="2147483952"/>
              <ac:spMk id="22" creationId="{1EAA5349-ECF3-4D4E-9A46-C423E7D61F0A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957447436" sldId="2147483954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5" creationId="{50F54303-358B-4CB9-AFBD-5072E630060D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6" creationId="{496FC72F-DF66-4EA3-857D-AE6D3F16AD88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7" creationId="{4D1220C8-94E9-4AAE-BC8F-B79B8939EB51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8" creationId="{44932EAD-5CEE-40D3-940F-7A25EEAAD89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9" creationId="{8369CD5A-6434-4265-BF2B-ED91CCCE5A2A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10" creationId="{6D613993-4C1F-4ED7-9D32-D62917BE42B8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11" creationId="{381AE15A-2AB4-4154-9C20-85A1108BB0B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957447436" sldId="2147483954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31400F78-D209-4DC7-9E67-6588E2628F47}" dt="2022-12-30T00:55:38.843" v="0"/>
          <pc:sldLayoutMkLst>
            <pc:docMk/>
            <pc:sldMasterMk cId="0" sldId="2147483672"/>
            <pc:sldLayoutMk cId="2430637792" sldId="2147483955"/>
          </pc:sldLayoutMkLst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5" creationId="{AC3A4BE9-CDB1-45F5-8828-4BBD20F01F5D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6" creationId="{58B8CA04-4510-41DA-9DFE-9F10904C72CB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7" creationId="{AC43816F-7F58-44F6-8CD3-2961C6FE294D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8" creationId="{A232B519-2557-497C-8C07-F0EBF3923D38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9" creationId="{F88A1FC9-EC6D-4092-AB7F-28C1019B99C6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10" creationId="{0A29780D-1887-4513-A7DF-C0833AC0D3F8}"/>
            </ac:spMkLst>
          </pc:spChg>
          <pc:spChg chg="mod">
            <ac:chgData name="Danny Young" userId="cb0f4ce2-eb4f-479e-8e8f-3beb257e632f" providerId="ADAL" clId="{31400F78-D209-4DC7-9E67-6588E2628F47}" dt="2022-12-30T00:55:38.843" v="0"/>
            <ac:spMkLst>
              <pc:docMk/>
              <pc:sldMasterMk cId="0" sldId="2147483672"/>
              <pc:sldLayoutMk cId="2430637792" sldId="2147483955"/>
              <ac:spMk id="11" creationId="{721DF42C-E539-4619-AE00-15225CE9803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A8A0D8B-5676-4726-B9B4-810D1B7ECCC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EA0939-6848-4000-94EA-0A56F51EC7A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B5F3255-EE44-42FE-B5A4-BC9174C09698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C6680BB-5EB2-4DD8-BB7B-E5D27252C7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DEB3472-5CE9-455E-8FA3-929C8DC86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6D7509-1398-4B41-BBC1-6A51B9FC948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E49447-046D-4457-86CD-F4BB8A45F8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0D89176-4CB8-4709-8AD1-6A1B6FD15541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EDD588F6-A174-42D9-A0E7-3D7C8EBE1B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07B22A88-A24D-4ABF-9D83-A98B9AFB23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D1194C4B-6698-470D-942D-115D91FE17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783FFE-78B0-4B6D-904F-20980477AB2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8AE4D0DF-F9E6-4498-84DD-B2D62B6B8B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6DCB350C-4BC0-492D-851E-7E1FD42545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93D67BF-85B5-42C0-9873-0CD8681B1D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5061ADB-F815-44C7-9504-84B62AA3FDF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4DC4852A-A909-47AA-AF72-B996614F37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3E55B55F-042C-466D-B3E0-96FB5B45C21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24A2F2E2-A4D4-4DA8-8964-FB06281EEA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48A636-9663-4901-8F22-E8B170AE589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1500759B-8199-4FAF-9621-ED06429F980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5575B4E2-8384-4B49-9F50-CC467C5D99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F7746D05-849D-4A52-A087-32FF3265F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E9E049-E2F1-46D6-BB80-6FDE7349DBD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467455ED-6D7E-4C80-970E-B9AA3820DB7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FF97690E-7C49-4711-AC1A-DEC0CCEA51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474B2864-984C-451E-8A9D-82BC5EF7BF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A4B3EC-3753-4127-8E07-25DCF8E07FC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D65E4D3-FE52-4EDE-B403-5E38E12F64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1B4B884A-E75A-4F4B-8720-1968C117B3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ACE6A541-0475-4F63-ACF7-B64BD48A7B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B27E0A-D3B2-4AFA-B2D2-5395537E5BF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F0B4DCE6-626E-44A0-9345-3F52FDC0F1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BB4095DD-6C44-4431-BEA8-85EF0ACE01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C4C59D84-24FE-4150-A70F-6C3B5FF147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9BD204-79D9-4AD9-80E1-8606A72D9A1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F162C7D2-76DE-486C-89C9-38C1330B69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C5C47933-D983-42DF-B3DF-9C1F9B854A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59EA82CC-E046-44C0-BBFD-72D45BD390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365C64-ACB3-47BF-9CE9-B30F5ED0124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7826505-E9A1-4176-A810-37676A1BF1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9C4A7C75-3BA8-40F7-9C82-C95912B53E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63CFF01F-F86E-4D0D-A8DF-C51CA80223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CB80FE-9B64-4FD0-9460-9DB4B1171EC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3CF75694-3B35-4FA1-AFD7-C83D58E475B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5CB7201A-A6CA-44B2-8C9E-5147E3B5E8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0AD46375-A84F-47EC-9612-5A69D6267F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EF970C-8D58-495F-84CE-E5A19E2ECD2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55615A8B-6921-424A-8B40-21A859300F3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193B76B2-B1E0-4659-9DCD-63B8E39733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07D8FB71-9158-43D6-BD1D-9947115D6F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ADD009-2BB2-4DA0-83D7-C0EFE1C642C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62F3D2F2-92FF-465B-B34C-79C53CFEDB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AC72227-1648-48C1-84D9-4ED8F03666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82F581FE-F2BE-480D-96E4-7F05C746FD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47D554-A19E-4A11-93D0-94D13953847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B334B8EF-B449-4681-ACB6-88868C9B3E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769CD645-D20C-44E1-94FA-756D3B8049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9401C8E5-F2DA-475A-9C31-FBBA572289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76CEBD-24F1-4033-ACC1-C88DFCF5F1D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C970FD2D-A8B9-44A0-9C91-BE9FF04BA9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C1A00E7D-035D-4DD0-B814-D4DBB0B7F3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8757FAE9-D59E-4851-B7FF-B244F55DA0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98B30-3DC5-4D35-8E68-DE6495C0FD2C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D108240-3B30-44D4-A6DF-B211A8F038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05108815-0D16-4481-924E-AF4A04CBC6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E8C3C4BB-E247-4206-BAB9-13BA8A9C4F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5E2475-E0EE-4E01-BF5A-7BE847B897C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28A682A-2136-419D-8146-52ABA0C5B624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D6F606-95D4-425D-B142-6815A48E0E5F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E1BCFD-1C63-40F1-858D-572C7BCBDCD6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F5D648-A021-4406-A905-267C2C510A5A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FB7FAFB-6D76-4355-A61E-8F70B649E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6F00A4F7-B997-45A0-ABC7-0DDBD0621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47F878C5-08FA-4790-9BE9-8322493F1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282E53B2-C986-4A6A-93D1-1BAE8EA6F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94D48FD4-B5E8-4404-90B7-C6CE81DC3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14E6BB13-60CF-4524-AE42-B4C1FC9A1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C7F3C67-B590-4823-B6ED-5659526F531C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8B56E31-E4FE-443D-AAD5-57E00394E474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B74C8B3-CF41-4D02-A44C-8D76BFCDA771}"/>
              </a:ext>
            </a:extLst>
          </p:cNvPr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775C576-37D4-4BB2-848A-1155AB5ECF73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6A24F15-2409-4336-A6EB-D8078573BDF7}"/>
              </a:ext>
            </a:extLst>
          </p:cNvPr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6332891-8173-4196-93E4-B8D6BD675103}"/>
              </a:ext>
            </a:extLst>
          </p:cNvPr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3430D272-3EC5-4BCF-B677-DC0D80CF249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3B29D-3F17-4C90-8282-7FAF54E3D74F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211B922A-A097-48CA-BB1F-8C6440D54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7DADBA2B-9E06-4647-AD1B-E6D46E2CC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A10FE7A4-DF47-48A6-840C-B80475BD43A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01804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5EAF7C9F-0488-43BF-92ED-3A7FB68FD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469B4-E120-451C-A821-3BCB0EC712FC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101E6EC-9E01-4F07-8CEA-6EFCB5F21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17B67F8-8532-4F53-AAE5-F926BAC3D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97DC3-B18E-4427-BD22-541204FD4AA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27294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6A9B0C3-B5FA-411B-A566-252690335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5E5B4-5372-4858-A916-0A01638F4B9D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12A8C458-9287-40B1-B7E0-023368297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63A6CD2-23DD-4BD4-8E32-AE9975A41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50E46-6C12-481F-BB3E-FFAEE924861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27208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CBD39AC2-C902-4EFA-9BBD-6D1091970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742B088-8B65-413A-975B-B9245383462C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B269C485-C2B8-4AFD-BD25-BFAE767F74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C0B85E-0F7A-4068-B22D-315CDB664BA1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1CC046B-34C6-42BD-8598-D5090659900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5164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1BA287C-A29D-47EF-B02C-3EECA27A3DBF}"/>
              </a:ext>
            </a:extLst>
          </p:cNvPr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B4F469-1CC8-41CB-A63D-E1525AFC969C}"/>
              </a:ext>
            </a:extLst>
          </p:cNvPr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1F4AFF-10F8-44DB-A982-58B5D9D84509}"/>
              </a:ext>
            </a:extLst>
          </p:cNvPr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2D2AD4-F532-495E-A0E0-F209248E88D4}"/>
              </a:ext>
            </a:extLst>
          </p:cNvPr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7FB60FE-E354-49AE-99D0-DC75AE687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D731DD40-E1FA-41E8-A81A-BB18F87DF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425564BB-3659-464B-8845-D68400BAC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4412EB6-F248-4267-90AA-E43AE7BD8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D7B4CEC7-0106-4345-A306-5BB69944C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8AEF334-7544-4309-9FF6-68BFE078D7CF}"/>
              </a:ext>
            </a:extLst>
          </p:cNvPr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9944A9A-0B18-44F2-BC50-0A246BC29790}"/>
              </a:ext>
            </a:extLst>
          </p:cNvPr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41F3DFA-01AE-4551-B794-EC66B845A3E6}"/>
              </a:ext>
            </a:extLst>
          </p:cNvPr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8EAEA5A-0224-47AB-8A78-62F754AD21F6}"/>
              </a:ext>
            </a:extLst>
          </p:cNvPr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EF3EAAA-0DDB-44CF-817D-CA4E060086A8}"/>
              </a:ext>
            </a:extLst>
          </p:cNvPr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C790929-7CE7-4A4D-B40A-F7599A355514}"/>
              </a:ext>
            </a:extLst>
          </p:cNvPr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5063CF0-73B0-4C72-A3A3-7BEAF21DB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294A18DE-A679-454E-A263-3CAB37B692B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5BADA-5DC9-4286-B6A9-E3081F74768C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B06894BB-1A22-4404-AB82-CF6795E00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1EAA5349-ECF3-4D4E-9A46-C423E7D61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/>
            </a:lvl1pPr>
          </a:lstStyle>
          <a:p>
            <a:fld id="{291264A8-FC2E-46A5-BE4E-7297F4824C3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421774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01657543-BA3C-416B-BC1C-8C2215F95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44160-C0F4-4484-BB29-062A73C8197E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05E077C7-56F0-4C77-AC6B-985916247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11CEB764-98D3-4E34-81E9-0DAB0D5BA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64299-9576-437F-9504-F4204AE8A81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09426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E8C53DD8-02CE-4E6E-9683-79BABA3AE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B8D081-7D42-4176-9317-2D25C78E3509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2B08873D-8061-403F-BC6B-F8D7F0CBF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61534F6D-ED1B-4445-8D37-16E0BA62C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CA2238-FB38-441F-AAF9-7135747187D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65436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BDA0C18F-D10C-4977-B413-6741A919C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3D85498-5A57-4926-9C85-ECF8F82F416E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75563A12-B077-418D-B674-8D54D2357D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E59880A-6A3F-4CF1-83BA-8126F08029C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133A6A95-7F98-4E0B-BD5E-3F5030BDF52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1263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A2B09D56-1452-4A38-917A-3B83025AB9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FD64E-57AB-40F4-9A84-1F85559B4CD9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E8B58C-FEA4-45D4-A20C-0D54C1EAC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CDC4CA07-6A17-4B5A-90FB-DF9ABA4E2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FC73D1-B219-4258-A25A-5CF228DC728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12738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50F54303-358B-4CB9-AFBD-5072E6300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496FC72F-DF66-4EA3-857D-AE6D3F16A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4D1220C8-94E9-4AAE-BC8F-B79B8939EB5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44932EAD-5CEE-40D3-940F-7A25EEAAD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369CD5A-6434-4265-BF2B-ED91CCCE5A2A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6D613993-4C1F-4ED7-9D32-D62917BE4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1AE15A-2AB4-4154-9C20-85A1108BB0B0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3ACB0418-A753-4E3C-AAA8-9C3D6B112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A2C9850-752C-4DB3-A5D4-48CC8EF26C89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5A324252-1052-42D4-BF8A-8D88018CC7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BA5E65-5672-446E-92FE-38B1F1740862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C3253460-5244-4697-92E9-3E882F977CE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74474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C3A4BE9-CDB1-45F5-8828-4BBD20F01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8B8CA04-4510-41DA-9DFE-9F10904C72CB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AC43816F-7F58-44F6-8CD3-2961C6FE2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32B519-2557-497C-8C07-F0EBF3923D38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F88A1FC9-EC6D-4092-AB7F-28C1019B9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0A29780D-1887-4513-A7DF-C0833AC0D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721DF42C-E539-4619-AE00-15225CE98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753442F4-7BDA-4F3B-9585-71DEEFE7C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C470A2A-ACE9-43D2-A3D0-83F370925C35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8ED533FF-F761-4EF4-BA79-9CAB3D82CF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725010-9130-4146-91C2-1159A8E108F5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08CD752-0810-4503-96CD-CF9BAEF2F1A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0637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7F85CC2A-881E-4424-AFAE-0AA5BE64C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26BEB491-701F-43B6-9758-B3FED9584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BBFBA719-4D83-4196-B053-F77CC13A0B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DBEA7A8-F0DD-4D6E-85B7-1B169B1233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86F7F086-8345-4BC0-89BE-6731BE4FC9DD}" type="datetimeFigureOut">
              <a:rPr lang="en-US"/>
              <a:pPr>
                <a:defRPr/>
              </a:pPr>
              <a:t>2/19/202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4CAF8B-32BC-4E00-96E7-81DAC2A413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D271006B-FE08-4A1E-AAFA-63AE70B1C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9F27E8E9-0853-4175-BDBD-18E343495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11B97DA-5356-4847-8538-3F6D5301E621}"/>
              </a:ext>
            </a:extLst>
          </p:cNvPr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0BCD70CD-B9AE-4FE7-AC89-D227F7990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67494B1-CD94-40EB-99AD-C263FA5D6647}"/>
              </a:ext>
            </a:extLst>
          </p:cNvPr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A7866B2-B1CB-4A2D-B599-D90175FD04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093D9855-1DEB-491A-9610-A74830E51171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45" r:id="rId4"/>
    <p:sldLayoutId id="2147483946" r:id="rId5"/>
    <p:sldLayoutId id="2147483953" r:id="rId6"/>
    <p:sldLayoutId id="2147483947" r:id="rId7"/>
    <p:sldLayoutId id="2147483954" r:id="rId8"/>
    <p:sldLayoutId id="2147483955" r:id="rId9"/>
    <p:sldLayoutId id="2147483948" r:id="rId10"/>
    <p:sldLayoutId id="21474839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23.wmf"/><Relationship Id="rId34" Type="http://schemas.openxmlformats.org/officeDocument/2006/relationships/oleObject" Target="../embeddings/oleObject132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29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31" Type="http://schemas.openxmlformats.org/officeDocument/2006/relationships/image" Target="../media/image12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30.bin"/><Relationship Id="rId35" Type="http://schemas.openxmlformats.org/officeDocument/2006/relationships/oleObject" Target="../embeddings/oleObject133.bin"/><Relationship Id="rId8" Type="http://schemas.openxmlformats.org/officeDocument/2006/relationships/image" Target="../media/image1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23.wmf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34.wmf"/><Relationship Id="rId25" Type="http://schemas.openxmlformats.org/officeDocument/2006/relationships/image" Target="../media/image136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146.bin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133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35.wmf"/><Relationship Id="rId4" Type="http://schemas.openxmlformats.org/officeDocument/2006/relationships/image" Target="../media/image130.wmf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oleObject" Target="../embeddings/oleObject14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9" Type="http://schemas.openxmlformats.org/officeDocument/2006/relationships/image" Target="../media/image152.wmf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66.bin"/><Relationship Id="rId42" Type="http://schemas.openxmlformats.org/officeDocument/2006/relationships/image" Target="../media/image153.wmf"/><Relationship Id="rId7" Type="http://schemas.openxmlformats.org/officeDocument/2006/relationships/oleObject" Target="../embeddings/oleObject152.bin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47.wmf"/><Relationship Id="rId41" Type="http://schemas.openxmlformats.org/officeDocument/2006/relationships/oleObject" Target="../embeddings/oleObject1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51.wmf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44.wmf"/><Relationship Id="rId31" Type="http://schemas.openxmlformats.org/officeDocument/2006/relationships/image" Target="../media/image148.wmf"/><Relationship Id="rId44" Type="http://schemas.openxmlformats.org/officeDocument/2006/relationships/image" Target="../media/image154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50.wmf"/><Relationship Id="rId43" Type="http://schemas.openxmlformats.org/officeDocument/2006/relationships/oleObject" Target="../embeddings/oleObject170.bin"/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43.wmf"/><Relationship Id="rId25" Type="http://schemas.openxmlformats.org/officeDocument/2006/relationships/image" Target="../media/image123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16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1.wmf"/><Relationship Id="rId26" Type="http://schemas.openxmlformats.org/officeDocument/2006/relationships/image" Target="../media/image163.wmf"/><Relationship Id="rId39" Type="http://schemas.openxmlformats.org/officeDocument/2006/relationships/image" Target="../media/image169.wmf"/><Relationship Id="rId21" Type="http://schemas.openxmlformats.org/officeDocument/2006/relationships/oleObject" Target="../embeddings/oleObject180.bin"/><Relationship Id="rId34" Type="http://schemas.openxmlformats.org/officeDocument/2006/relationships/oleObject" Target="../embeddings/oleObject188.bin"/><Relationship Id="rId42" Type="http://schemas.openxmlformats.org/officeDocument/2006/relationships/oleObject" Target="../embeddings/oleObject192.bin"/><Relationship Id="rId47" Type="http://schemas.openxmlformats.org/officeDocument/2006/relationships/image" Target="../media/image173.wmf"/><Relationship Id="rId50" Type="http://schemas.openxmlformats.org/officeDocument/2006/relationships/image" Target="../media/image174.wmf"/><Relationship Id="rId7" Type="http://schemas.openxmlformats.org/officeDocument/2006/relationships/oleObject" Target="../embeddings/oleObject17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0.wmf"/><Relationship Id="rId29" Type="http://schemas.openxmlformats.org/officeDocument/2006/relationships/oleObject" Target="../embeddings/oleObject185.bin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62.wmf"/><Relationship Id="rId32" Type="http://schemas.openxmlformats.org/officeDocument/2006/relationships/image" Target="../media/image166.wmf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191.bin"/><Relationship Id="rId45" Type="http://schemas.openxmlformats.org/officeDocument/2006/relationships/image" Target="../media/image172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64.wmf"/><Relationship Id="rId36" Type="http://schemas.openxmlformats.org/officeDocument/2006/relationships/oleObject" Target="../embeddings/oleObject189.bin"/><Relationship Id="rId49" Type="http://schemas.openxmlformats.org/officeDocument/2006/relationships/oleObject" Target="../embeddings/oleObject195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6.bin"/><Relationship Id="rId44" Type="http://schemas.openxmlformats.org/officeDocument/2006/relationships/oleObject" Target="../embeddings/oleObject193.bin"/><Relationship Id="rId52" Type="http://schemas.openxmlformats.org/officeDocument/2006/relationships/image" Target="../media/image17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9.wmf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65.wmf"/><Relationship Id="rId35" Type="http://schemas.openxmlformats.org/officeDocument/2006/relationships/image" Target="../media/image167.wmf"/><Relationship Id="rId43" Type="http://schemas.openxmlformats.org/officeDocument/2006/relationships/image" Target="../media/image171.wmf"/><Relationship Id="rId48" Type="http://schemas.openxmlformats.org/officeDocument/2006/relationships/hyperlink" Target="http://www.bcmath.ca/" TargetMode="External"/><Relationship Id="rId8" Type="http://schemas.openxmlformats.org/officeDocument/2006/relationships/image" Target="../media/image156.wmf"/><Relationship Id="rId51" Type="http://schemas.openxmlformats.org/officeDocument/2006/relationships/oleObject" Target="../embeddings/oleObject196.bin"/><Relationship Id="rId3" Type="http://schemas.openxmlformats.org/officeDocument/2006/relationships/oleObject" Target="../embeddings/oleObject171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oleObject" Target="../embeddings/oleObject190.bin"/><Relationship Id="rId46" Type="http://schemas.openxmlformats.org/officeDocument/2006/relationships/oleObject" Target="../embeddings/oleObject194.bin"/><Relationship Id="rId20" Type="http://schemas.openxmlformats.org/officeDocument/2006/relationships/image" Target="../media/image124.wmf"/><Relationship Id="rId41" Type="http://schemas.openxmlformats.org/officeDocument/2006/relationships/image" Target="../media/image1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9" Type="http://schemas.openxmlformats.org/officeDocument/2006/relationships/image" Target="../media/image189.wmf"/><Relationship Id="rId21" Type="http://schemas.openxmlformats.org/officeDocument/2006/relationships/oleObject" Target="../embeddings/oleObject206.bin"/><Relationship Id="rId34" Type="http://schemas.openxmlformats.org/officeDocument/2006/relationships/oleObject" Target="../embeddings/oleObject214.bin"/><Relationship Id="rId7" Type="http://schemas.openxmlformats.org/officeDocument/2006/relationships/oleObject" Target="../embeddings/oleObject199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29" Type="http://schemas.openxmlformats.org/officeDocument/2006/relationships/oleObject" Target="../embeddings/oleObject210.bin"/><Relationship Id="rId41" Type="http://schemas.openxmlformats.org/officeDocument/2006/relationships/image" Target="../media/image19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85.wmf"/><Relationship Id="rId32" Type="http://schemas.openxmlformats.org/officeDocument/2006/relationships/oleObject" Target="../embeddings/oleObject212.bin"/><Relationship Id="rId37" Type="http://schemas.openxmlformats.org/officeDocument/2006/relationships/hyperlink" Target="http://www.bcmath.ca/" TargetMode="External"/><Relationship Id="rId40" Type="http://schemas.openxmlformats.org/officeDocument/2006/relationships/oleObject" Target="../embeddings/oleObject218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87.wmf"/><Relationship Id="rId36" Type="http://schemas.openxmlformats.org/officeDocument/2006/relationships/oleObject" Target="../embeddings/oleObject216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215.bin"/><Relationship Id="rId8" Type="http://schemas.openxmlformats.org/officeDocument/2006/relationships/image" Target="../media/image177.wmf"/><Relationship Id="rId3" Type="http://schemas.openxmlformats.org/officeDocument/2006/relationships/oleObject" Target="../embeddings/oleObject197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3.bin"/><Relationship Id="rId38" Type="http://schemas.openxmlformats.org/officeDocument/2006/relationships/oleObject" Target="../embeddings/oleObject21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198.wmf"/><Relationship Id="rId34" Type="http://schemas.openxmlformats.org/officeDocument/2006/relationships/oleObject" Target="../embeddings/oleObject235.bin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96.wmf"/><Relationship Id="rId25" Type="http://schemas.openxmlformats.org/officeDocument/2006/relationships/image" Target="../media/image200.wmf"/><Relationship Id="rId33" Type="http://schemas.openxmlformats.org/officeDocument/2006/relationships/image" Target="../media/image204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wmf"/><Relationship Id="rId11" Type="http://schemas.openxmlformats.org/officeDocument/2006/relationships/image" Target="../media/image193.w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195.wmf"/><Relationship Id="rId23" Type="http://schemas.openxmlformats.org/officeDocument/2006/relationships/image" Target="../media/image199.wmf"/><Relationship Id="rId28" Type="http://schemas.openxmlformats.org/officeDocument/2006/relationships/oleObject" Target="../embeddings/oleObject232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197.wmf"/><Relationship Id="rId31" Type="http://schemas.openxmlformats.org/officeDocument/2006/relationships/image" Target="../media/image203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01.wmf"/><Relationship Id="rId30" Type="http://schemas.openxmlformats.org/officeDocument/2006/relationships/oleObject" Target="../embeddings/oleObject233.bin"/><Relationship Id="rId35" Type="http://schemas.openxmlformats.org/officeDocument/2006/relationships/image" Target="../media/image205.wmf"/><Relationship Id="rId8" Type="http://schemas.openxmlformats.org/officeDocument/2006/relationships/image" Target="../media/image13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wmf"/><Relationship Id="rId18" Type="http://schemas.openxmlformats.org/officeDocument/2006/relationships/image" Target="../media/image211.wmf"/><Relationship Id="rId26" Type="http://schemas.openxmlformats.org/officeDocument/2006/relationships/oleObject" Target="../embeddings/oleObject249.bin"/><Relationship Id="rId39" Type="http://schemas.openxmlformats.org/officeDocument/2006/relationships/image" Target="../media/image220.wmf"/><Relationship Id="rId21" Type="http://schemas.openxmlformats.org/officeDocument/2006/relationships/image" Target="../media/image212.wmf"/><Relationship Id="rId34" Type="http://schemas.openxmlformats.org/officeDocument/2006/relationships/oleObject" Target="../embeddings/oleObject253.bin"/><Relationship Id="rId7" Type="http://schemas.openxmlformats.org/officeDocument/2006/relationships/oleObject" Target="../embeddings/oleObject238.bin"/><Relationship Id="rId12" Type="http://schemas.openxmlformats.org/officeDocument/2006/relationships/oleObject" Target="../embeddings/oleObject241.bin"/><Relationship Id="rId17" Type="http://schemas.openxmlformats.org/officeDocument/2006/relationships/oleObject" Target="../embeddings/oleObject244.bin"/><Relationship Id="rId25" Type="http://schemas.openxmlformats.org/officeDocument/2006/relationships/image" Target="../media/image198.wmf"/><Relationship Id="rId33" Type="http://schemas.openxmlformats.org/officeDocument/2006/relationships/image" Target="../media/image217.wmf"/><Relationship Id="rId38" Type="http://schemas.openxmlformats.org/officeDocument/2006/relationships/oleObject" Target="../embeddings/oleObject25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10.wmf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2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48.bin"/><Relationship Id="rId32" Type="http://schemas.openxmlformats.org/officeDocument/2006/relationships/oleObject" Target="../embeddings/oleObject252.bin"/><Relationship Id="rId37" Type="http://schemas.openxmlformats.org/officeDocument/2006/relationships/image" Target="../media/image219.wmf"/><Relationship Id="rId40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3.bin"/><Relationship Id="rId23" Type="http://schemas.openxmlformats.org/officeDocument/2006/relationships/image" Target="../media/image213.wmf"/><Relationship Id="rId28" Type="http://schemas.openxmlformats.org/officeDocument/2006/relationships/oleObject" Target="../embeddings/oleObject250.bin"/><Relationship Id="rId36" Type="http://schemas.openxmlformats.org/officeDocument/2006/relationships/oleObject" Target="../embeddings/oleObject254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45.bin"/><Relationship Id="rId31" Type="http://schemas.openxmlformats.org/officeDocument/2006/relationships/image" Target="../media/image216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39.bin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251.bin"/><Relationship Id="rId35" Type="http://schemas.openxmlformats.org/officeDocument/2006/relationships/image" Target="../media/image218.wmf"/><Relationship Id="rId8" Type="http://schemas.openxmlformats.org/officeDocument/2006/relationships/image" Target="../media/image207.wmf"/><Relationship Id="rId3" Type="http://schemas.openxmlformats.org/officeDocument/2006/relationships/oleObject" Target="../embeddings/oleObject236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64.bin"/><Relationship Id="rId26" Type="http://schemas.openxmlformats.org/officeDocument/2006/relationships/image" Target="../media/image214.wmf"/><Relationship Id="rId39" Type="http://schemas.openxmlformats.org/officeDocument/2006/relationships/hyperlink" Target="http://www.bcmath.ca/" TargetMode="External"/><Relationship Id="rId21" Type="http://schemas.openxmlformats.org/officeDocument/2006/relationships/image" Target="../media/image228.wmf"/><Relationship Id="rId34" Type="http://schemas.openxmlformats.org/officeDocument/2006/relationships/image" Target="../media/image218.wmf"/><Relationship Id="rId7" Type="http://schemas.openxmlformats.org/officeDocument/2006/relationships/oleObject" Target="../embeddings/oleObject258.bin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26.wmf"/><Relationship Id="rId25" Type="http://schemas.openxmlformats.org/officeDocument/2006/relationships/oleObject" Target="../embeddings/oleObject268.bin"/><Relationship Id="rId33" Type="http://schemas.openxmlformats.org/officeDocument/2006/relationships/oleObject" Target="../embeddings/oleObject272.bin"/><Relationship Id="rId38" Type="http://schemas.openxmlformats.org/officeDocument/2006/relationships/image" Target="../media/image220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29" Type="http://schemas.openxmlformats.org/officeDocument/2006/relationships/oleObject" Target="../embeddings/oleObject27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60.bin"/><Relationship Id="rId24" Type="http://schemas.openxmlformats.org/officeDocument/2006/relationships/oleObject" Target="../embeddings/oleObject267.bin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274.bin"/><Relationship Id="rId5" Type="http://schemas.openxmlformats.org/officeDocument/2006/relationships/oleObject" Target="../embeddings/oleObject257.bin"/><Relationship Id="rId15" Type="http://schemas.openxmlformats.org/officeDocument/2006/relationships/image" Target="../media/image225.wmf"/><Relationship Id="rId23" Type="http://schemas.openxmlformats.org/officeDocument/2006/relationships/image" Target="../media/image198.wmf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10" Type="http://schemas.openxmlformats.org/officeDocument/2006/relationships/image" Target="../media/image223.wmf"/><Relationship Id="rId19" Type="http://schemas.openxmlformats.org/officeDocument/2006/relationships/image" Target="../media/image227.wmf"/><Relationship Id="rId31" Type="http://schemas.openxmlformats.org/officeDocument/2006/relationships/oleObject" Target="../embeddings/oleObject271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59.bin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273.bin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26.wmf"/><Relationship Id="rId50" Type="http://schemas.openxmlformats.org/officeDocument/2006/relationships/oleObject" Target="../embeddings/oleObject27.bin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25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49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26.bin"/><Relationship Id="rId8" Type="http://schemas.openxmlformats.org/officeDocument/2006/relationships/oleObject" Target="../embeddings/oleObject6.bin"/><Relationship Id="rId51" Type="http://schemas.openxmlformats.org/officeDocument/2006/relationships/image" Target="../media/image28.wmf"/><Relationship Id="rId3" Type="http://schemas.openxmlformats.org/officeDocument/2006/relationships/image" Target="../media/image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20" Type="http://schemas.openxmlformats.org/officeDocument/2006/relationships/oleObject" Target="../embeddings/oleObject12.bin"/><Relationship Id="rId41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9" Type="http://schemas.openxmlformats.org/officeDocument/2006/relationships/oleObject" Target="../embeddings/oleObject56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4.wmf"/><Relationship Id="rId42" Type="http://schemas.openxmlformats.org/officeDocument/2006/relationships/image" Target="../media/image58.wmf"/><Relationship Id="rId47" Type="http://schemas.openxmlformats.org/officeDocument/2006/relationships/oleObject" Target="../embeddings/oleObject60.bin"/><Relationship Id="rId50" Type="http://schemas.openxmlformats.org/officeDocument/2006/relationships/image" Target="../media/image62.wmf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5.wmf"/><Relationship Id="rId29" Type="http://schemas.openxmlformats.org/officeDocument/2006/relationships/oleObject" Target="../embeddings/oleObject51.bin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57.wmf"/><Relationship Id="rId45" Type="http://schemas.openxmlformats.org/officeDocument/2006/relationships/oleObject" Target="../embeddings/oleObject59.bin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59.wmf"/><Relationship Id="rId52" Type="http://schemas.openxmlformats.org/officeDocument/2006/relationships/image" Target="../media/image6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61.wmf"/><Relationship Id="rId8" Type="http://schemas.openxmlformats.org/officeDocument/2006/relationships/image" Target="../media/image41.wmf"/><Relationship Id="rId51" Type="http://schemas.openxmlformats.org/officeDocument/2006/relationships/oleObject" Target="../embeddings/oleObject62.bin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6.wmf"/><Relationship Id="rId46" Type="http://schemas.openxmlformats.org/officeDocument/2006/relationships/image" Target="../media/image60.wmf"/><Relationship Id="rId20" Type="http://schemas.openxmlformats.org/officeDocument/2006/relationships/image" Target="../media/image47.wmf"/><Relationship Id="rId41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49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94.wmf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91.bin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98.wmf"/><Relationship Id="rId50" Type="http://schemas.openxmlformats.org/officeDocument/2006/relationships/oleObject" Target="../embeddings/oleObject99.bin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82.bin"/><Relationship Id="rId29" Type="http://schemas.openxmlformats.org/officeDocument/2006/relationships/image" Target="../media/image89.wmf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3.wmf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97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9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4" Type="http://schemas.openxmlformats.org/officeDocument/2006/relationships/oleObject" Target="../embeddings/oleObject96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2.wmf"/><Relationship Id="rId43" Type="http://schemas.openxmlformats.org/officeDocument/2006/relationships/image" Target="../media/image96.wmf"/><Relationship Id="rId48" Type="http://schemas.openxmlformats.org/officeDocument/2006/relationships/oleObject" Target="../embeddings/oleObject98.bin"/><Relationship Id="rId8" Type="http://schemas.openxmlformats.org/officeDocument/2006/relationships/oleObject" Target="../embeddings/oleObject78.bin"/><Relationship Id="rId51" Type="http://schemas.openxmlformats.org/officeDocument/2006/relationships/image" Target="../media/image100.wmf"/><Relationship Id="rId3" Type="http://schemas.openxmlformats.org/officeDocument/2006/relationships/oleObject" Target="../embeddings/oleObject76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20" Type="http://schemas.openxmlformats.org/officeDocument/2006/relationships/oleObject" Target="../embeddings/oleObject84.bin"/><Relationship Id="rId41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7.bin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09.wmf"/><Relationship Id="rId7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7.wmf"/><Relationship Id="rId25" Type="http://schemas.openxmlformats.org/officeDocument/2006/relationships/oleObject" Target="../embeddings/oleObject111.bin"/><Relationship Id="rId33" Type="http://schemas.openxmlformats.org/officeDocument/2006/relationships/image" Target="../media/image114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image" Target="../media/image104.wmf"/><Relationship Id="rId24" Type="http://schemas.openxmlformats.org/officeDocument/2006/relationships/image" Target="../media/image110.wmf"/><Relationship Id="rId32" Type="http://schemas.openxmlformats.org/officeDocument/2006/relationships/oleObject" Target="../embeddings/oleObject115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6.wmf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2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8.wmf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3.wmf"/><Relationship Id="rId8" Type="http://schemas.openxmlformats.org/officeDocument/2006/relationships/oleObject" Target="../embeddings/oleObject10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242CB-81D1-47F0-8825-6A36E4AAAD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6.1 Trigonometric Identities , Verifying and </a:t>
            </a:r>
            <a:r>
              <a:rPr lang="en-CA"/>
              <a:t>Proving Identities</a:t>
            </a:r>
            <a:endParaRPr lang="en-CA" dirty="0"/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4F2D5D1D-25DF-4A6D-9630-40068B210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598E4760-D55C-4116-B42C-E04BE473B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B1FD9-18E1-4DBD-9C45-90E76CD85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9750" y="214314"/>
            <a:ext cx="8286750" cy="9286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Proving Trigonometric Identities By Using Basic Identities: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C099D9BE-464F-42AF-8784-DD63D0DAD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1208089"/>
          <a:ext cx="264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190500" progId="Equation.DSMT4">
                  <p:embed/>
                </p:oleObj>
              </mc:Choice>
              <mc:Fallback>
                <p:oleObj name="Equation" r:id="rId3" imgW="1155700" imgH="190500" progId="Equation.DSMT4">
                  <p:embed/>
                  <p:pic>
                    <p:nvPicPr>
                      <p:cNvPr id="13315" name="Object 4">
                        <a:extLst>
                          <a:ext uri="{FF2B5EF4-FFF2-40B4-BE49-F238E27FC236}">
                            <a16:creationId xmlns:a16="http://schemas.microsoft.com/office/drawing/2014/main" id="{C099D9BE-464F-42AF-8784-DD63D0DAD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208089"/>
                        <a:ext cx="2643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0ADE76E8-CB7D-49FE-9B79-62944A71E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9" y="1000126"/>
          <a:ext cx="1785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431613" progId="Equation.DSMT4">
                  <p:embed/>
                </p:oleObj>
              </mc:Choice>
              <mc:Fallback>
                <p:oleObj name="Equation" r:id="rId5" imgW="952087" imgH="431613" progId="Equation.DSMT4">
                  <p:embed/>
                  <p:pic>
                    <p:nvPicPr>
                      <p:cNvPr id="13316" name="Object 3">
                        <a:extLst>
                          <a:ext uri="{FF2B5EF4-FFF2-40B4-BE49-F238E27FC236}">
                            <a16:creationId xmlns:a16="http://schemas.microsoft.com/office/drawing/2014/main" id="{0ADE76E8-CB7D-49FE-9B79-62944A71E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9" y="1000126"/>
                        <a:ext cx="17859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EE4657E5-AE34-4A40-AB55-0036F054A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4" y="2622551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247900" progId="Equation.DSMT4">
                  <p:embed/>
                </p:oleObj>
              </mc:Choice>
              <mc:Fallback>
                <p:oleObj name="Equation" r:id="rId7" imgW="1981200" imgH="2247900" progId="Equation.DSMT4">
                  <p:embed/>
                  <p:pic>
                    <p:nvPicPr>
                      <p:cNvPr id="13317" name="Object 6">
                        <a:extLst>
                          <a:ext uri="{FF2B5EF4-FFF2-40B4-BE49-F238E27FC236}">
                            <a16:creationId xmlns:a16="http://schemas.microsoft.com/office/drawing/2014/main" id="{EE4657E5-AE34-4A40-AB55-0036F054A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4" y="2622551"/>
                        <a:ext cx="3400425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>
            <a:extLst>
              <a:ext uri="{FF2B5EF4-FFF2-40B4-BE49-F238E27FC236}">
                <a16:creationId xmlns:a16="http://schemas.microsoft.com/office/drawing/2014/main" id="{8E29CD76-5365-48D1-B3B5-C6956AEC8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6" y="20716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2247900" progId="Equation.DSMT4">
                  <p:embed/>
                </p:oleObj>
              </mc:Choice>
              <mc:Fallback>
                <p:oleObj name="Equation" r:id="rId9" imgW="1981200" imgH="2247900" progId="Equation.DSMT4">
                  <p:embed/>
                  <p:pic>
                    <p:nvPicPr>
                      <p:cNvPr id="13318" name="Object 5">
                        <a:extLst>
                          <a:ext uri="{FF2B5EF4-FFF2-40B4-BE49-F238E27FC236}">
                            <a16:creationId xmlns:a16="http://schemas.microsoft.com/office/drawing/2014/main" id="{8E29CD76-5365-48D1-B3B5-C6956AEC8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2071689"/>
                        <a:ext cx="3400425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58826F7D-9F60-41DF-865A-DB96F116E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3194050"/>
          <a:ext cx="12144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190417" progId="Equation.DSMT4">
                  <p:embed/>
                </p:oleObj>
              </mc:Choice>
              <mc:Fallback>
                <p:oleObj name="Equation" r:id="rId10" imgW="672808" imgH="190417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58826F7D-9F60-41DF-865A-DB96F116E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194050"/>
                        <a:ext cx="12144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BEB61B9E-5922-4203-81FA-5891D9142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3230563"/>
          <a:ext cx="641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292" imgH="164957" progId="Equation.DSMT4">
                  <p:embed/>
                </p:oleObj>
              </mc:Choice>
              <mc:Fallback>
                <p:oleObj name="Equation" r:id="rId12" imgW="355292" imgH="164957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BEB61B9E-5922-4203-81FA-5891D9142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230563"/>
                        <a:ext cx="6413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F4759349-6532-43C7-85BE-08574041E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6" y="3705226"/>
          <a:ext cx="13573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300" imgH="469900" progId="Equation.DSMT4">
                  <p:embed/>
                </p:oleObj>
              </mc:Choice>
              <mc:Fallback>
                <p:oleObj name="Equation" r:id="rId14" imgW="876300" imgH="469900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F4759349-6532-43C7-85BE-08574041E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3705226"/>
                        <a:ext cx="13573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1EE8011A-67AB-430C-820F-871C60A1F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4637089"/>
          <a:ext cx="6683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431613" progId="Equation.DSMT4">
                  <p:embed/>
                </p:oleObj>
              </mc:Choice>
              <mc:Fallback>
                <p:oleObj name="Equation" r:id="rId16" imgW="393529" imgH="431613" progId="Equation.DSMT4">
                  <p:embed/>
                  <p:pic>
                    <p:nvPicPr>
                      <p:cNvPr id="2057" name="Object 9">
                        <a:extLst>
                          <a:ext uri="{FF2B5EF4-FFF2-40B4-BE49-F238E27FC236}">
                            <a16:creationId xmlns:a16="http://schemas.microsoft.com/office/drawing/2014/main" id="{1EE8011A-67AB-430C-820F-871C60A1F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637089"/>
                        <a:ext cx="6683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CDAD40E0-3CE0-4403-A1AC-962EA948C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4" y="5551488"/>
          <a:ext cx="668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292" imgH="164957" progId="Equation.DSMT4">
                  <p:embed/>
                </p:oleObj>
              </mc:Choice>
              <mc:Fallback>
                <p:oleObj name="Equation" r:id="rId18" imgW="355292" imgH="164957" progId="Equation.DSMT4">
                  <p:embed/>
                  <p:pic>
                    <p:nvPicPr>
                      <p:cNvPr id="2058" name="Object 10">
                        <a:extLst>
                          <a:ext uri="{FF2B5EF4-FFF2-40B4-BE49-F238E27FC236}">
                            <a16:creationId xmlns:a16="http://schemas.microsoft.com/office/drawing/2014/main" id="{CDAD40E0-3CE0-4403-A1AC-962EA948C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5551488"/>
                        <a:ext cx="6683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F5A9EE19-3BCE-4294-B1B3-6795C21AB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6" y="6003926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2059" name="Object 11">
                        <a:extLst>
                          <a:ext uri="{FF2B5EF4-FFF2-40B4-BE49-F238E27FC236}">
                            <a16:creationId xmlns:a16="http://schemas.microsoft.com/office/drawing/2014/main" id="{F5A9EE19-3BCE-4294-B1B3-6795C21AB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6" y="6003926"/>
                        <a:ext cx="93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A2DC1D8C-D077-44FC-BBFC-25A28D621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225" y="6003926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2060" name="Object 12">
                        <a:extLst>
                          <a:ext uri="{FF2B5EF4-FFF2-40B4-BE49-F238E27FC236}">
                            <a16:creationId xmlns:a16="http://schemas.microsoft.com/office/drawing/2014/main" id="{A2DC1D8C-D077-44FC-BBFC-25A28D621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6003926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0EF6F509-008A-4802-9933-CDDD503ED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4789" y="2632076"/>
          <a:ext cx="1133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586" imgH="431613" progId="Equation.DSMT4">
                  <p:embed/>
                </p:oleObj>
              </mc:Choice>
              <mc:Fallback>
                <p:oleObj name="Equation" r:id="rId24" imgW="723586" imgH="431613" progId="Equation.DSMT4">
                  <p:embed/>
                  <p:pic>
                    <p:nvPicPr>
                      <p:cNvPr id="2061" name="Object 13">
                        <a:extLst>
                          <a:ext uri="{FF2B5EF4-FFF2-40B4-BE49-F238E27FC236}">
                            <a16:creationId xmlns:a16="http://schemas.microsoft.com/office/drawing/2014/main" id="{0EF6F509-008A-4802-9933-CDDD503ED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9" y="2632076"/>
                        <a:ext cx="11334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>
            <a:extLst>
              <a:ext uri="{FF2B5EF4-FFF2-40B4-BE49-F238E27FC236}">
                <a16:creationId xmlns:a16="http://schemas.microsoft.com/office/drawing/2014/main" id="{E707D658-70F7-454F-8625-C244FBCAB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9775" y="2728913"/>
          <a:ext cx="190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2062" name="Object 14">
                        <a:extLst>
                          <a:ext uri="{FF2B5EF4-FFF2-40B4-BE49-F238E27FC236}">
                            <a16:creationId xmlns:a16="http://schemas.microsoft.com/office/drawing/2014/main" id="{E707D658-70F7-454F-8625-C244FBCAB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2728913"/>
                        <a:ext cx="1905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>
            <a:extLst>
              <a:ext uri="{FF2B5EF4-FFF2-40B4-BE49-F238E27FC236}">
                <a16:creationId xmlns:a16="http://schemas.microsoft.com/office/drawing/2014/main" id="{97B1C1DD-F53C-40B8-9DB0-6F902B600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9" y="3424239"/>
          <a:ext cx="13033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100" imgH="660400" progId="Equation.DSMT4">
                  <p:embed/>
                </p:oleObj>
              </mc:Choice>
              <mc:Fallback>
                <p:oleObj name="Equation" r:id="rId28" imgW="927100" imgH="660400" progId="Equation.DSMT4">
                  <p:embed/>
                  <p:pic>
                    <p:nvPicPr>
                      <p:cNvPr id="2063" name="Object 15">
                        <a:extLst>
                          <a:ext uri="{FF2B5EF4-FFF2-40B4-BE49-F238E27FC236}">
                            <a16:creationId xmlns:a16="http://schemas.microsoft.com/office/drawing/2014/main" id="{97B1C1DD-F53C-40B8-9DB0-6F902B600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9" y="3424239"/>
                        <a:ext cx="13033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3007F2C-EDF7-4288-AF6E-FABEAB94E15C}"/>
              </a:ext>
            </a:extLst>
          </p:cNvPr>
          <p:cNvCxnSpPr/>
          <p:nvPr/>
        </p:nvCxnSpPr>
        <p:spPr>
          <a:xfrm flipV="1">
            <a:off x="6618288" y="3846513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594E493-20CC-48EA-84E2-F17E387FD19A}"/>
              </a:ext>
            </a:extLst>
          </p:cNvPr>
          <p:cNvCxnSpPr/>
          <p:nvPr/>
        </p:nvCxnSpPr>
        <p:spPr>
          <a:xfrm flipV="1">
            <a:off x="7235826" y="3635376"/>
            <a:ext cx="4937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4" name="Object 16">
            <a:extLst>
              <a:ext uri="{FF2B5EF4-FFF2-40B4-BE49-F238E27FC236}">
                <a16:creationId xmlns:a16="http://schemas.microsoft.com/office/drawing/2014/main" id="{4FCDEEE9-CAA8-4B75-9C0B-B406F44F6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3350" y="4505325"/>
          <a:ext cx="603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8140" imgH="431613" progId="Equation.DSMT4">
                  <p:embed/>
                </p:oleObj>
              </mc:Choice>
              <mc:Fallback>
                <p:oleObj name="Equation" r:id="rId30" imgW="368140" imgH="431613" progId="Equation.DSMT4">
                  <p:embed/>
                  <p:pic>
                    <p:nvPicPr>
                      <p:cNvPr id="2064" name="Object 16">
                        <a:extLst>
                          <a:ext uri="{FF2B5EF4-FFF2-40B4-BE49-F238E27FC236}">
                            <a16:creationId xmlns:a16="http://schemas.microsoft.com/office/drawing/2014/main" id="{4FCDEEE9-CAA8-4B75-9C0B-B406F44F6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505325"/>
                        <a:ext cx="603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09FFFC9-2144-4FFB-9BB6-883C730ED7A6}"/>
              </a:ext>
            </a:extLst>
          </p:cNvPr>
          <p:cNvCxnSpPr/>
          <p:nvPr/>
        </p:nvCxnSpPr>
        <p:spPr>
          <a:xfrm flipV="1">
            <a:off x="6510339" y="4637088"/>
            <a:ext cx="492125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1F5783B-2513-491A-9B7A-6423B7B01DAF}"/>
              </a:ext>
            </a:extLst>
          </p:cNvPr>
          <p:cNvCxnSpPr/>
          <p:nvPr/>
        </p:nvCxnSpPr>
        <p:spPr>
          <a:xfrm flipV="1">
            <a:off x="6545263" y="4992688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5" name="Object 17">
            <a:extLst>
              <a:ext uri="{FF2B5EF4-FFF2-40B4-BE49-F238E27FC236}">
                <a16:creationId xmlns:a16="http://schemas.microsoft.com/office/drawing/2014/main" id="{72434CA8-AB3B-4078-A3A4-FB50B7D13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6450" y="4673600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501" imgH="165028" progId="Equation.DSMT4">
                  <p:embed/>
                </p:oleObj>
              </mc:Choice>
              <mc:Fallback>
                <p:oleObj name="Equation" r:id="rId32" imgW="228501" imgH="165028" progId="Equation.DSMT4">
                  <p:embed/>
                  <p:pic>
                    <p:nvPicPr>
                      <p:cNvPr id="2065" name="Object 17">
                        <a:extLst>
                          <a:ext uri="{FF2B5EF4-FFF2-40B4-BE49-F238E27FC236}">
                            <a16:creationId xmlns:a16="http://schemas.microsoft.com/office/drawing/2014/main" id="{72434CA8-AB3B-4078-A3A4-FB50B7D13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673600"/>
                        <a:ext cx="571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>
            <a:extLst>
              <a:ext uri="{FF2B5EF4-FFF2-40B4-BE49-F238E27FC236}">
                <a16:creationId xmlns:a16="http://schemas.microsoft.com/office/drawing/2014/main" id="{50BD032B-B1F1-4A2C-B2D4-1172C03B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2114" y="5461001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94870" imgH="177646" progId="Equation.DSMT4">
                  <p:embed/>
                </p:oleObj>
              </mc:Choice>
              <mc:Fallback>
                <p:oleObj name="Equation" r:id="rId34" imgW="494870" imgH="177646" progId="Equation.DSMT4">
                  <p:embed/>
                  <p:pic>
                    <p:nvPicPr>
                      <p:cNvPr id="2066" name="Object 18">
                        <a:extLst>
                          <a:ext uri="{FF2B5EF4-FFF2-40B4-BE49-F238E27FC236}">
                            <a16:creationId xmlns:a16="http://schemas.microsoft.com/office/drawing/2014/main" id="{50BD032B-B1F1-4A2C-B2D4-1172C03B7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4" y="5461001"/>
                        <a:ext cx="93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>
            <a:extLst>
              <a:ext uri="{FF2B5EF4-FFF2-40B4-BE49-F238E27FC236}">
                <a16:creationId xmlns:a16="http://schemas.microsoft.com/office/drawing/2014/main" id="{F91906E3-9AC7-4727-A169-C4C820195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6113" y="5461001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140" imgH="177723" progId="Equation.DSMT4">
                  <p:embed/>
                </p:oleObj>
              </mc:Choice>
              <mc:Fallback>
                <p:oleObj name="Equation" r:id="rId35" imgW="368140" imgH="177723" progId="Equation.DSMT4">
                  <p:embed/>
                  <p:pic>
                    <p:nvPicPr>
                      <p:cNvPr id="2067" name="Object 19">
                        <a:extLst>
                          <a:ext uri="{FF2B5EF4-FFF2-40B4-BE49-F238E27FC236}">
                            <a16:creationId xmlns:a16="http://schemas.microsoft.com/office/drawing/2014/main" id="{F91906E3-9AC7-4727-A169-C4C820195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5461001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0EBFF72-3EFC-4AA8-BE6C-89D79B770A0E}"/>
              </a:ext>
            </a:extLst>
          </p:cNvPr>
          <p:cNvSpPr txBox="1"/>
          <p:nvPr/>
        </p:nvSpPr>
        <p:spPr>
          <a:xfrm>
            <a:off x="3614738" y="5268914"/>
            <a:ext cx="21209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y!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8F45F43-32ED-485F-8D4D-C841836E8A04}"/>
              </a:ext>
            </a:extLst>
          </p:cNvPr>
          <p:cNvSpPr txBox="1"/>
          <p:nvPr/>
        </p:nvSpPr>
        <p:spPr>
          <a:xfrm>
            <a:off x="1792288" y="1633539"/>
            <a:ext cx="3484562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left side looks mor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complicated, we will prove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 from the lef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3BE4B89-2409-4510-8BA4-959336C80328}"/>
              </a:ext>
            </a:extLst>
          </p:cNvPr>
          <p:cNvSpPr txBox="1"/>
          <p:nvPr/>
        </p:nvSpPr>
        <p:spPr>
          <a:xfrm>
            <a:off x="7932739" y="3694113"/>
            <a:ext cx="2270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ancel out 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ctors</a:t>
            </a:r>
          </a:p>
        </p:txBody>
      </p:sp>
      <p:sp>
        <p:nvSpPr>
          <p:cNvPr id="13340" name="Text Box 5">
            <a:extLst>
              <a:ext uri="{FF2B5EF4-FFF2-40B4-BE49-F238E27FC236}">
                <a16:creationId xmlns:a16="http://schemas.microsoft.com/office/drawing/2014/main" id="{273BD99A-992F-4568-92CE-0BEB376FD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BACCD-7A36-4EBA-8CC8-670A9718F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7467600" cy="581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oving by Adding/Subtracting Identitie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8321515A-5DCD-4406-963A-0A3220DB8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062038"/>
          <a:ext cx="33512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8321515A-5DCD-4406-963A-0A3220DB8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062038"/>
                        <a:ext cx="33512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524F053C-39C8-482B-9B0B-E540F0B22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9" y="20716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247900" progId="Equation.DSMT4">
                  <p:embed/>
                </p:oleObj>
              </mc:Choice>
              <mc:Fallback>
                <p:oleObj name="Equation" r:id="rId5" imgW="1981200" imgH="2247900" progId="Equation.DSMT4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:a16="http://schemas.microsoft.com/office/drawing/2014/main" id="{524F053C-39C8-482B-9B0B-E540F0B22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2071689"/>
                        <a:ext cx="3400425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E85CBA3C-9E23-41FC-A205-18B416200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4" y="20843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247900" progId="Equation.DSMT4">
                  <p:embed/>
                </p:oleObj>
              </mc:Choice>
              <mc:Fallback>
                <p:oleObj name="Equation" r:id="rId7" imgW="1981200" imgH="2247900" progId="Equation.DSMT4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:a16="http://schemas.microsoft.com/office/drawing/2014/main" id="{E85CBA3C-9E23-41FC-A205-18B416200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2084389"/>
                        <a:ext cx="3400425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812A2078-A2BE-44BB-BBA2-7992B3B8A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2595564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190417" progId="Equation.DSMT4">
                  <p:embed/>
                </p:oleObj>
              </mc:Choice>
              <mc:Fallback>
                <p:oleObj name="Equation" r:id="rId8" imgW="812447" imgH="190417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812A2078-A2BE-44BB-BBA2-7992B3B8A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595564"/>
                        <a:ext cx="1479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E060427D-342B-482F-9358-8C181F558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7650" y="2549525"/>
          <a:ext cx="14287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31800" progId="Equation.DSMT4">
                  <p:embed/>
                </p:oleObj>
              </mc:Choice>
              <mc:Fallback>
                <p:oleObj name="Equation" r:id="rId10" imgW="914400" imgH="431800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E060427D-342B-482F-9358-8C181F558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549525"/>
                        <a:ext cx="14287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0E1085BA-8552-4CC3-BB5A-61AEC7A85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413" y="2589214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190417" progId="Equation.DSMT4">
                  <p:embed/>
                </p:oleObj>
              </mc:Choice>
              <mc:Fallback>
                <p:oleObj name="Equation" r:id="rId12" imgW="812447" imgH="190417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0E1085BA-8552-4CC3-BB5A-61AEC7A859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589214"/>
                        <a:ext cx="1479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F934D2B5-26CE-4803-BC9E-FD0DA9A08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5" y="2541589"/>
          <a:ext cx="1428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F934D2B5-26CE-4803-BC9E-FD0DA9A08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541589"/>
                        <a:ext cx="14287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5297D412-0CB1-445F-BCAD-85C28C751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3043239"/>
          <a:ext cx="1716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469696" progId="Equation.DSMT4">
                  <p:embed/>
                </p:oleObj>
              </mc:Choice>
              <mc:Fallback>
                <p:oleObj name="Equation" r:id="rId14" imgW="1002865" imgH="469696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5297D412-0CB1-445F-BCAD-85C28C751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043239"/>
                        <a:ext cx="1716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6B8A5A68-B0CA-4EC5-BBFF-C04A21711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4" y="3919539"/>
          <a:ext cx="2198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7950" imgH="482391" progId="Equation.DSMT4">
                  <p:embed/>
                </p:oleObj>
              </mc:Choice>
              <mc:Fallback>
                <p:oleObj name="Equation" r:id="rId16" imgW="1497950" imgH="482391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6B8A5A68-B0CA-4EC5-BBFF-C04A21711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4" y="3919539"/>
                        <a:ext cx="21986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66BCE8A3-9F90-4D50-AF30-73FF56D78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4800601"/>
          <a:ext cx="1527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400" imgH="457200" progId="Equation.DSMT4">
                  <p:embed/>
                </p:oleObj>
              </mc:Choice>
              <mc:Fallback>
                <p:oleObj name="Equation" r:id="rId18" imgW="1041400" imgH="457200" progId="Equation.DSMT4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66BCE8A3-9F90-4D50-AF30-73FF56D78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800601"/>
                        <a:ext cx="15271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4">
            <a:extLst>
              <a:ext uri="{FF2B5EF4-FFF2-40B4-BE49-F238E27FC236}">
                <a16:creationId xmlns:a16="http://schemas.microsoft.com/office/drawing/2014/main" id="{C310E4C7-9E92-409D-BE69-46CA3D188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9" y="5613401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3084" name="Object 4">
                        <a:extLst>
                          <a:ext uri="{FF2B5EF4-FFF2-40B4-BE49-F238E27FC236}">
                            <a16:creationId xmlns:a16="http://schemas.microsoft.com/office/drawing/2014/main" id="{C310E4C7-9E92-409D-BE69-46CA3D188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5613401"/>
                        <a:ext cx="93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8FBAFC9E-0B9E-4757-B523-3A08F679D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5613401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8FBAFC9E-0B9E-4757-B523-3A08F679D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613401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D59CC2A7-0D5F-4FFF-B4EC-61D933405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1450" y="3260725"/>
          <a:ext cx="1885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06500" imgH="431800" progId="Equation.DSMT4">
                  <p:embed/>
                </p:oleObj>
              </mc:Choice>
              <mc:Fallback>
                <p:oleObj name="Equation" r:id="rId24" imgW="1206500" imgH="431800" progId="Equation.DSMT4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D59CC2A7-0D5F-4FFF-B4EC-61D93340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260725"/>
                        <a:ext cx="18859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769B8A7-0672-44A0-B263-4C3C18D46306}"/>
              </a:ext>
            </a:extLst>
          </p:cNvPr>
          <p:cNvCxnSpPr/>
          <p:nvPr/>
        </p:nvCxnSpPr>
        <p:spPr>
          <a:xfrm flipV="1">
            <a:off x="8912226" y="3700463"/>
            <a:ext cx="493713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EAD977D-F291-4BC3-9AED-88ECED9CF67F}"/>
              </a:ext>
            </a:extLst>
          </p:cNvPr>
          <p:cNvCxnSpPr/>
          <p:nvPr/>
        </p:nvCxnSpPr>
        <p:spPr>
          <a:xfrm flipV="1">
            <a:off x="9136063" y="3360739"/>
            <a:ext cx="4937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2C3806C9-90C5-4CEE-A352-8E7717E67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6538" y="4276726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447" imgH="190417" progId="Equation.DSMT4">
                  <p:embed/>
                </p:oleObj>
              </mc:Choice>
              <mc:Fallback>
                <p:oleObj name="Equation" r:id="rId26" imgW="812447" imgH="190417" progId="Equation.DSMT4">
                  <p:embed/>
                  <p:pic>
                    <p:nvPicPr>
                      <p:cNvPr id="3087" name="Object 15">
                        <a:extLst>
                          <a:ext uri="{FF2B5EF4-FFF2-40B4-BE49-F238E27FC236}">
                            <a16:creationId xmlns:a16="http://schemas.microsoft.com/office/drawing/2014/main" id="{2C3806C9-90C5-4CEE-A352-8E7717E67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4276726"/>
                        <a:ext cx="1479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32751552-0DF0-47E2-B4BB-39EAEF4E3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0514" y="4821239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94870" imgH="177646" progId="Equation.DSMT4">
                  <p:embed/>
                </p:oleObj>
              </mc:Choice>
              <mc:Fallback>
                <p:oleObj name="Equation" r:id="rId27" imgW="494870" imgH="177646" progId="Equation.DSMT4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32751552-0DF0-47E2-B4BB-39EAEF4E3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4" y="4821239"/>
                        <a:ext cx="93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C9C56348-8270-4B6F-B8A8-306E91885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25" y="4821239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140" imgH="177723" progId="Equation.DSMT4">
                  <p:embed/>
                </p:oleObj>
              </mc:Choice>
              <mc:Fallback>
                <p:oleObj name="Equation" r:id="rId28" imgW="368140" imgH="177723" progId="Equation.DSMT4">
                  <p:embed/>
                  <p:pic>
                    <p:nvPicPr>
                      <p:cNvPr id="3089" name="Object 17">
                        <a:extLst>
                          <a:ext uri="{FF2B5EF4-FFF2-40B4-BE49-F238E27FC236}">
                            <a16:creationId xmlns:a16="http://schemas.microsoft.com/office/drawing/2014/main" id="{C9C56348-8270-4B6F-B8A8-306E91885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4821239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4B1C77A-8332-4BC0-A0CF-37A2449C73CA}"/>
              </a:ext>
            </a:extLst>
          </p:cNvPr>
          <p:cNvSpPr txBox="1"/>
          <p:nvPr/>
        </p:nvSpPr>
        <p:spPr>
          <a:xfrm>
            <a:off x="6400800" y="5994401"/>
            <a:ext cx="34290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roof may be the different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ut the result is the sam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4E07F6B-53DC-475E-B78C-35768BDDE5A4}"/>
              </a:ext>
            </a:extLst>
          </p:cNvPr>
          <p:cNvSpPr txBox="1"/>
          <p:nvPr/>
        </p:nvSpPr>
        <p:spPr>
          <a:xfrm>
            <a:off x="6103938" y="1038226"/>
            <a:ext cx="34909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also prove the identit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om the other sid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6F4BEB8-E5C5-453E-BCCD-DC046F5EB2C1}"/>
              </a:ext>
            </a:extLst>
          </p:cNvPr>
          <p:cNvSpPr txBox="1"/>
          <p:nvPr/>
        </p:nvSpPr>
        <p:spPr>
          <a:xfrm>
            <a:off x="3990976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FE80C94-B700-46A2-9343-DE6BC2A3A28B}"/>
              </a:ext>
            </a:extLst>
          </p:cNvPr>
          <p:cNvSpPr txBox="1"/>
          <p:nvPr/>
        </p:nvSpPr>
        <p:spPr>
          <a:xfrm>
            <a:off x="3998914" y="4549776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43538E-E0A2-43DA-A1B9-38086C9C5B12}"/>
              </a:ext>
            </a:extLst>
          </p:cNvPr>
          <p:cNvSpPr txBox="1"/>
          <p:nvPr/>
        </p:nvSpPr>
        <p:spPr>
          <a:xfrm>
            <a:off x="6270625" y="3279776"/>
            <a:ext cx="13716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plit into 2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parat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15386" name="Text Box 5">
            <a:extLst>
              <a:ext uri="{FF2B5EF4-FFF2-40B4-BE49-F238E27FC236}">
                <a16:creationId xmlns:a16="http://schemas.microsoft.com/office/drawing/2014/main" id="{57EE59D7-A584-418D-9185-12398DFE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23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A850B-CC63-4C97-BED8-74BE1E94F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87325"/>
            <a:ext cx="7467600" cy="566738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Practice: Prove the following identities: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70EB692B-E327-4875-9DB0-E805EA9E0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752476"/>
          <a:ext cx="3397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900" imgH="469900" progId="Equation.DSMT4">
                  <p:embed/>
                </p:oleObj>
              </mc:Choice>
              <mc:Fallback>
                <p:oleObj name="Equation" r:id="rId3" imgW="1866900" imgH="4699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70EB692B-E327-4875-9DB0-E805EA9E0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752476"/>
                        <a:ext cx="3397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FA792814-FF61-4A83-9EB1-E8831B972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4663" y="831850"/>
          <a:ext cx="2495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17412" name="Object 3">
                        <a:extLst>
                          <a:ext uri="{FF2B5EF4-FFF2-40B4-BE49-F238E27FC236}">
                            <a16:creationId xmlns:a16="http://schemas.microsoft.com/office/drawing/2014/main" id="{FA792814-FF61-4A83-9EB1-E8831B972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831850"/>
                        <a:ext cx="2495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>
            <a:extLst>
              <a:ext uri="{FF2B5EF4-FFF2-40B4-BE49-F238E27FC236}">
                <a16:creationId xmlns:a16="http://schemas.microsoft.com/office/drawing/2014/main" id="{0BB51E6B-5491-4AA0-AAEB-69BE82654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9" y="173355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743200" progId="Equation.DSMT4">
                  <p:embed/>
                </p:oleObj>
              </mc:Choice>
              <mc:Fallback>
                <p:oleObj name="Equation" r:id="rId7" imgW="1981200" imgH="2743200" progId="Equation.DSMT4">
                  <p:embed/>
                  <p:pic>
                    <p:nvPicPr>
                      <p:cNvPr id="17413" name="Object 6">
                        <a:extLst>
                          <a:ext uri="{FF2B5EF4-FFF2-40B4-BE49-F238E27FC236}">
                            <a16:creationId xmlns:a16="http://schemas.microsoft.com/office/drawing/2014/main" id="{0BB51E6B-5491-4AA0-AAEB-69BE82654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1733551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A3F0D01A-D81A-47F5-8C40-FCAA85207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9" y="168275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2743200" progId="Equation.DSMT4">
                  <p:embed/>
                </p:oleObj>
              </mc:Choice>
              <mc:Fallback>
                <p:oleObj name="Equation" r:id="rId9" imgW="1981200" imgH="2743200" progId="Equation.DSMT4">
                  <p:embed/>
                  <p:pic>
                    <p:nvPicPr>
                      <p:cNvPr id="17414" name="Object 5">
                        <a:extLst>
                          <a:ext uri="{FF2B5EF4-FFF2-40B4-BE49-F238E27FC236}">
                            <a16:creationId xmlns:a16="http://schemas.microsoft.com/office/drawing/2014/main" id="{A3F0D01A-D81A-47F5-8C40-FCAA85207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9" y="1682751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BDD72494-B777-4916-B145-97AD91EEF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152650"/>
          <a:ext cx="2800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6100" imgH="469900" progId="Equation.DSMT4">
                  <p:embed/>
                </p:oleObj>
              </mc:Choice>
              <mc:Fallback>
                <p:oleObj name="Equation" r:id="rId10" imgW="1816100" imgH="469900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BDD72494-B777-4916-B145-97AD91EEF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52650"/>
                        <a:ext cx="28003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2A0D74A6-636A-4137-826E-54125EC20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2827338"/>
          <a:ext cx="801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431613" progId="Equation.DSMT4">
                  <p:embed/>
                </p:oleObj>
              </mc:Choice>
              <mc:Fallback>
                <p:oleObj name="Equation" r:id="rId12" imgW="520474" imgH="431613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2A0D74A6-636A-4137-826E-54125EC20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827338"/>
                        <a:ext cx="8016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AC22A65D-8F1D-4C82-A1DC-2688839B7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2847975"/>
          <a:ext cx="6048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431613" progId="Equation.DSMT4">
                  <p:embed/>
                </p:oleObj>
              </mc:Choice>
              <mc:Fallback>
                <p:oleObj name="Equation" r:id="rId14" imgW="393529" imgH="431613" progId="Equation.DSMT4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AC22A65D-8F1D-4C82-A1DC-2688839B7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847975"/>
                        <a:ext cx="6048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B7FE61CC-ABC6-4696-8465-3E2D05671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3748088"/>
          <a:ext cx="13922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600" imgH="508000" progId="Equation.DSMT4">
                  <p:embed/>
                </p:oleObj>
              </mc:Choice>
              <mc:Fallback>
                <p:oleObj name="Equation" r:id="rId16" imgW="1117600" imgH="5080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B7FE61CC-ABC6-4696-8465-3E2D05671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748088"/>
                        <a:ext cx="13922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98B8AF96-BE12-48A9-B281-43ECFDA0B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3754438"/>
          <a:ext cx="1042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200" imgH="508000" progId="Equation.DSMT4">
                  <p:embed/>
                </p:oleObj>
              </mc:Choice>
              <mc:Fallback>
                <p:oleObj name="Equation" r:id="rId18" imgW="838200" imgH="50800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98B8AF96-BE12-48A9-B281-43ECFDA0B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754438"/>
                        <a:ext cx="10429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F3FAE176-3F5B-46C0-BC6C-1ADB670E8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505325"/>
          <a:ext cx="1708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800" imgH="469900" progId="Equation.DSMT4">
                  <p:embed/>
                </p:oleObj>
              </mc:Choice>
              <mc:Fallback>
                <p:oleObj name="Equation" r:id="rId20" imgW="939800" imgH="46990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id="{F3FAE176-3F5B-46C0-BC6C-1ADB670E8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505325"/>
                        <a:ext cx="1708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C7293D35-F566-46B9-88C6-F34AD75F5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5019676"/>
          <a:ext cx="13509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447" imgH="253890" progId="Equation.DSMT4">
                  <p:embed/>
                </p:oleObj>
              </mc:Choice>
              <mc:Fallback>
                <p:oleObj name="Equation" r:id="rId22" imgW="812447" imgH="25389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C7293D35-F566-46B9-88C6-F34AD75F5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019676"/>
                        <a:ext cx="13509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4">
            <a:extLst>
              <a:ext uri="{FF2B5EF4-FFF2-40B4-BE49-F238E27FC236}">
                <a16:creationId xmlns:a16="http://schemas.microsoft.com/office/drawing/2014/main" id="{9AA6FC97-7D87-4396-BF64-1B8CBCEAB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4464" y="5641976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870" imgH="177646" progId="Equation.DSMT4">
                  <p:embed/>
                </p:oleObj>
              </mc:Choice>
              <mc:Fallback>
                <p:oleObj name="Equation" r:id="rId24" imgW="494870" imgH="177646" progId="Equation.DSMT4">
                  <p:embed/>
                  <p:pic>
                    <p:nvPicPr>
                      <p:cNvPr id="4109" name="Object 4">
                        <a:extLst>
                          <a:ext uri="{FF2B5EF4-FFF2-40B4-BE49-F238E27FC236}">
                            <a16:creationId xmlns:a16="http://schemas.microsoft.com/office/drawing/2014/main" id="{9AA6FC97-7D87-4396-BF64-1B8CBCEAB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4" y="5641976"/>
                        <a:ext cx="93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FD442517-D6A7-476B-8E88-D162E51FC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463" y="5641976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140" imgH="177723" progId="Equation.DSMT4">
                  <p:embed/>
                </p:oleObj>
              </mc:Choice>
              <mc:Fallback>
                <p:oleObj name="Equation" r:id="rId26" imgW="368140" imgH="177723" progId="Equation.DSMT4">
                  <p:embed/>
                  <p:pic>
                    <p:nvPicPr>
                      <p:cNvPr id="4110" name="Object 14">
                        <a:extLst>
                          <a:ext uri="{FF2B5EF4-FFF2-40B4-BE49-F238E27FC236}">
                            <a16:creationId xmlns:a16="http://schemas.microsoft.com/office/drawing/2014/main" id="{FD442517-D6A7-476B-8E88-D162E51FC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641976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3ED2E884-92D7-4B6E-92FC-EE952B0AE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551" y="2146301"/>
          <a:ext cx="22590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59866" imgH="431613" progId="Equation.DSMT4">
                  <p:embed/>
                </p:oleObj>
              </mc:Choice>
              <mc:Fallback>
                <p:oleObj name="Equation" r:id="rId28" imgW="1459866" imgH="431613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id="{3ED2E884-92D7-4B6E-92FC-EE952B0AE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1" y="2146301"/>
                        <a:ext cx="22590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>
            <a:extLst>
              <a:ext uri="{FF2B5EF4-FFF2-40B4-BE49-F238E27FC236}">
                <a16:creationId xmlns:a16="http://schemas.microsoft.com/office/drawing/2014/main" id="{8ADFABF5-6F64-46E9-A3C7-84E0FCFF0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1" y="2921001"/>
          <a:ext cx="1489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65200" imgH="622300" progId="Equation.DSMT4">
                  <p:embed/>
                </p:oleObj>
              </mc:Choice>
              <mc:Fallback>
                <p:oleObj name="Equation" r:id="rId30" imgW="965200" imgH="622300" progId="Equation.DSMT4">
                  <p:embed/>
                  <p:pic>
                    <p:nvPicPr>
                      <p:cNvPr id="4112" name="Object 16">
                        <a:extLst>
                          <a:ext uri="{FF2B5EF4-FFF2-40B4-BE49-F238E27FC236}">
                            <a16:creationId xmlns:a16="http://schemas.microsoft.com/office/drawing/2014/main" id="{8ADFABF5-6F64-46E9-A3C7-84E0FCFF0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1" y="2921001"/>
                        <a:ext cx="1489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1E6917C8-10C1-4082-B36B-2496B5548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4" y="3929064"/>
          <a:ext cx="18811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8671" imgH="622030" progId="Equation.DSMT4">
                  <p:embed/>
                </p:oleObj>
              </mc:Choice>
              <mc:Fallback>
                <p:oleObj name="Equation" r:id="rId32" imgW="1218671" imgH="622030" progId="Equation.DSMT4">
                  <p:embed/>
                  <p:pic>
                    <p:nvPicPr>
                      <p:cNvPr id="4113" name="Object 17">
                        <a:extLst>
                          <a:ext uri="{FF2B5EF4-FFF2-40B4-BE49-F238E27FC236}">
                            <a16:creationId xmlns:a16="http://schemas.microsoft.com/office/drawing/2014/main" id="{1E6917C8-10C1-4082-B36B-2496B5548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3929064"/>
                        <a:ext cx="18811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>
            <a:extLst>
              <a:ext uri="{FF2B5EF4-FFF2-40B4-BE49-F238E27FC236}">
                <a16:creationId xmlns:a16="http://schemas.microsoft.com/office/drawing/2014/main" id="{22934D45-9835-44AC-B344-3E7ED1D37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089" y="4995864"/>
          <a:ext cx="1704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04900" imgH="622300" progId="Equation.DSMT4">
                  <p:embed/>
                </p:oleObj>
              </mc:Choice>
              <mc:Fallback>
                <p:oleObj name="Equation" r:id="rId34" imgW="1104900" imgH="622300" progId="Equation.DSMT4">
                  <p:embed/>
                  <p:pic>
                    <p:nvPicPr>
                      <p:cNvPr id="4114" name="Object 18">
                        <a:extLst>
                          <a:ext uri="{FF2B5EF4-FFF2-40B4-BE49-F238E27FC236}">
                            <a16:creationId xmlns:a16="http://schemas.microsoft.com/office/drawing/2014/main" id="{22934D45-9835-44AC-B344-3E7ED1D37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9" y="4995864"/>
                        <a:ext cx="17049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23DD8B81-5F23-4E9B-9FC2-FA062E469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1" y="6062664"/>
          <a:ext cx="6270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224" imgH="431613" progId="Equation.DSMT4">
                  <p:embed/>
                </p:oleObj>
              </mc:Choice>
              <mc:Fallback>
                <p:oleObj name="Equation" r:id="rId36" imgW="406224" imgH="431613" progId="Equation.DSMT4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id="{23DD8B81-5F23-4E9B-9FC2-FA062E469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6062664"/>
                        <a:ext cx="6270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7152D03D-14CB-4A29-A35B-BFA9EBCEF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6838" y="6288089"/>
          <a:ext cx="10969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83693" imgH="177646" progId="Equation.DSMT4">
                  <p:embed/>
                </p:oleObj>
              </mc:Choice>
              <mc:Fallback>
                <p:oleObj name="Equation" r:id="rId38" imgW="583693" imgH="177646" progId="Equation.DSMT4">
                  <p:embed/>
                  <p:pic>
                    <p:nvPicPr>
                      <p:cNvPr id="4116" name="Object 20">
                        <a:extLst>
                          <a:ext uri="{FF2B5EF4-FFF2-40B4-BE49-F238E27FC236}">
                            <a16:creationId xmlns:a16="http://schemas.microsoft.com/office/drawing/2014/main" id="{7152D03D-14CB-4A29-A35B-BFA9EBCEF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6288089"/>
                        <a:ext cx="10969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F3C1872-0F36-4203-B420-32E967050541}"/>
              </a:ext>
            </a:extLst>
          </p:cNvPr>
          <p:cNvCxnSpPr/>
          <p:nvPr/>
        </p:nvCxnSpPr>
        <p:spPr>
          <a:xfrm flipV="1">
            <a:off x="6748463" y="5240339"/>
            <a:ext cx="9001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B996D18-793D-4764-9A9D-117D948AD561}"/>
              </a:ext>
            </a:extLst>
          </p:cNvPr>
          <p:cNvCxnSpPr/>
          <p:nvPr/>
        </p:nvCxnSpPr>
        <p:spPr>
          <a:xfrm flipV="1">
            <a:off x="6480176" y="5740401"/>
            <a:ext cx="9001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0" name="TextBox 26">
            <a:extLst>
              <a:ext uri="{FF2B5EF4-FFF2-40B4-BE49-F238E27FC236}">
                <a16:creationId xmlns:a16="http://schemas.microsoft.com/office/drawing/2014/main" id="{A7942977-A9AE-4C3D-A83D-29B09FBE2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64" y="4049714"/>
            <a:ext cx="177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Factor out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</a:t>
            </a:r>
            <a:r>
              <a:rPr lang="el-GR" altLang="en-US" sz="1800" i="1">
                <a:solidFill>
                  <a:srgbClr val="FF0000"/>
                </a:solidFill>
              </a:rPr>
              <a:t>θ</a:t>
            </a:r>
            <a:endParaRPr lang="en-CA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8C1F3A3-EF95-4255-B2D7-2D9CB45B2B02}"/>
              </a:ext>
            </a:extLst>
          </p:cNvPr>
          <p:cNvSpPr txBox="1"/>
          <p:nvPr/>
        </p:nvSpPr>
        <p:spPr>
          <a:xfrm>
            <a:off x="3990976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508FFD-390D-4D38-8770-66AC752759BD}"/>
              </a:ext>
            </a:extLst>
          </p:cNvPr>
          <p:cNvSpPr txBox="1"/>
          <p:nvPr/>
        </p:nvSpPr>
        <p:spPr>
          <a:xfrm>
            <a:off x="3970339" y="4549776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17435" name="Text Box 5">
            <a:extLst>
              <a:ext uri="{FF2B5EF4-FFF2-40B4-BE49-F238E27FC236}">
                <a16:creationId xmlns:a16="http://schemas.microsoft.com/office/drawing/2014/main" id="{F306ECF9-88A9-43EE-B797-34CF4A253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584C25-CB09-4E57-89E7-8CAC725364F4}"/>
              </a:ext>
            </a:extLst>
          </p:cNvPr>
          <p:cNvSpPr txBox="1"/>
          <p:nvPr/>
        </p:nvSpPr>
        <p:spPr>
          <a:xfrm>
            <a:off x="7902575" y="3157538"/>
            <a:ext cx="215423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et the LCD with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 numerator</a:t>
            </a:r>
          </a:p>
        </p:txBody>
      </p:sp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6A7E1FE9-CD6F-482B-BD5F-65A77FE2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9" y="3101976"/>
          <a:ext cx="549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55446" imgH="190417" progId="Equation.DSMT4">
                  <p:embed/>
                </p:oleObj>
              </mc:Choice>
              <mc:Fallback>
                <p:oleObj name="Equation" r:id="rId41" imgW="355446" imgH="190417" progId="Equation.DSMT4">
                  <p:embed/>
                  <p:pic>
                    <p:nvPicPr>
                      <p:cNvPr id="29" name="Object 21">
                        <a:extLst>
                          <a:ext uri="{FF2B5EF4-FFF2-40B4-BE49-F238E27FC236}">
                            <a16:creationId xmlns:a16="http://schemas.microsoft.com/office/drawing/2014/main" id="{6A7E1FE9-CD6F-482B-BD5F-65A77FE21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9" y="3101976"/>
                        <a:ext cx="549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B8ADD118-0290-4DF3-983C-6D5443016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7238" y="2925763"/>
          <a:ext cx="11160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23586" imgH="431613" progId="Equation.DSMT4">
                  <p:embed/>
                </p:oleObj>
              </mc:Choice>
              <mc:Fallback>
                <p:oleObj name="Equation" r:id="rId43" imgW="723586" imgH="431613" progId="Equation.DSMT4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B8ADD118-0290-4DF3-983C-6D5443016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925763"/>
                        <a:ext cx="11160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/>
      <p:bldP spid="25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DE86-37D3-46BC-84A1-57C791475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5900738" cy="523875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Proving Identities Using Fractions :</a:t>
            </a: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46A38343-5478-4D9F-AF08-62EFD8A0E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6" y="730251"/>
          <a:ext cx="3338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495300" progId="Equation.DSMT4">
                  <p:embed/>
                </p:oleObj>
              </mc:Choice>
              <mc:Fallback>
                <p:oleObj name="Equation" r:id="rId3" imgW="1790700" imgH="495300" progId="Equation.DSMT4">
                  <p:embed/>
                  <p:pic>
                    <p:nvPicPr>
                      <p:cNvPr id="19459" name="Object 2">
                        <a:extLst>
                          <a:ext uri="{FF2B5EF4-FFF2-40B4-BE49-F238E27FC236}">
                            <a16:creationId xmlns:a16="http://schemas.microsoft.com/office/drawing/2014/main" id="{46A38343-5478-4D9F-AF08-62EFD8A0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6" y="730251"/>
                        <a:ext cx="33385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FEEF2E23-63AE-480B-A55E-3FA9B7D5D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6" y="17621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19460" name="Object 5">
                        <a:extLst>
                          <a:ext uri="{FF2B5EF4-FFF2-40B4-BE49-F238E27FC236}">
                            <a16:creationId xmlns:a16="http://schemas.microsoft.com/office/drawing/2014/main" id="{FEEF2E23-63AE-480B-A55E-3FA9B7D5D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6" y="1762126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64E4D2AE-D310-4F6C-88F7-900479DD2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2203450"/>
          <a:ext cx="1028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502" imgH="495085" progId="Equation.DSMT4">
                  <p:embed/>
                </p:oleObj>
              </mc:Choice>
              <mc:Fallback>
                <p:oleObj name="Equation" r:id="rId7" imgW="685502" imgH="495085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64E4D2AE-D310-4F6C-88F7-900479DD2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203450"/>
                        <a:ext cx="1028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CB01F591-4CA2-4750-B856-AAACA274C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2217738"/>
          <a:ext cx="18478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355446" progId="Equation.DSMT4">
                  <p:embed/>
                </p:oleObj>
              </mc:Choice>
              <mc:Fallback>
                <p:oleObj name="Equation" r:id="rId9" imgW="990170" imgH="355446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CB01F591-4CA2-4750-B856-AAACA274C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217738"/>
                        <a:ext cx="18478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E06F76B3-DF35-4D41-92E1-9BCCC3111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057525"/>
          <a:ext cx="7032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900" imgH="469900" progId="Equation.DSMT4">
                  <p:embed/>
                </p:oleObj>
              </mc:Choice>
              <mc:Fallback>
                <p:oleObj name="Equation" r:id="rId11" imgW="469900" imgH="4699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E06F76B3-DF35-4D41-92E1-9BCCC3111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057525"/>
                        <a:ext cx="7032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026DB5DC-6635-4B12-A212-12C6F4537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1" y="3511550"/>
          <a:ext cx="665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307" imgH="241195" progId="Equation.DSMT4">
                  <p:embed/>
                </p:oleObj>
              </mc:Choice>
              <mc:Fallback>
                <p:oleObj name="Equation" r:id="rId13" imgW="444307" imgH="241195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026DB5DC-6635-4B12-A212-12C6F4537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1" y="3511550"/>
                        <a:ext cx="665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8">
            <a:extLst>
              <a:ext uri="{FF2B5EF4-FFF2-40B4-BE49-F238E27FC236}">
                <a16:creationId xmlns:a16="http://schemas.microsoft.com/office/drawing/2014/main" id="{91824C8D-1529-4EE3-B5B4-FBA57B2CC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1" y="4092575"/>
          <a:ext cx="1577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495300" progId="Equation.DSMT4">
                  <p:embed/>
                </p:oleObj>
              </mc:Choice>
              <mc:Fallback>
                <p:oleObj name="Equation" r:id="rId15" imgW="1054100" imgH="495300" progId="Equation.DSMT4">
                  <p:embed/>
                  <p:pic>
                    <p:nvPicPr>
                      <p:cNvPr id="5130" name="Object 8">
                        <a:extLst>
                          <a:ext uri="{FF2B5EF4-FFF2-40B4-BE49-F238E27FC236}">
                            <a16:creationId xmlns:a16="http://schemas.microsoft.com/office/drawing/2014/main" id="{91824C8D-1529-4EE3-B5B4-FBA57B2CC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4092575"/>
                        <a:ext cx="15779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9">
            <a:extLst>
              <a:ext uri="{FF2B5EF4-FFF2-40B4-BE49-F238E27FC236}">
                <a16:creationId xmlns:a16="http://schemas.microsoft.com/office/drawing/2014/main" id="{E918A827-4398-4096-AFC6-2702CB8AB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1" y="5080000"/>
          <a:ext cx="1482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355446" progId="Equation.DSMT4">
                  <p:embed/>
                </p:oleObj>
              </mc:Choice>
              <mc:Fallback>
                <p:oleObj name="Equation" r:id="rId17" imgW="990170" imgH="355446" progId="Equation.DSMT4">
                  <p:embed/>
                  <p:pic>
                    <p:nvPicPr>
                      <p:cNvPr id="5131" name="Object 9">
                        <a:extLst>
                          <a:ext uri="{FF2B5EF4-FFF2-40B4-BE49-F238E27FC236}">
                            <a16:creationId xmlns:a16="http://schemas.microsoft.com/office/drawing/2014/main" id="{E918A827-4398-4096-AFC6-2702CB8AB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1" y="5080000"/>
                        <a:ext cx="1482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4">
            <a:extLst>
              <a:ext uri="{FF2B5EF4-FFF2-40B4-BE49-F238E27FC236}">
                <a16:creationId xmlns:a16="http://schemas.microsoft.com/office/drawing/2014/main" id="{BFC9E7CB-B445-4C7C-AC03-DA13F66D2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5176839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140" imgH="177723" progId="Equation.DSMT4">
                  <p:embed/>
                </p:oleObj>
              </mc:Choice>
              <mc:Fallback>
                <p:oleObj name="Equation" r:id="rId19" imgW="368140" imgH="177723" progId="Equation.DSMT4">
                  <p:embed/>
                  <p:pic>
                    <p:nvPicPr>
                      <p:cNvPr id="5132" name="Object 4">
                        <a:extLst>
                          <a:ext uri="{FF2B5EF4-FFF2-40B4-BE49-F238E27FC236}">
                            <a16:creationId xmlns:a16="http://schemas.microsoft.com/office/drawing/2014/main" id="{BFC9E7CB-B445-4C7C-AC03-DA13F66D2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176839"/>
                        <a:ext cx="6921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1">
            <a:extLst>
              <a:ext uri="{FF2B5EF4-FFF2-40B4-BE49-F238E27FC236}">
                <a16:creationId xmlns:a16="http://schemas.microsoft.com/office/drawing/2014/main" id="{78E893A4-1899-40E4-95CF-019130FED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614" y="156686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81200" imgH="2743200" progId="Equation.DSMT4">
                  <p:embed/>
                </p:oleObj>
              </mc:Choice>
              <mc:Fallback>
                <p:oleObj name="Equation" r:id="rId21" imgW="1981200" imgH="2743200" progId="Equation.DSMT4">
                  <p:embed/>
                  <p:pic>
                    <p:nvPicPr>
                      <p:cNvPr id="19468" name="Object 11">
                        <a:extLst>
                          <a:ext uri="{FF2B5EF4-FFF2-40B4-BE49-F238E27FC236}">
                            <a16:creationId xmlns:a16="http://schemas.microsoft.com/office/drawing/2014/main" id="{78E893A4-1899-40E4-95CF-019130FE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4" y="1566864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2">
            <a:extLst>
              <a:ext uri="{FF2B5EF4-FFF2-40B4-BE49-F238E27FC236}">
                <a16:creationId xmlns:a16="http://schemas.microsoft.com/office/drawing/2014/main" id="{0BF37F11-AC9A-4D80-B192-1B6EA9A5B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0576" y="2008189"/>
          <a:ext cx="1546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170" imgH="355446" progId="Equation.DSMT4">
                  <p:embed/>
                </p:oleObj>
              </mc:Choice>
              <mc:Fallback>
                <p:oleObj name="Equation" r:id="rId22" imgW="990170" imgH="355446" progId="Equation.DSMT4">
                  <p:embed/>
                  <p:pic>
                    <p:nvPicPr>
                      <p:cNvPr id="5134" name="Object 12">
                        <a:extLst>
                          <a:ext uri="{FF2B5EF4-FFF2-40B4-BE49-F238E27FC236}">
                            <a16:creationId xmlns:a16="http://schemas.microsoft.com/office/drawing/2014/main" id="{0BF37F11-AC9A-4D80-B192-1B6EA9A5B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6" y="2008189"/>
                        <a:ext cx="1546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3">
            <a:extLst>
              <a:ext uri="{FF2B5EF4-FFF2-40B4-BE49-F238E27FC236}">
                <a16:creationId xmlns:a16="http://schemas.microsoft.com/office/drawing/2014/main" id="{CCEFB82E-C40A-4EC9-AC5B-EC610D829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4" y="1984375"/>
          <a:ext cx="1692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0300" imgH="698500" progId="Equation.DSMT4">
                  <p:embed/>
                </p:oleObj>
              </mc:Choice>
              <mc:Fallback>
                <p:oleObj name="Equation" r:id="rId23" imgW="1130300" imgH="698500" progId="Equation.DSMT4">
                  <p:embed/>
                  <p:pic>
                    <p:nvPicPr>
                      <p:cNvPr id="5135" name="Object 13">
                        <a:extLst>
                          <a:ext uri="{FF2B5EF4-FFF2-40B4-BE49-F238E27FC236}">
                            <a16:creationId xmlns:a16="http://schemas.microsoft.com/office/drawing/2014/main" id="{CCEFB82E-C40A-4EC9-AC5B-EC610D829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4" y="1984375"/>
                        <a:ext cx="16922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4">
            <a:extLst>
              <a:ext uri="{FF2B5EF4-FFF2-40B4-BE49-F238E27FC236}">
                <a16:creationId xmlns:a16="http://schemas.microsoft.com/office/drawing/2014/main" id="{FF22E474-6853-4682-9490-ABFD7FD74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6826" y="2206625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5136" name="Object 14">
                        <a:extLst>
                          <a:ext uri="{FF2B5EF4-FFF2-40B4-BE49-F238E27FC236}">
                            <a16:creationId xmlns:a16="http://schemas.microsoft.com/office/drawing/2014/main" id="{FF22E474-6853-4682-9490-ABFD7FD74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6" y="2206625"/>
                        <a:ext cx="257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5">
            <a:extLst>
              <a:ext uri="{FF2B5EF4-FFF2-40B4-BE49-F238E27FC236}">
                <a16:creationId xmlns:a16="http://schemas.microsoft.com/office/drawing/2014/main" id="{CB76AB41-41B0-4814-A528-69916E0F7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0938" y="2008188"/>
          <a:ext cx="722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391" imgH="495085" progId="Equation.DSMT4">
                  <p:embed/>
                </p:oleObj>
              </mc:Choice>
              <mc:Fallback>
                <p:oleObj name="Equation" r:id="rId27" imgW="482391" imgH="495085" progId="Equation.DSMT4">
                  <p:embed/>
                  <p:pic>
                    <p:nvPicPr>
                      <p:cNvPr id="5137" name="Object 15">
                        <a:extLst>
                          <a:ext uri="{FF2B5EF4-FFF2-40B4-BE49-F238E27FC236}">
                            <a16:creationId xmlns:a16="http://schemas.microsoft.com/office/drawing/2014/main" id="{CB76AB41-41B0-4814-A528-69916E0F7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2008188"/>
                        <a:ext cx="722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6">
            <a:extLst>
              <a:ext uri="{FF2B5EF4-FFF2-40B4-BE49-F238E27FC236}">
                <a16:creationId xmlns:a16="http://schemas.microsoft.com/office/drawing/2014/main" id="{EE3D798A-4A27-4BBA-8863-CF64F3849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6" y="2706688"/>
          <a:ext cx="874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47" imgH="457002" progId="Equation.DSMT4">
                  <p:embed/>
                </p:oleObj>
              </mc:Choice>
              <mc:Fallback>
                <p:oleObj name="Equation" r:id="rId29" imgW="583947" imgH="457002" progId="Equation.DSMT4">
                  <p:embed/>
                  <p:pic>
                    <p:nvPicPr>
                      <p:cNvPr id="5138" name="Object 16">
                        <a:extLst>
                          <a:ext uri="{FF2B5EF4-FFF2-40B4-BE49-F238E27FC236}">
                            <a16:creationId xmlns:a16="http://schemas.microsoft.com/office/drawing/2014/main" id="{EE3D798A-4A27-4BBA-8863-CF64F384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6" y="2706688"/>
                        <a:ext cx="874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7">
            <a:extLst>
              <a:ext uri="{FF2B5EF4-FFF2-40B4-BE49-F238E27FC236}">
                <a16:creationId xmlns:a16="http://schemas.microsoft.com/office/drawing/2014/main" id="{62588D12-8A63-4F4A-A3E3-45D1739F3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3488" y="2689225"/>
          <a:ext cx="684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002" imgH="495085" progId="Equation.DSMT4">
                  <p:embed/>
                </p:oleObj>
              </mc:Choice>
              <mc:Fallback>
                <p:oleObj name="Equation" r:id="rId31" imgW="457002" imgH="495085" progId="Equation.DSMT4">
                  <p:embed/>
                  <p:pic>
                    <p:nvPicPr>
                      <p:cNvPr id="5139" name="Object 17">
                        <a:extLst>
                          <a:ext uri="{FF2B5EF4-FFF2-40B4-BE49-F238E27FC236}">
                            <a16:creationId xmlns:a16="http://schemas.microsoft.com/office/drawing/2014/main" id="{62588D12-8A63-4F4A-A3E3-45D1739F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689225"/>
                        <a:ext cx="684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18">
            <a:extLst>
              <a:ext uri="{FF2B5EF4-FFF2-40B4-BE49-F238E27FC236}">
                <a16:creationId xmlns:a16="http://schemas.microsoft.com/office/drawing/2014/main" id="{891AC9B1-6FAC-484F-A835-7DDB65B2D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1" y="2862263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1468" imgH="164885" progId="Equation.DSMT4">
                  <p:embed/>
                </p:oleObj>
              </mc:Choice>
              <mc:Fallback>
                <p:oleObj name="Equation" r:id="rId33" imgW="101468" imgH="164885" progId="Equation.DSMT4">
                  <p:embed/>
                  <p:pic>
                    <p:nvPicPr>
                      <p:cNvPr id="5140" name="Object 18">
                        <a:extLst>
                          <a:ext uri="{FF2B5EF4-FFF2-40B4-BE49-F238E27FC236}">
                            <a16:creationId xmlns:a16="http://schemas.microsoft.com/office/drawing/2014/main" id="{891AC9B1-6FAC-484F-A835-7DDB65B2D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1" y="2862263"/>
                        <a:ext cx="257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19">
            <a:extLst>
              <a:ext uri="{FF2B5EF4-FFF2-40B4-BE49-F238E27FC236}">
                <a16:creationId xmlns:a16="http://schemas.microsoft.com/office/drawing/2014/main" id="{691B4630-12CA-4352-88F7-603F2BFD8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189" y="3625850"/>
          <a:ext cx="1577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54100" imgH="698500" progId="Equation.DSMT4">
                  <p:embed/>
                </p:oleObj>
              </mc:Choice>
              <mc:Fallback>
                <p:oleObj name="Equation" r:id="rId34" imgW="1054100" imgH="698500" progId="Equation.DSMT4">
                  <p:embed/>
                  <p:pic>
                    <p:nvPicPr>
                      <p:cNvPr id="5141" name="Object 19">
                        <a:extLst>
                          <a:ext uri="{FF2B5EF4-FFF2-40B4-BE49-F238E27FC236}">
                            <a16:creationId xmlns:a16="http://schemas.microsoft.com/office/drawing/2014/main" id="{691B4630-12CA-4352-88F7-603F2BFD8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9" y="3625850"/>
                        <a:ext cx="15779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0">
            <a:extLst>
              <a:ext uri="{FF2B5EF4-FFF2-40B4-BE49-F238E27FC236}">
                <a16:creationId xmlns:a16="http://schemas.microsoft.com/office/drawing/2014/main" id="{0A905EE0-CB7B-41FA-BB00-0137BA82C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6" y="4379913"/>
          <a:ext cx="989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113" imgH="495085" progId="Equation.DSMT4">
                  <p:embed/>
                </p:oleObj>
              </mc:Choice>
              <mc:Fallback>
                <p:oleObj name="Equation" r:id="rId36" imgW="660113" imgH="495085" progId="Equation.DSMT4">
                  <p:embed/>
                  <p:pic>
                    <p:nvPicPr>
                      <p:cNvPr id="5142" name="Object 20">
                        <a:extLst>
                          <a:ext uri="{FF2B5EF4-FFF2-40B4-BE49-F238E27FC236}">
                            <a16:creationId xmlns:a16="http://schemas.microsoft.com/office/drawing/2014/main" id="{0A905EE0-CB7B-41FA-BB00-0137BA82C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4379913"/>
                        <a:ext cx="989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1">
            <a:extLst>
              <a:ext uri="{FF2B5EF4-FFF2-40B4-BE49-F238E27FC236}">
                <a16:creationId xmlns:a16="http://schemas.microsoft.com/office/drawing/2014/main" id="{424331FD-6053-43A5-BFC6-707A2277F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8926" y="3714750"/>
          <a:ext cx="1444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65200" imgH="647700" progId="Equation.DSMT4">
                  <p:embed/>
                </p:oleObj>
              </mc:Choice>
              <mc:Fallback>
                <p:oleObj name="Equation" r:id="rId38" imgW="965200" imgH="647700" progId="Equation.DSMT4">
                  <p:embed/>
                  <p:pic>
                    <p:nvPicPr>
                      <p:cNvPr id="5143" name="Object 21">
                        <a:extLst>
                          <a:ext uri="{FF2B5EF4-FFF2-40B4-BE49-F238E27FC236}">
                            <a16:creationId xmlns:a16="http://schemas.microsoft.com/office/drawing/2014/main" id="{424331FD-6053-43A5-BFC6-707A2277F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6" y="3714750"/>
                        <a:ext cx="1444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2">
            <a:extLst>
              <a:ext uri="{FF2B5EF4-FFF2-40B4-BE49-F238E27FC236}">
                <a16:creationId xmlns:a16="http://schemas.microsoft.com/office/drawing/2014/main" id="{382F882F-7E31-4A17-B67D-5543925D7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9264" y="4371975"/>
          <a:ext cx="1158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74364" imgH="495085" progId="Equation.DSMT4">
                  <p:embed/>
                </p:oleObj>
              </mc:Choice>
              <mc:Fallback>
                <p:oleObj name="Equation" r:id="rId40" imgW="774364" imgH="495085" progId="Equation.DSMT4">
                  <p:embed/>
                  <p:pic>
                    <p:nvPicPr>
                      <p:cNvPr id="5144" name="Object 22">
                        <a:extLst>
                          <a:ext uri="{FF2B5EF4-FFF2-40B4-BE49-F238E27FC236}">
                            <a16:creationId xmlns:a16="http://schemas.microsoft.com/office/drawing/2014/main" id="{382F882F-7E31-4A17-B67D-5543925D7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4" y="4371975"/>
                        <a:ext cx="1158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3">
            <a:extLst>
              <a:ext uri="{FF2B5EF4-FFF2-40B4-BE49-F238E27FC236}">
                <a16:creationId xmlns:a16="http://schemas.microsoft.com/office/drawing/2014/main" id="{405A2358-8EC3-4F4F-8BE9-A20C9AC8C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1" y="5743575"/>
          <a:ext cx="665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44307" imgH="241195" progId="Equation.DSMT4">
                  <p:embed/>
                </p:oleObj>
              </mc:Choice>
              <mc:Fallback>
                <p:oleObj name="Equation" r:id="rId42" imgW="444307" imgH="241195" progId="Equation.DSMT4">
                  <p:embed/>
                  <p:pic>
                    <p:nvPicPr>
                      <p:cNvPr id="5147" name="Object 23">
                        <a:extLst>
                          <a:ext uri="{FF2B5EF4-FFF2-40B4-BE49-F238E27FC236}">
                            <a16:creationId xmlns:a16="http://schemas.microsoft.com/office/drawing/2014/main" id="{405A2358-8EC3-4F4F-8BE9-A20C9AC8C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1" y="5743575"/>
                        <a:ext cx="665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4">
            <a:extLst>
              <a:ext uri="{FF2B5EF4-FFF2-40B4-BE49-F238E27FC236}">
                <a16:creationId xmlns:a16="http://schemas.microsoft.com/office/drawing/2014/main" id="{02AB663A-C142-41D2-B790-42FE40362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7901" y="5751513"/>
          <a:ext cx="855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71252" imgH="355446" progId="Equation.DSMT4">
                  <p:embed/>
                </p:oleObj>
              </mc:Choice>
              <mc:Fallback>
                <p:oleObj name="Equation" r:id="rId44" imgW="571252" imgH="355446" progId="Equation.DSMT4">
                  <p:embed/>
                  <p:pic>
                    <p:nvPicPr>
                      <p:cNvPr id="5148" name="Object 24">
                        <a:extLst>
                          <a:ext uri="{FF2B5EF4-FFF2-40B4-BE49-F238E27FC236}">
                            <a16:creationId xmlns:a16="http://schemas.microsoft.com/office/drawing/2014/main" id="{02AB663A-C142-41D2-B790-42FE40362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1" y="5751513"/>
                        <a:ext cx="855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5">
            <a:extLst>
              <a:ext uri="{FF2B5EF4-FFF2-40B4-BE49-F238E27FC236}">
                <a16:creationId xmlns:a16="http://schemas.microsoft.com/office/drawing/2014/main" id="{F14B203A-874D-4495-ADD2-2FA0B529C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4513" y="5821364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83693" imgH="177646" progId="Equation.DSMT4">
                  <p:embed/>
                </p:oleObj>
              </mc:Choice>
              <mc:Fallback>
                <p:oleObj name="Equation" r:id="rId46" imgW="583693" imgH="177646" progId="Equation.DSMT4">
                  <p:embed/>
                  <p:pic>
                    <p:nvPicPr>
                      <p:cNvPr id="5149" name="Object 25">
                        <a:extLst>
                          <a:ext uri="{FF2B5EF4-FFF2-40B4-BE49-F238E27FC236}">
                            <a16:creationId xmlns:a16="http://schemas.microsoft.com/office/drawing/2014/main" id="{F14B203A-874D-4495-ADD2-2FA0B529C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5821364"/>
                        <a:ext cx="10985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5">
            <a:extLst>
              <a:ext uri="{FF2B5EF4-FFF2-40B4-BE49-F238E27FC236}">
                <a16:creationId xmlns:a16="http://schemas.microsoft.com/office/drawing/2014/main" id="{EC3F11C6-4F02-496B-A6DA-880D506C2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ADDC1B-FA02-4350-96AC-9E384980F448}"/>
              </a:ext>
            </a:extLst>
          </p:cNvPr>
          <p:cNvSpPr txBox="1"/>
          <p:nvPr/>
        </p:nvSpPr>
        <p:spPr>
          <a:xfrm>
            <a:off x="3802063" y="3076576"/>
            <a:ext cx="1693862" cy="6778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Pythagorean </a:t>
            </a:r>
          </a:p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Identities</a:t>
            </a:r>
          </a:p>
        </p:txBody>
      </p:sp>
      <p:graphicFrame>
        <p:nvGraphicFramePr>
          <p:cNvPr id="38" name="Object 26">
            <a:extLst>
              <a:ext uri="{FF2B5EF4-FFF2-40B4-BE49-F238E27FC236}">
                <a16:creationId xmlns:a16="http://schemas.microsoft.com/office/drawing/2014/main" id="{BFCDFD6E-16AA-4464-B12E-BCC2B8125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1" y="3768725"/>
          <a:ext cx="1597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066337" imgH="495085" progId="Equation.DSMT4">
                  <p:embed/>
                </p:oleObj>
              </mc:Choice>
              <mc:Fallback>
                <p:oleObj name="Equation" r:id="rId49" imgW="1066337" imgH="495085" progId="Equation.DSMT4">
                  <p:embed/>
                  <p:pic>
                    <p:nvPicPr>
                      <p:cNvPr id="38" name="Object 26">
                        <a:extLst>
                          <a:ext uri="{FF2B5EF4-FFF2-40B4-BE49-F238E27FC236}">
                            <a16:creationId xmlns:a16="http://schemas.microsoft.com/office/drawing/2014/main" id="{BFCDFD6E-16AA-4464-B12E-BCC2B8125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3768725"/>
                        <a:ext cx="1597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">
            <a:extLst>
              <a:ext uri="{FF2B5EF4-FFF2-40B4-BE49-F238E27FC236}">
                <a16:creationId xmlns:a16="http://schemas.microsoft.com/office/drawing/2014/main" id="{4C8B88F8-9211-4B25-B06A-EFDE49247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026" y="4759325"/>
          <a:ext cx="1577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54100" imgH="495300" progId="Equation.DSMT4">
                  <p:embed/>
                </p:oleObj>
              </mc:Choice>
              <mc:Fallback>
                <p:oleObj name="Equation" r:id="rId51" imgW="1054100" imgH="495300" progId="Equation.DSMT4">
                  <p:embed/>
                  <p:pic>
                    <p:nvPicPr>
                      <p:cNvPr id="41" name="Object 27">
                        <a:extLst>
                          <a:ext uri="{FF2B5EF4-FFF2-40B4-BE49-F238E27FC236}">
                            <a16:creationId xmlns:a16="http://schemas.microsoft.com/office/drawing/2014/main" id="{4C8B88F8-9211-4B25-B06A-EFDE49247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6" y="4759325"/>
                        <a:ext cx="15779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8B2D8C30-766E-4119-B51A-5CAF8E0A5326}"/>
              </a:ext>
            </a:extLst>
          </p:cNvPr>
          <p:cNvSpPr txBox="1"/>
          <p:nvPr/>
        </p:nvSpPr>
        <p:spPr>
          <a:xfrm>
            <a:off x="8397875" y="3856039"/>
            <a:ext cx="1352550" cy="676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Divide the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97236-544F-4EDA-97EC-3A9716BE67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24738" cy="5969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oving Identities by Factoring: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776120F6-6E12-4F34-9117-3141013D0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1" y="819150"/>
          <a:ext cx="3641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100" imgH="495300" progId="Equation.DSMT4">
                  <p:embed/>
                </p:oleObj>
              </mc:Choice>
              <mc:Fallback>
                <p:oleObj name="Equation" r:id="rId3" imgW="2197100" imgH="495300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776120F6-6E12-4F34-9117-3141013D0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819150"/>
                        <a:ext cx="36417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>
            <a:extLst>
              <a:ext uri="{FF2B5EF4-FFF2-40B4-BE49-F238E27FC236}">
                <a16:creationId xmlns:a16="http://schemas.microsoft.com/office/drawing/2014/main" id="{F3D98042-3D97-4854-8343-24E2FCEFE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4" y="179070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21508" name="Object 5">
                        <a:extLst>
                          <a:ext uri="{FF2B5EF4-FFF2-40B4-BE49-F238E27FC236}">
                            <a16:creationId xmlns:a16="http://schemas.microsoft.com/office/drawing/2014/main" id="{F3D98042-3D97-4854-8343-24E2FCEFE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1790701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AA1CDA1E-51A1-4988-9B3E-60D9DB2D8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225675"/>
          <a:ext cx="10747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A1CDA1E-51A1-4988-9B3E-60D9DB2D8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5675"/>
                        <a:ext cx="10747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3C9260C6-FA5D-4196-AEBA-43E79AD1F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2247900"/>
          <a:ext cx="19669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477" imgH="495085" progId="Equation.DSMT4">
                  <p:embed/>
                </p:oleObj>
              </mc:Choice>
              <mc:Fallback>
                <p:oleObj name="Equation" r:id="rId9" imgW="1434477" imgH="495085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3C9260C6-FA5D-4196-AEBA-43E79AD1F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247900"/>
                        <a:ext cx="19669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7CF2C95E-8DE6-4607-BF1F-C4931639C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25" y="2747964"/>
          <a:ext cx="2508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300" imgH="355600" progId="Equation.DSMT4">
                  <p:embed/>
                </p:oleObj>
              </mc:Choice>
              <mc:Fallback>
                <p:oleObj name="Equation" r:id="rId11" imgW="1511300" imgH="3556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7CF2C95E-8DE6-4607-BF1F-C4931639C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747964"/>
                        <a:ext cx="2508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71793D6A-59F8-46D4-9B47-FB6AC6F2C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6" y="3349625"/>
          <a:ext cx="949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252" imgH="355446" progId="Equation.DSMT4">
                  <p:embed/>
                </p:oleObj>
              </mc:Choice>
              <mc:Fallback>
                <p:oleObj name="Equation" r:id="rId13" imgW="571252" imgH="355446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71793D6A-59F8-46D4-9B47-FB6AC6F2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349625"/>
                        <a:ext cx="9493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B25EF529-19B1-4F83-9B7A-B49321E89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4" y="3241675"/>
          <a:ext cx="1412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531" imgH="495085" progId="Equation.DSMT4">
                  <p:embed/>
                </p:oleObj>
              </mc:Choice>
              <mc:Fallback>
                <p:oleObj name="Equation" r:id="rId15" imgW="850531" imgH="495085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B25EF529-19B1-4F83-9B7A-B49321E89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3241675"/>
                        <a:ext cx="1412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953A1B7B-9FAA-47A4-A798-85EDEF049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1539" y="4032250"/>
          <a:ext cx="8842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700" imgH="558800" progId="Equation.DSMT4">
                  <p:embed/>
                </p:oleObj>
              </mc:Choice>
              <mc:Fallback>
                <p:oleObj name="Equation" r:id="rId17" imgW="647700" imgH="55880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953A1B7B-9FAA-47A4-A798-85EDEF049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9" y="4032250"/>
                        <a:ext cx="8842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A13BB3D0-454A-46BC-AFFA-3C551084D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4976" y="4038601"/>
          <a:ext cx="1692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366" imgH="558558" progId="Equation.DSMT4">
                  <p:embed/>
                </p:oleObj>
              </mc:Choice>
              <mc:Fallback>
                <p:oleObj name="Equation" r:id="rId19" imgW="1231366" imgH="558558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A13BB3D0-454A-46BC-AFFA-3C551084D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6" y="4038601"/>
                        <a:ext cx="16922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66154F3F-E02F-4291-B8F4-1501E75C3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3971926"/>
          <a:ext cx="116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900" imgH="558800" progId="Equation.DSMT4">
                  <p:embed/>
                </p:oleObj>
              </mc:Choice>
              <mc:Fallback>
                <p:oleObj name="Equation" r:id="rId21" imgW="850900" imgH="558800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66154F3F-E02F-4291-B8F4-1501E75C3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971926"/>
                        <a:ext cx="1168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49B7D8EE-C1B6-4218-9809-0C21BB168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5214" y="4899025"/>
          <a:ext cx="216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86811" imgH="723586" progId="Equation.DSMT4">
                  <p:embed/>
                </p:oleObj>
              </mc:Choice>
              <mc:Fallback>
                <p:oleObj name="Equation" r:id="rId23" imgW="1586811" imgH="723586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49B7D8EE-C1B6-4218-9809-0C21BB168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4899025"/>
                        <a:ext cx="2166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AA47E933-9C3F-4EE9-AD70-2FCE2B3E9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6" y="5994401"/>
          <a:ext cx="1958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34477" imgH="495085" progId="Equation.DSMT4">
                  <p:embed/>
                </p:oleObj>
              </mc:Choice>
              <mc:Fallback>
                <p:oleObj name="Equation" r:id="rId25" imgW="1434477" imgH="495085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AA47E933-9C3F-4EE9-AD70-2FCE2B3E9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6" y="5994401"/>
                        <a:ext cx="19589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">
            <a:extLst>
              <a:ext uri="{FF2B5EF4-FFF2-40B4-BE49-F238E27FC236}">
                <a16:creationId xmlns:a16="http://schemas.microsoft.com/office/drawing/2014/main" id="{13771EE8-1D04-43C6-98E1-A53FB0660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4" y="6086475"/>
          <a:ext cx="1589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693" imgH="177646" progId="Equation.DSMT4">
                  <p:embed/>
                </p:oleObj>
              </mc:Choice>
              <mc:Fallback>
                <p:oleObj name="Equation" r:id="rId27" imgW="583693" imgH="177646" progId="Equation.DSMT4">
                  <p:embed/>
                  <p:pic>
                    <p:nvPicPr>
                      <p:cNvPr id="6158" name="Object 4">
                        <a:extLst>
                          <a:ext uri="{FF2B5EF4-FFF2-40B4-BE49-F238E27FC236}">
                            <a16:creationId xmlns:a16="http://schemas.microsoft.com/office/drawing/2014/main" id="{13771EE8-1D04-43C6-98E1-A53FB0660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4" y="6086475"/>
                        <a:ext cx="15890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49E68FC-9BA2-47C0-8389-5E739D547622}"/>
              </a:ext>
            </a:extLst>
          </p:cNvPr>
          <p:cNvSpPr txBox="1"/>
          <p:nvPr/>
        </p:nvSpPr>
        <p:spPr>
          <a:xfrm>
            <a:off x="1814514" y="2700338"/>
            <a:ext cx="16033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fference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quar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A5AAD2-5796-4F11-8FF4-C9B44D516D58}"/>
              </a:ext>
            </a:extLst>
          </p:cNvPr>
          <p:cNvSpPr txBox="1"/>
          <p:nvPr/>
        </p:nvSpPr>
        <p:spPr>
          <a:xfrm>
            <a:off x="1792288" y="3403601"/>
            <a:ext cx="15478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BDD279-EE57-4A28-AAD2-6FAAE5661CE3}"/>
              </a:ext>
            </a:extLst>
          </p:cNvPr>
          <p:cNvSpPr txBox="1"/>
          <p:nvPr/>
        </p:nvSpPr>
        <p:spPr>
          <a:xfrm>
            <a:off x="1828801" y="4137026"/>
            <a:ext cx="15906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DE70DD-0A78-492A-B8CE-9AC31A25E864}"/>
              </a:ext>
            </a:extLst>
          </p:cNvPr>
          <p:cNvSpPr txBox="1"/>
          <p:nvPr/>
        </p:nvSpPr>
        <p:spPr>
          <a:xfrm>
            <a:off x="1820864" y="5145089"/>
            <a:ext cx="10112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0B05203-74A5-4829-AEDC-6FC88892A2C1}"/>
              </a:ext>
            </a:extLst>
          </p:cNvPr>
          <p:cNvSpPr txBox="1"/>
          <p:nvPr/>
        </p:nvSpPr>
        <p:spPr>
          <a:xfrm>
            <a:off x="8542339" y="2867026"/>
            <a:ext cx="1762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ou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ine function</a:t>
            </a:r>
          </a:p>
        </p:txBody>
      </p:sp>
      <p:graphicFrame>
        <p:nvGraphicFramePr>
          <p:cNvPr id="6159" name="Object 15">
            <a:extLst>
              <a:ext uri="{FF2B5EF4-FFF2-40B4-BE49-F238E27FC236}">
                <a16:creationId xmlns:a16="http://schemas.microsoft.com/office/drawing/2014/main" id="{EE777D56-C6B6-403A-B672-1032D0037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0613" y="2998788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8671" imgH="583947" progId="Equation.DSMT4">
                  <p:embed/>
                </p:oleObj>
              </mc:Choice>
              <mc:Fallback>
                <p:oleObj name="Equation" r:id="rId29" imgW="1218671" imgH="583947" progId="Equation.DSMT4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:a16="http://schemas.microsoft.com/office/drawing/2014/main" id="{EE777D56-C6B6-403A-B672-1032D0037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998788"/>
                        <a:ext cx="1663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54B5B585-192B-4A13-A3D6-38B82B3BB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4" y="3981450"/>
          <a:ext cx="8842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47700" imgH="558800" progId="Equation.DSMT4">
                  <p:embed/>
                </p:oleObj>
              </mc:Choice>
              <mc:Fallback>
                <p:oleObj name="Equation" r:id="rId31" imgW="647700" imgH="558800" progId="Equation.DSMT4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54B5B585-192B-4A13-A3D6-38B82B3BB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4" y="3981450"/>
                        <a:ext cx="8842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A786BD98-C0F3-475E-B519-84ECC1124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1326" y="3973514"/>
          <a:ext cx="1692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1366" imgH="558558" progId="Equation.DSMT4">
                  <p:embed/>
                </p:oleObj>
              </mc:Choice>
              <mc:Fallback>
                <p:oleObj name="Equation" r:id="rId32" imgW="1231366" imgH="558558" progId="Equation.DSMT4">
                  <p:embed/>
                  <p:pic>
                    <p:nvPicPr>
                      <p:cNvPr id="6161" name="Object 17">
                        <a:extLst>
                          <a:ext uri="{FF2B5EF4-FFF2-40B4-BE49-F238E27FC236}">
                            <a16:creationId xmlns:a16="http://schemas.microsoft.com/office/drawing/2014/main" id="{A786BD98-C0F3-475E-B519-84ECC1124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6" y="3973514"/>
                        <a:ext cx="16922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F4022FC8-822C-4F8F-9D38-8A6BDC7EA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1" y="4778375"/>
          <a:ext cx="949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355446" progId="Equation.DSMT4">
                  <p:embed/>
                </p:oleObj>
              </mc:Choice>
              <mc:Fallback>
                <p:oleObj name="Equation" r:id="rId33" imgW="571252" imgH="355446" progId="Equation.DSMT4">
                  <p:embed/>
                  <p:pic>
                    <p:nvPicPr>
                      <p:cNvPr id="6162" name="Object 18">
                        <a:extLst>
                          <a:ext uri="{FF2B5EF4-FFF2-40B4-BE49-F238E27FC236}">
                            <a16:creationId xmlns:a16="http://schemas.microsoft.com/office/drawing/2014/main" id="{F4022FC8-822C-4F8F-9D38-8A6BDC7E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1" y="4778375"/>
                        <a:ext cx="9493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>
            <a:extLst>
              <a:ext uri="{FF2B5EF4-FFF2-40B4-BE49-F238E27FC236}">
                <a16:creationId xmlns:a16="http://schemas.microsoft.com/office/drawing/2014/main" id="{1E81F6FE-9CF9-462A-9905-03033CC1C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3401" y="4684714"/>
          <a:ext cx="1196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531" imgH="495085" progId="Equation.DSMT4">
                  <p:embed/>
                </p:oleObj>
              </mc:Choice>
              <mc:Fallback>
                <p:oleObj name="Equation" r:id="rId34" imgW="850531" imgH="495085" progId="Equation.DSMT4">
                  <p:embed/>
                  <p:pic>
                    <p:nvPicPr>
                      <p:cNvPr id="6163" name="Object 19">
                        <a:extLst>
                          <a:ext uri="{FF2B5EF4-FFF2-40B4-BE49-F238E27FC236}">
                            <a16:creationId xmlns:a16="http://schemas.microsoft.com/office/drawing/2014/main" id="{1E81F6FE-9CF9-462A-9905-03033CC1C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1" y="4684714"/>
                        <a:ext cx="11969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>
            <a:extLst>
              <a:ext uri="{FF2B5EF4-FFF2-40B4-BE49-F238E27FC236}">
                <a16:creationId xmlns:a16="http://schemas.microsoft.com/office/drawing/2014/main" id="{2AE9812C-CBE7-4CF0-8C91-4B725C5BB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76" y="5443539"/>
          <a:ext cx="21891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11300" imgH="355600" progId="Equation.DSMT4">
                  <p:embed/>
                </p:oleObj>
              </mc:Choice>
              <mc:Fallback>
                <p:oleObj name="Equation" r:id="rId35" imgW="1511300" imgH="355600" progId="Equation.DSMT4">
                  <p:embed/>
                  <p:pic>
                    <p:nvPicPr>
                      <p:cNvPr id="6164" name="Object 20">
                        <a:extLst>
                          <a:ext uri="{FF2B5EF4-FFF2-40B4-BE49-F238E27FC236}">
                            <a16:creationId xmlns:a16="http://schemas.microsoft.com/office/drawing/2014/main" id="{2AE9812C-CBE7-4CF0-8C91-4B725C5BB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6" y="5443539"/>
                        <a:ext cx="21891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4E4C3FCD-44AA-4159-8A9D-A3EF3F5E6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5919789"/>
          <a:ext cx="14795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700" imgH="241300" progId="Equation.DSMT4">
                  <p:embed/>
                </p:oleObj>
              </mc:Choice>
              <mc:Fallback>
                <p:oleObj name="Equation" r:id="rId36" imgW="647700" imgH="241300" progId="Equation.DSMT4">
                  <p:embed/>
                  <p:pic>
                    <p:nvPicPr>
                      <p:cNvPr id="6165" name="Object 21">
                        <a:extLst>
                          <a:ext uri="{FF2B5EF4-FFF2-40B4-BE49-F238E27FC236}">
                            <a16:creationId xmlns:a16="http://schemas.microsoft.com/office/drawing/2014/main" id="{4E4C3FCD-44AA-4159-8A9D-A3EF3F5E6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919789"/>
                        <a:ext cx="14795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5">
            <a:extLst>
              <a:ext uri="{FF2B5EF4-FFF2-40B4-BE49-F238E27FC236}">
                <a16:creationId xmlns:a16="http://schemas.microsoft.com/office/drawing/2014/main" id="{45D1EBBF-A7DA-41FF-A2A5-0A2232596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A6B98564-BAF7-4345-ABA2-1BD6EBEA9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351" y="6080125"/>
          <a:ext cx="1692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21760" imgH="177646" progId="Equation.DSMT4">
                  <p:embed/>
                </p:oleObj>
              </mc:Choice>
              <mc:Fallback>
                <p:oleObj name="Equation" r:id="rId38" imgW="621760" imgH="177646" progId="Equation.DSMT4">
                  <p:embed/>
                  <p:pic>
                    <p:nvPicPr>
                      <p:cNvPr id="29" name="Object 22">
                        <a:extLst>
                          <a:ext uri="{FF2B5EF4-FFF2-40B4-BE49-F238E27FC236}">
                            <a16:creationId xmlns:a16="http://schemas.microsoft.com/office/drawing/2014/main" id="{A6B98564-BAF7-4345-ABA2-1BD6EBEA9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6080125"/>
                        <a:ext cx="1692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D6D57F65-7C1A-49F0-B0A1-A73B5396B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4016376"/>
          <a:ext cx="116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50900" imgH="558800" progId="Equation.DSMT4">
                  <p:embed/>
                </p:oleObj>
              </mc:Choice>
              <mc:Fallback>
                <p:oleObj name="Equation" r:id="rId40" imgW="850900" imgH="558800" progId="Equation.DSMT4">
                  <p:embed/>
                  <p:pic>
                    <p:nvPicPr>
                      <p:cNvPr id="30" name="Object 23">
                        <a:extLst>
                          <a:ext uri="{FF2B5EF4-FFF2-40B4-BE49-F238E27FC236}">
                            <a16:creationId xmlns:a16="http://schemas.microsoft.com/office/drawing/2014/main" id="{D6D57F65-7C1A-49F0-B0A1-A73B5396B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016376"/>
                        <a:ext cx="1168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C7D28B10-0A04-4292-B0B2-936CFF3FD555}"/>
              </a:ext>
            </a:extLst>
          </p:cNvPr>
          <p:cNvSpPr txBox="1"/>
          <p:nvPr/>
        </p:nvSpPr>
        <p:spPr>
          <a:xfrm>
            <a:off x="8564564" y="4659313"/>
            <a:ext cx="15462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6740E25-8339-4A1C-B2C0-652155C5BF23}"/>
              </a:ext>
            </a:extLst>
          </p:cNvPr>
          <p:cNvSpPr txBox="1"/>
          <p:nvPr/>
        </p:nvSpPr>
        <p:spPr>
          <a:xfrm>
            <a:off x="8585201" y="5421314"/>
            <a:ext cx="766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I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3B754-932F-48EE-A1B9-84550C221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714" y="85726"/>
            <a:ext cx="8294687" cy="6254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/>
              <a:t>Practice: Prove the following Identities by Factoring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BAA856EC-383B-4883-9D72-9850E5504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6" y="684214"/>
          <a:ext cx="3116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4" imgH="304668" progId="Equation.DSMT4">
                  <p:embed/>
                </p:oleObj>
              </mc:Choice>
              <mc:Fallback>
                <p:oleObj name="Equation" r:id="rId3" imgW="1904174" imgH="304668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BAA856EC-383B-4883-9D72-9850E5504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6" y="684214"/>
                        <a:ext cx="31162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4EBBC0BD-F5CB-42B8-B6EA-51C7797D8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1" y="725489"/>
          <a:ext cx="3979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3000" imgH="292100" progId="Equation.DSMT4">
                  <p:embed/>
                </p:oleObj>
              </mc:Choice>
              <mc:Fallback>
                <p:oleObj name="Equation" r:id="rId5" imgW="2413000" imgH="292100" progId="Equation.DSMT4">
                  <p:embed/>
                  <p:pic>
                    <p:nvPicPr>
                      <p:cNvPr id="23556" name="Object 3">
                        <a:extLst>
                          <a:ext uri="{FF2B5EF4-FFF2-40B4-BE49-F238E27FC236}">
                            <a16:creationId xmlns:a16="http://schemas.microsoft.com/office/drawing/2014/main" id="{4EBBC0BD-F5CB-42B8-B6EA-51C7797D8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1" y="725489"/>
                        <a:ext cx="3979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>
            <a:extLst>
              <a:ext uri="{FF2B5EF4-FFF2-40B4-BE49-F238E27FC236}">
                <a16:creationId xmlns:a16="http://schemas.microsoft.com/office/drawing/2014/main" id="{09AFCB8B-1698-42A9-9DFA-A0B662BCD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9" y="126841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743200" progId="Equation.DSMT4">
                  <p:embed/>
                </p:oleObj>
              </mc:Choice>
              <mc:Fallback>
                <p:oleObj name="Equation" r:id="rId7" imgW="1981200" imgH="2743200" progId="Equation.DSMT4">
                  <p:embed/>
                  <p:pic>
                    <p:nvPicPr>
                      <p:cNvPr id="23557" name="Object 6">
                        <a:extLst>
                          <a:ext uri="{FF2B5EF4-FFF2-40B4-BE49-F238E27FC236}">
                            <a16:creationId xmlns:a16="http://schemas.microsoft.com/office/drawing/2014/main" id="{09AFCB8B-1698-42A9-9DFA-A0B662BCD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9" y="1268414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>
            <a:extLst>
              <a:ext uri="{FF2B5EF4-FFF2-40B4-BE49-F238E27FC236}">
                <a16:creationId xmlns:a16="http://schemas.microsoft.com/office/drawing/2014/main" id="{05E115FB-54C6-41D1-9843-EB0E6EAC6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1" y="127476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2743200" progId="Equation.DSMT4">
                  <p:embed/>
                </p:oleObj>
              </mc:Choice>
              <mc:Fallback>
                <p:oleObj name="Equation" r:id="rId9" imgW="1981200" imgH="2743200" progId="Equation.DSMT4">
                  <p:embed/>
                  <p:pic>
                    <p:nvPicPr>
                      <p:cNvPr id="23558" name="Object 5">
                        <a:extLst>
                          <a:ext uri="{FF2B5EF4-FFF2-40B4-BE49-F238E27FC236}">
                            <a16:creationId xmlns:a16="http://schemas.microsoft.com/office/drawing/2014/main" id="{05E115FB-54C6-41D1-9843-EB0E6EAC6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1" y="1274764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4845FB93-ABB4-4859-B6E8-92E3DA20B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1" y="1692276"/>
          <a:ext cx="14335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41300" progId="Equation.DSMT4">
                  <p:embed/>
                </p:oleObj>
              </mc:Choice>
              <mc:Fallback>
                <p:oleObj name="Equation" r:id="rId10" imgW="876300" imgH="24130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4845FB93-ABB4-4859-B6E8-92E3DA20B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1" y="1692276"/>
                        <a:ext cx="14335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EC9708D5-71F2-4239-8771-3B26C58CB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3839" y="1776414"/>
          <a:ext cx="198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088" imgH="253890" progId="Equation.DSMT4">
                  <p:embed/>
                </p:oleObj>
              </mc:Choice>
              <mc:Fallback>
                <p:oleObj name="Equation" r:id="rId12" imgW="1409088" imgH="253890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EC9708D5-71F2-4239-8771-3B26C58C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9" y="1776414"/>
                        <a:ext cx="19891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5F2644AE-37F0-4786-9533-5505926FF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1" y="2403476"/>
          <a:ext cx="1641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355446" progId="Equation.DSMT4">
                  <p:embed/>
                </p:oleObj>
              </mc:Choice>
              <mc:Fallback>
                <p:oleObj name="Equation" r:id="rId14" imgW="1002865" imgH="355446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5F2644AE-37F0-4786-9533-5505926FF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403476"/>
                        <a:ext cx="16414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33E7268E-1B91-46E2-88E5-2A63649F6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9" y="3171826"/>
          <a:ext cx="1330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355446" progId="Equation.DSMT4">
                  <p:embed/>
                </p:oleObj>
              </mc:Choice>
              <mc:Fallback>
                <p:oleObj name="Equation" r:id="rId16" imgW="812447" imgH="355446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33E7268E-1B91-46E2-88E5-2A63649F6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171826"/>
                        <a:ext cx="1330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B6FAA8B6-BAE9-4094-A989-F21734FFD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9" y="3948113"/>
          <a:ext cx="2308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088" imgH="253890" progId="Equation.DSMT4">
                  <p:embed/>
                </p:oleObj>
              </mc:Choice>
              <mc:Fallback>
                <p:oleObj name="Equation" r:id="rId18" imgW="1409088" imgH="253890" progId="Equation.DSMT4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B6FAA8B6-BAE9-4094-A989-F21734FFD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9" y="3948113"/>
                        <a:ext cx="23082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">
            <a:extLst>
              <a:ext uri="{FF2B5EF4-FFF2-40B4-BE49-F238E27FC236}">
                <a16:creationId xmlns:a16="http://schemas.microsoft.com/office/drawing/2014/main" id="{5701247D-5E2C-4A39-A370-C7667C079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3971926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693" imgH="177646" progId="Equation.DSMT4">
                  <p:embed/>
                </p:oleObj>
              </mc:Choice>
              <mc:Fallback>
                <p:oleObj name="Equation" r:id="rId20" imgW="583693" imgH="177646" progId="Equation.DSMT4">
                  <p:embed/>
                  <p:pic>
                    <p:nvPicPr>
                      <p:cNvPr id="7179" name="Object 4">
                        <a:extLst>
                          <a:ext uri="{FF2B5EF4-FFF2-40B4-BE49-F238E27FC236}">
                            <a16:creationId xmlns:a16="http://schemas.microsoft.com/office/drawing/2014/main" id="{5701247D-5E2C-4A39-A370-C7667C079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971926"/>
                        <a:ext cx="10985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0F76E29C-5381-4D02-8777-756A02F37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5088" y="1693864"/>
          <a:ext cx="1096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8975" imgH="304668" progId="Equation.DSMT4">
                  <p:embed/>
                </p:oleObj>
              </mc:Choice>
              <mc:Fallback>
                <p:oleObj name="Equation" r:id="rId22" imgW="748975" imgH="304668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0F76E29C-5381-4D02-8777-756A02F37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1693864"/>
                        <a:ext cx="10969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9F3548B6-4AB9-463A-9EA5-F9FF48FFC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8764" y="1703388"/>
          <a:ext cx="1468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865" imgH="241195" progId="Equation.DSMT4">
                  <p:embed/>
                </p:oleObj>
              </mc:Choice>
              <mc:Fallback>
                <p:oleObj name="Equation" r:id="rId24" imgW="1002865" imgH="241195" progId="Equation.DSMT4">
                  <p:embed/>
                  <p:pic>
                    <p:nvPicPr>
                      <p:cNvPr id="7181" name="Object 13">
                        <a:extLst>
                          <a:ext uri="{FF2B5EF4-FFF2-40B4-BE49-F238E27FC236}">
                            <a16:creationId xmlns:a16="http://schemas.microsoft.com/office/drawing/2014/main" id="{9F3548B6-4AB9-463A-9EA5-F9FF48FFC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1703388"/>
                        <a:ext cx="1468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8F8F754A-CD11-4560-8AA6-60CC5CAF1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2309813"/>
          <a:ext cx="1951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33500" imgH="355600" progId="Equation.DSMT4">
                  <p:embed/>
                </p:oleObj>
              </mc:Choice>
              <mc:Fallback>
                <p:oleObj name="Equation" r:id="rId26" imgW="1333500" imgH="3556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8F8F754A-CD11-4560-8AA6-60CC5CAF1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309813"/>
                        <a:ext cx="1951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id="{8E8C8572-131B-4649-BAC6-3483D4A62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001963"/>
          <a:ext cx="2139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500" imgH="241300" progId="Equation.DSMT4">
                  <p:embed/>
                </p:oleObj>
              </mc:Choice>
              <mc:Fallback>
                <p:oleObj name="Equation" r:id="rId28" imgW="1206500" imgH="241300" progId="Equation.DSMT4">
                  <p:embed/>
                  <p:pic>
                    <p:nvPicPr>
                      <p:cNvPr id="7183" name="Object 15">
                        <a:extLst>
                          <a:ext uri="{FF2B5EF4-FFF2-40B4-BE49-F238E27FC236}">
                            <a16:creationId xmlns:a16="http://schemas.microsoft.com/office/drawing/2014/main" id="{8E8C8572-131B-4649-BAC6-3483D4A62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01963"/>
                        <a:ext cx="2139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>
            <a:extLst>
              <a:ext uri="{FF2B5EF4-FFF2-40B4-BE49-F238E27FC236}">
                <a16:creationId xmlns:a16="http://schemas.microsoft.com/office/drawing/2014/main" id="{E7A8CC6F-58C2-4088-9693-D3EDFAF42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6364" y="3783013"/>
          <a:ext cx="2363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500" imgH="254000" progId="Equation.DSMT4">
                  <p:embed/>
                </p:oleObj>
              </mc:Choice>
              <mc:Fallback>
                <p:oleObj name="Equation" r:id="rId30" imgW="1333500" imgH="254000" progId="Equation.DSMT4">
                  <p:embed/>
                  <p:pic>
                    <p:nvPicPr>
                      <p:cNvPr id="7184" name="Object 16">
                        <a:extLst>
                          <a:ext uri="{FF2B5EF4-FFF2-40B4-BE49-F238E27FC236}">
                            <a16:creationId xmlns:a16="http://schemas.microsoft.com/office/drawing/2014/main" id="{E7A8CC6F-58C2-4088-9693-D3EDFAF42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4" y="3783013"/>
                        <a:ext cx="2363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>
            <a:extLst>
              <a:ext uri="{FF2B5EF4-FFF2-40B4-BE49-F238E27FC236}">
                <a16:creationId xmlns:a16="http://schemas.microsoft.com/office/drawing/2014/main" id="{454A6E0F-1E5C-46ED-8E65-2F7FB9CE7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4" y="4418013"/>
          <a:ext cx="13287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8975" imgH="304668" progId="Equation.DSMT4">
                  <p:embed/>
                </p:oleObj>
              </mc:Choice>
              <mc:Fallback>
                <p:oleObj name="Equation" r:id="rId32" imgW="748975" imgH="304668" progId="Equation.DSMT4">
                  <p:embed/>
                  <p:pic>
                    <p:nvPicPr>
                      <p:cNvPr id="7185" name="Object 17">
                        <a:extLst>
                          <a:ext uri="{FF2B5EF4-FFF2-40B4-BE49-F238E27FC236}">
                            <a16:creationId xmlns:a16="http://schemas.microsoft.com/office/drawing/2014/main" id="{454A6E0F-1E5C-46ED-8E65-2F7FB9CE7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418013"/>
                        <a:ext cx="13287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id="{01F10C8C-81FF-4B15-906E-7C9B1726D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4648201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693" imgH="177646" progId="Equation.DSMT4">
                  <p:embed/>
                </p:oleObj>
              </mc:Choice>
              <mc:Fallback>
                <p:oleObj name="Equation" r:id="rId34" imgW="583693" imgH="177646" progId="Equation.DSMT4">
                  <p:embed/>
                  <p:pic>
                    <p:nvPicPr>
                      <p:cNvPr id="7186" name="Object 18">
                        <a:extLst>
                          <a:ext uri="{FF2B5EF4-FFF2-40B4-BE49-F238E27FC236}">
                            <a16:creationId xmlns:a16="http://schemas.microsoft.com/office/drawing/2014/main" id="{01F10C8C-81FF-4B15-906E-7C9B1726D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648201"/>
                        <a:ext cx="10985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9353D4E-B8CC-4BA1-A4DA-5E9032D24B5B}"/>
              </a:ext>
            </a:extLst>
          </p:cNvPr>
          <p:cNvSpPr txBox="1"/>
          <p:nvPr/>
        </p:nvSpPr>
        <p:spPr>
          <a:xfrm>
            <a:off x="4035425" y="2293938"/>
            <a:ext cx="15001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racke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last 2 term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0D4A10D-990B-4B07-9E22-72C782DEA7FB}"/>
              </a:ext>
            </a:extLst>
          </p:cNvPr>
          <p:cNvSpPr txBox="1"/>
          <p:nvPr/>
        </p:nvSpPr>
        <p:spPr>
          <a:xfrm>
            <a:off x="4013201" y="3127376"/>
            <a:ext cx="15478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F44B767-BFC0-4730-825E-2AEA55647927}"/>
              </a:ext>
            </a:extLst>
          </p:cNvPr>
          <p:cNvSpPr txBox="1"/>
          <p:nvPr/>
        </p:nvSpPr>
        <p:spPr>
          <a:xfrm>
            <a:off x="3990975" y="4397376"/>
            <a:ext cx="21034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squar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DA3AC34-4469-48E6-87D9-07916225455D}"/>
              </a:ext>
            </a:extLst>
          </p:cNvPr>
          <p:cNvSpPr txBox="1"/>
          <p:nvPr/>
        </p:nvSpPr>
        <p:spPr>
          <a:xfrm>
            <a:off x="6146801" y="2243138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A552F6D-E1A5-406D-AAB9-EA43B211218A}"/>
              </a:ext>
            </a:extLst>
          </p:cNvPr>
          <p:cNvSpPr txBox="1"/>
          <p:nvPr/>
        </p:nvSpPr>
        <p:spPr>
          <a:xfrm>
            <a:off x="6299201" y="3048001"/>
            <a:ext cx="13509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rinomial</a:t>
            </a:r>
          </a:p>
        </p:txBody>
      </p:sp>
      <p:sp>
        <p:nvSpPr>
          <p:cNvPr id="23577" name="Text Box 5">
            <a:extLst>
              <a:ext uri="{FF2B5EF4-FFF2-40B4-BE49-F238E27FC236}">
                <a16:creationId xmlns:a16="http://schemas.microsoft.com/office/drawing/2014/main" id="{84457674-BE39-4F7A-BD76-E0A4A0F65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B8F52-1692-48B6-BB11-74F359D87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8091488" cy="6111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ove by Conjugating The Expression: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5D4834AC-861E-4C56-BD38-8D38BCB99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6" y="923926"/>
          <a:ext cx="2220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532" imgH="431613" progId="Equation.DSMT4">
                  <p:embed/>
                </p:oleObj>
              </mc:Choice>
              <mc:Fallback>
                <p:oleObj name="Equation" r:id="rId3" imgW="1307532" imgH="431613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5D4834AC-861E-4C56-BD38-8D38BCB99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923926"/>
                        <a:ext cx="22209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9CBBD5C9-7353-4150-8430-1621CA180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9" y="18637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25604" name="Object 6">
                        <a:extLst>
                          <a:ext uri="{FF2B5EF4-FFF2-40B4-BE49-F238E27FC236}">
                            <a16:creationId xmlns:a16="http://schemas.microsoft.com/office/drawing/2014/main" id="{9CBBD5C9-7353-4150-8430-1621CA180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9" y="1863726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2BE4896D-BA77-44B6-A069-256EC0689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175" y="2338389"/>
          <a:ext cx="90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2BE4896D-BA77-44B6-A069-256EC0689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338389"/>
                        <a:ext cx="901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22695139-93DD-47C6-AE5A-0B544E9EE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2330451"/>
          <a:ext cx="901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900" imgH="431800" progId="Equation.DSMT4">
                  <p:embed/>
                </p:oleObj>
              </mc:Choice>
              <mc:Fallback>
                <p:oleObj name="Equation" r:id="rId9" imgW="596900" imgH="43180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22695139-93DD-47C6-AE5A-0B544E9EE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330451"/>
                        <a:ext cx="901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8806371D-947E-465A-BE8D-1A73A4C4A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2933701"/>
          <a:ext cx="90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900" imgH="431800" progId="Equation.DSMT4">
                  <p:embed/>
                </p:oleObj>
              </mc:Choice>
              <mc:Fallback>
                <p:oleObj name="Equation" r:id="rId11" imgW="596900" imgH="4318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8806371D-947E-465A-BE8D-1A73A4C4A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933701"/>
                        <a:ext cx="901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863EBE49-F13E-4E02-B4C7-E4CAF7AD4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2943225"/>
          <a:ext cx="10541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253890" progId="Equation.DSMT4">
                  <p:embed/>
                </p:oleObj>
              </mc:Choice>
              <mc:Fallback>
                <p:oleObj name="Equation" r:id="rId12" imgW="698197" imgH="25389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863EBE49-F13E-4E02-B4C7-E4CAF7AD4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943225"/>
                        <a:ext cx="10541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E66FE494-5B80-4727-8429-48E6AA70B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3273425"/>
          <a:ext cx="10541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253890" progId="Equation.DSMT4">
                  <p:embed/>
                </p:oleObj>
              </mc:Choice>
              <mc:Fallback>
                <p:oleObj name="Equation" r:id="rId14" imgW="698197" imgH="25389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E66FE494-5B80-4727-8429-48E6AA70B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73425"/>
                        <a:ext cx="10541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6CDF91B6-1850-4BEA-9ED5-C1EC9F351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1" y="3690938"/>
          <a:ext cx="15732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400" imgH="457200" progId="Equation.DSMT4">
                  <p:embed/>
                </p:oleObj>
              </mc:Choice>
              <mc:Fallback>
                <p:oleObj name="Equation" r:id="rId15" imgW="1041400" imgH="4572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6CDF91B6-1850-4BEA-9ED5-C1EC9F351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690938"/>
                        <a:ext cx="15732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B138908A-2A1E-4DB8-B720-985048936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4103689"/>
          <a:ext cx="9969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113" imgH="241195" progId="Equation.DSMT4">
                  <p:embed/>
                </p:oleObj>
              </mc:Choice>
              <mc:Fallback>
                <p:oleObj name="Equation" r:id="rId17" imgW="660113" imgH="241195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B138908A-2A1E-4DB8-B720-985048936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103689"/>
                        <a:ext cx="9969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7A6BB7A0-7923-43B5-B06F-8F32EC59C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1" y="4467226"/>
          <a:ext cx="15732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400" imgH="457200" progId="Equation.DSMT4">
                  <p:embed/>
                </p:oleObj>
              </mc:Choice>
              <mc:Fallback>
                <p:oleObj name="Equation" r:id="rId19" imgW="1041400" imgH="45720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7A6BB7A0-7923-43B5-B06F-8F32EC59C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4467226"/>
                        <a:ext cx="15732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88D50222-69C9-4334-85F9-52292A74C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6" y="4894264"/>
          <a:ext cx="6508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13" imgH="241195" progId="Equation.DSMT4">
                  <p:embed/>
                </p:oleObj>
              </mc:Choice>
              <mc:Fallback>
                <p:oleObj name="Equation" r:id="rId20" imgW="431613" imgH="241195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88D50222-69C9-4334-85F9-52292A74C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6" y="4894264"/>
                        <a:ext cx="6508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F72FA8A2-6410-40A3-AA32-86D9D1F59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9" y="5373688"/>
          <a:ext cx="10937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586" imgH="457002" progId="Equation.DSMT4">
                  <p:embed/>
                </p:oleObj>
              </mc:Choice>
              <mc:Fallback>
                <p:oleObj name="Equation" r:id="rId22" imgW="723586" imgH="457002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F72FA8A2-6410-40A3-AA32-86D9D1F59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5373688"/>
                        <a:ext cx="109378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4">
            <a:extLst>
              <a:ext uri="{FF2B5EF4-FFF2-40B4-BE49-F238E27FC236}">
                <a16:creationId xmlns:a16="http://schemas.microsoft.com/office/drawing/2014/main" id="{13532AE4-4B10-4132-84C4-D421EC39D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5656264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693" imgH="177646" progId="Equation.DSMT4">
                  <p:embed/>
                </p:oleObj>
              </mc:Choice>
              <mc:Fallback>
                <p:oleObj name="Equation" r:id="rId24" imgW="583693" imgH="177646" progId="Equation.DSMT4">
                  <p:embed/>
                  <p:pic>
                    <p:nvPicPr>
                      <p:cNvPr id="8206" name="Object 4">
                        <a:extLst>
                          <a:ext uri="{FF2B5EF4-FFF2-40B4-BE49-F238E27FC236}">
                            <a16:creationId xmlns:a16="http://schemas.microsoft.com/office/drawing/2014/main" id="{13532AE4-4B10-4132-84C4-D421EC39D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656264"/>
                        <a:ext cx="10985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60276CB-6F45-467B-8E6D-443435697D88}"/>
              </a:ext>
            </a:extLst>
          </p:cNvPr>
          <p:cNvSpPr txBox="1"/>
          <p:nvPr/>
        </p:nvSpPr>
        <p:spPr>
          <a:xfrm>
            <a:off x="3513138" y="3019426"/>
            <a:ext cx="2844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864B01A-2C06-4825-B3EF-19597ED62999}"/>
              </a:ext>
            </a:extLst>
          </p:cNvPr>
          <p:cNvSpPr txBox="1"/>
          <p:nvPr/>
        </p:nvSpPr>
        <p:spPr>
          <a:xfrm>
            <a:off x="3476625" y="4594226"/>
            <a:ext cx="16319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79E33F-0E74-4007-ACE9-378C547E4095}"/>
              </a:ext>
            </a:extLst>
          </p:cNvPr>
          <p:cNvSpPr txBox="1"/>
          <p:nvPr/>
        </p:nvSpPr>
        <p:spPr>
          <a:xfrm>
            <a:off x="3570288" y="3889375"/>
            <a:ext cx="10604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1DE334-C5E8-4CC7-8986-6F01D79EECAF}"/>
              </a:ext>
            </a:extLst>
          </p:cNvPr>
          <p:cNvSpPr txBox="1"/>
          <p:nvPr/>
        </p:nvSpPr>
        <p:spPr>
          <a:xfrm>
            <a:off x="6561138" y="1044575"/>
            <a:ext cx="2222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1063274-0F40-4126-8E27-E086AA4C747C}"/>
              </a:ext>
            </a:extLst>
          </p:cNvPr>
          <p:cNvSpPr txBox="1"/>
          <p:nvPr/>
        </p:nvSpPr>
        <p:spPr>
          <a:xfrm>
            <a:off x="6596064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5CFCCCB-CD6E-4D41-BC44-9CA62E4BB768}"/>
              </a:ext>
            </a:extLst>
          </p:cNvPr>
          <p:cNvSpPr txBox="1"/>
          <p:nvPr/>
        </p:nvSpPr>
        <p:spPr>
          <a:xfrm>
            <a:off x="6632575" y="4021138"/>
            <a:ext cx="2471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8207" name="Object 19">
            <a:extLst>
              <a:ext uri="{FF2B5EF4-FFF2-40B4-BE49-F238E27FC236}">
                <a16:creationId xmlns:a16="http://schemas.microsoft.com/office/drawing/2014/main" id="{57C1BE25-0936-4E1C-9F1A-9D26B24BD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1788" y="1416051"/>
          <a:ext cx="1236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614" imgH="431613" progId="Equation.DSMT4">
                  <p:embed/>
                </p:oleObj>
              </mc:Choice>
              <mc:Fallback>
                <p:oleObj name="Equation" r:id="rId26" imgW="888614" imgH="431613" progId="Equation.DSMT4">
                  <p:embed/>
                  <p:pic>
                    <p:nvPicPr>
                      <p:cNvPr id="8207" name="Object 19">
                        <a:extLst>
                          <a:ext uri="{FF2B5EF4-FFF2-40B4-BE49-F238E27FC236}">
                            <a16:creationId xmlns:a16="http://schemas.microsoft.com/office/drawing/2014/main" id="{57C1BE25-0936-4E1C-9F1A-9D26B24BD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416051"/>
                        <a:ext cx="1236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3BDE5634-E258-4B67-A960-D125DB800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989" y="2397126"/>
          <a:ext cx="13414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614" imgH="431613" progId="Equation.DSMT4">
                  <p:embed/>
                </p:oleObj>
              </mc:Choice>
              <mc:Fallback>
                <p:oleObj name="Equation" r:id="rId28" imgW="888614" imgH="431613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3BDE5634-E258-4B67-A960-D125DB800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9" y="2397126"/>
                        <a:ext cx="13414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3A54EA3B-FCCE-4BA0-9FD5-BA24268C4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2289" y="2376489"/>
          <a:ext cx="13033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63225" imgH="431613" progId="Equation.DSMT4">
                  <p:embed/>
                </p:oleObj>
              </mc:Choice>
              <mc:Fallback>
                <p:oleObj name="Equation" r:id="rId30" imgW="863225" imgH="431613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3A54EA3B-FCCE-4BA0-9FD5-BA24268C4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9" y="2376489"/>
                        <a:ext cx="13033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5855B8A8-295C-4EA7-984B-BF64374E0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989" y="3165476"/>
          <a:ext cx="1341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8614" imgH="431613" progId="Equation.DSMT4">
                  <p:embed/>
                </p:oleObj>
              </mc:Choice>
              <mc:Fallback>
                <p:oleObj name="Equation" r:id="rId32" imgW="888614" imgH="431613" progId="Equation.DSMT4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5855B8A8-295C-4EA7-984B-BF64374E0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9" y="3165476"/>
                        <a:ext cx="13414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22B2174E-C335-4233-99DD-77F97153E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3063" y="447516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18671" imgH="241195" progId="Equation.DSMT4">
                  <p:embed/>
                </p:oleObj>
              </mc:Choice>
              <mc:Fallback>
                <p:oleObj name="Equation" r:id="rId34" imgW="1218671" imgH="241195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22B2174E-C335-4233-99DD-77F97153E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4475164"/>
                        <a:ext cx="18399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ED2B3C9A-9091-400F-B641-876724EB1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3538" y="500221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18671" imgH="241195" progId="Equation.DSMT4">
                  <p:embed/>
                </p:oleObj>
              </mc:Choice>
              <mc:Fallback>
                <p:oleObj name="Equation" r:id="rId36" imgW="1218671" imgH="241195" progId="Equation.DSMT4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ED2B3C9A-9091-400F-B641-876724EB1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002214"/>
                        <a:ext cx="18399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1DF4F45A-9E89-4D0B-988A-0E0126E50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1" y="557371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671" imgH="241195" progId="Equation.DSMT4">
                  <p:embed/>
                </p:oleObj>
              </mc:Choice>
              <mc:Fallback>
                <p:oleObj name="Equation" r:id="rId38" imgW="1218671" imgH="241195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1DF4F45A-9E89-4D0B-988A-0E0126E50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1" y="5573714"/>
                        <a:ext cx="18399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5">
            <a:extLst>
              <a:ext uri="{FF2B5EF4-FFF2-40B4-BE49-F238E27FC236}">
                <a16:creationId xmlns:a16="http://schemas.microsoft.com/office/drawing/2014/main" id="{0B34B98B-C69E-4490-A5BF-53530C5F2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4E32E7C-6583-4BD4-9F97-A7471BCE4DBF}"/>
              </a:ext>
            </a:extLst>
          </p:cNvPr>
          <p:cNvSpPr txBox="1"/>
          <p:nvPr/>
        </p:nvSpPr>
        <p:spPr>
          <a:xfrm>
            <a:off x="6734176" y="6081714"/>
            <a:ext cx="1958975" cy="3698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DE1B420F-88B6-4B27-A637-B51756F90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1" y="858839"/>
          <a:ext cx="2676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DE1B420F-88B6-4B27-A637-B51756F90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858839"/>
                        <a:ext cx="2676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EAD96DCF-71B1-4E30-8B4C-99685E9F9A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714" y="274639"/>
            <a:ext cx="8294687" cy="6254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200" dirty="0"/>
              <a:t>Practice: Prove the following Identity by conjugating the expression:</a:t>
            </a:r>
          </a:p>
        </p:txBody>
      </p:sp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6E30E12C-27A4-4388-862D-CB99B41C9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1" y="18637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743200" progId="Equation.DSMT4">
                  <p:embed/>
                </p:oleObj>
              </mc:Choice>
              <mc:Fallback>
                <p:oleObj name="Equation" r:id="rId5" imgW="1981200" imgH="2743200" progId="Equation.DSMT4">
                  <p:embed/>
                  <p:pic>
                    <p:nvPicPr>
                      <p:cNvPr id="27652" name="Object 6">
                        <a:extLst>
                          <a:ext uri="{FF2B5EF4-FFF2-40B4-BE49-F238E27FC236}">
                            <a16:creationId xmlns:a16="http://schemas.microsoft.com/office/drawing/2014/main" id="{6E30E12C-27A4-4388-862D-CB99B41C9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1863726"/>
                        <a:ext cx="3400425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CA7F09D-5DA7-41D7-9BB9-CBD0C4C69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2230439"/>
          <a:ext cx="947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431613" progId="Equation.DSMT4">
                  <p:embed/>
                </p:oleObj>
              </mc:Choice>
              <mc:Fallback>
                <p:oleObj name="Equation" r:id="rId7" imgW="583947" imgH="431613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CCA7F09D-5DA7-41D7-9BB9-CBD0C4C69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230439"/>
                        <a:ext cx="9477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8EBE9408-95F4-4849-BCA7-D80B56A7C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2238375"/>
          <a:ext cx="9477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31613" progId="Equation.DSMT4">
                  <p:embed/>
                </p:oleObj>
              </mc:Choice>
              <mc:Fallback>
                <p:oleObj name="Equation" r:id="rId9" imgW="583947" imgH="431613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8EBE9408-95F4-4849-BCA7-D80B56A7C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238375"/>
                        <a:ext cx="9477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2D97CFEF-63A0-432D-8A97-BCAEC7E16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4" y="3022600"/>
          <a:ext cx="9477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431613" progId="Equation.DSMT4">
                  <p:embed/>
                </p:oleObj>
              </mc:Choice>
              <mc:Fallback>
                <p:oleObj name="Equation" r:id="rId11" imgW="583947" imgH="431613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2D97CFEF-63A0-432D-8A97-BCAEC7E16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4" y="3022600"/>
                        <a:ext cx="9477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1EB3AF45-27F8-473F-BD20-7A78CA9EA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3059114"/>
          <a:ext cx="10350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4000" progId="Equation.DSMT4">
                  <p:embed/>
                </p:oleObj>
              </mc:Choice>
              <mc:Fallback>
                <p:oleObj name="Equation" r:id="rId12" imgW="685800" imgH="25400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1EB3AF45-27F8-473F-BD20-7A78CA9EA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059114"/>
                        <a:ext cx="10350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D8FB0BAC-C733-4EE8-BB46-6EB8627C9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3389314"/>
          <a:ext cx="10350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4000" progId="Equation.DSMT4">
                  <p:embed/>
                </p:oleObj>
              </mc:Choice>
              <mc:Fallback>
                <p:oleObj name="Equation" r:id="rId14" imgW="685800" imgH="2540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D8FB0BAC-C733-4EE8-BB46-6EB8627C9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389314"/>
                        <a:ext cx="10350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E9CD34F-62D5-43E8-AA4C-E1F2F4F3C82B}"/>
              </a:ext>
            </a:extLst>
          </p:cNvPr>
          <p:cNvSpPr txBox="1"/>
          <p:nvPr/>
        </p:nvSpPr>
        <p:spPr>
          <a:xfrm>
            <a:off x="4049713" y="3106738"/>
            <a:ext cx="28448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78EC53D7-D91A-4DF5-A113-277BD6E92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3821113"/>
          <a:ext cx="15732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400" imgH="457200" progId="Equation.DSMT4">
                  <p:embed/>
                </p:oleObj>
              </mc:Choice>
              <mc:Fallback>
                <p:oleObj name="Equation" r:id="rId16" imgW="1041400" imgH="45720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78EC53D7-D91A-4DF5-A113-277BD6E92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821113"/>
                        <a:ext cx="15732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C6AFC02-A53F-4573-9D4C-3E813BA0E78E}"/>
              </a:ext>
            </a:extLst>
          </p:cNvPr>
          <p:cNvSpPr txBox="1"/>
          <p:nvPr/>
        </p:nvSpPr>
        <p:spPr>
          <a:xfrm>
            <a:off x="4137026" y="4021138"/>
            <a:ext cx="10588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082DC417-E977-444A-B062-444ECFA29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233864"/>
          <a:ext cx="977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700" imgH="241300" progId="Equation.DSMT4">
                  <p:embed/>
                </p:oleObj>
              </mc:Choice>
              <mc:Fallback>
                <p:oleObj name="Equation" r:id="rId18" imgW="647700" imgH="2413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082DC417-E977-444A-B062-444ECFA29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33864"/>
                        <a:ext cx="977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11642B33-C6AE-4290-A7B9-12A7B98F0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1" y="4708526"/>
          <a:ext cx="15732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0948" imgH="482391" progId="Equation.DSMT4">
                  <p:embed/>
                </p:oleObj>
              </mc:Choice>
              <mc:Fallback>
                <p:oleObj name="Equation" r:id="rId20" imgW="1040948" imgH="482391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11642B33-C6AE-4290-A7B9-12A7B98F0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4708526"/>
                        <a:ext cx="15732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4">
            <a:extLst>
              <a:ext uri="{FF2B5EF4-FFF2-40B4-BE49-F238E27FC236}">
                <a16:creationId xmlns:a16="http://schemas.microsoft.com/office/drawing/2014/main" id="{20063BAF-F224-4814-BD94-B20D606C8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5873751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693" imgH="177646" progId="Equation.DSMT4">
                  <p:embed/>
                </p:oleObj>
              </mc:Choice>
              <mc:Fallback>
                <p:oleObj name="Equation" r:id="rId22" imgW="583693" imgH="177646" progId="Equation.DSMT4">
                  <p:embed/>
                  <p:pic>
                    <p:nvPicPr>
                      <p:cNvPr id="9228" name="Object 4">
                        <a:extLst>
                          <a:ext uri="{FF2B5EF4-FFF2-40B4-BE49-F238E27FC236}">
                            <a16:creationId xmlns:a16="http://schemas.microsoft.com/office/drawing/2014/main" id="{20063BAF-F224-4814-BD94-B20D606C8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873751"/>
                        <a:ext cx="10985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5B8ACF6-4F46-4D3E-B8B0-C0B3D601D592}"/>
              </a:ext>
            </a:extLst>
          </p:cNvPr>
          <p:cNvSpPr txBox="1"/>
          <p:nvPr/>
        </p:nvSpPr>
        <p:spPr>
          <a:xfrm>
            <a:off x="4056064" y="4724401"/>
            <a:ext cx="16335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B9C4E027-95FA-4E34-890C-2613D492C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9" y="5627689"/>
          <a:ext cx="9477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431613" progId="Equation.DSMT4">
                  <p:embed/>
                </p:oleObj>
              </mc:Choice>
              <mc:Fallback>
                <p:oleObj name="Equation" r:id="rId24" imgW="583947" imgH="431613" progId="Equation.DSMT4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B9C4E027-95FA-4E34-890C-2613D492C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5627689"/>
                        <a:ext cx="9477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5095B2D-5BD2-48DB-99ED-F0D5C06C2691}"/>
              </a:ext>
            </a:extLst>
          </p:cNvPr>
          <p:cNvSpPr txBox="1"/>
          <p:nvPr/>
        </p:nvSpPr>
        <p:spPr>
          <a:xfrm>
            <a:off x="7154864" y="1044575"/>
            <a:ext cx="22240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5E5616-FBD6-4C00-8903-9C07444D6090}"/>
              </a:ext>
            </a:extLst>
          </p:cNvPr>
          <p:cNvSpPr txBox="1"/>
          <p:nvPr/>
        </p:nvSpPr>
        <p:spPr>
          <a:xfrm>
            <a:off x="7191376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975F2DA-37A1-4774-B0A7-E7661EEF24AC}"/>
              </a:ext>
            </a:extLst>
          </p:cNvPr>
          <p:cNvSpPr txBox="1"/>
          <p:nvPr/>
        </p:nvSpPr>
        <p:spPr>
          <a:xfrm>
            <a:off x="7227888" y="4021138"/>
            <a:ext cx="24701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9230" name="Object 15">
            <a:extLst>
              <a:ext uri="{FF2B5EF4-FFF2-40B4-BE49-F238E27FC236}">
                <a16:creationId xmlns:a16="http://schemas.microsoft.com/office/drawing/2014/main" id="{D1D47CBC-229A-472C-A4B5-62F5F5E92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1" y="1416051"/>
          <a:ext cx="12350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614" imgH="431613" progId="Equation.DSMT4">
                  <p:embed/>
                </p:oleObj>
              </mc:Choice>
              <mc:Fallback>
                <p:oleObj name="Equation" r:id="rId25" imgW="888614" imgH="431613" progId="Equation.DSMT4">
                  <p:embed/>
                  <p:pic>
                    <p:nvPicPr>
                      <p:cNvPr id="9230" name="Object 15">
                        <a:extLst>
                          <a:ext uri="{FF2B5EF4-FFF2-40B4-BE49-F238E27FC236}">
                            <a16:creationId xmlns:a16="http://schemas.microsoft.com/office/drawing/2014/main" id="{D1D47CBC-229A-472C-A4B5-62F5F5E92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1" y="1416051"/>
                        <a:ext cx="12350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A6F68EF2-EB97-4C5C-94A5-3E760FE5A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300" y="2397126"/>
          <a:ext cx="1341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8614" imgH="431613" progId="Equation.DSMT4">
                  <p:embed/>
                </p:oleObj>
              </mc:Choice>
              <mc:Fallback>
                <p:oleObj name="Equation" r:id="rId27" imgW="888614" imgH="431613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A6F68EF2-EB97-4C5C-94A5-3E760FE5A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97126"/>
                        <a:ext cx="1341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E9E34474-E126-486C-8E48-C440783C0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7600" y="2376489"/>
          <a:ext cx="13033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25" imgH="431613" progId="Equation.DSMT4">
                  <p:embed/>
                </p:oleObj>
              </mc:Choice>
              <mc:Fallback>
                <p:oleObj name="Equation" r:id="rId29" imgW="863225" imgH="431613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E9E34474-E126-486C-8E48-C440783C0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2376489"/>
                        <a:ext cx="13033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C28877B9-2E65-4147-9746-2F2796014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300" y="3165476"/>
          <a:ext cx="1341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8614" imgH="431613" progId="Equation.DSMT4">
                  <p:embed/>
                </p:oleObj>
              </mc:Choice>
              <mc:Fallback>
                <p:oleObj name="Equation" r:id="rId31" imgW="888614" imgH="431613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C28877B9-2E65-4147-9746-2F2796014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165476"/>
                        <a:ext cx="1341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7C598BC9-B128-42D5-8FCA-8A8DB6694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76" y="447516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18671" imgH="241195" progId="Equation.DSMT4">
                  <p:embed/>
                </p:oleObj>
              </mc:Choice>
              <mc:Fallback>
                <p:oleObj name="Equation" r:id="rId33" imgW="1218671" imgH="241195" progId="Equation.DSMT4">
                  <p:embed/>
                  <p:pic>
                    <p:nvPicPr>
                      <p:cNvPr id="9234" name="Object 18">
                        <a:extLst>
                          <a:ext uri="{FF2B5EF4-FFF2-40B4-BE49-F238E27FC236}">
                            <a16:creationId xmlns:a16="http://schemas.microsoft.com/office/drawing/2014/main" id="{7C598BC9-B128-42D5-8FCA-8A8DB6694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6" y="4475164"/>
                        <a:ext cx="18399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59B7700D-E1D7-4803-9359-B9720E4C2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1" y="500221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18671" imgH="241195" progId="Equation.DSMT4">
                  <p:embed/>
                </p:oleObj>
              </mc:Choice>
              <mc:Fallback>
                <p:oleObj name="Equation" r:id="rId35" imgW="1218671" imgH="241195" progId="Equation.DSMT4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59B7700D-E1D7-4803-9359-B9720E4C2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1" y="5002214"/>
                        <a:ext cx="18399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E1381E7E-D0F7-414F-86B4-C39E09139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3613" y="557371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18671" imgH="241195" progId="Equation.DSMT4">
                  <p:embed/>
                </p:oleObj>
              </mc:Choice>
              <mc:Fallback>
                <p:oleObj name="Equation" r:id="rId37" imgW="1218671" imgH="241195" progId="Equation.DSMT4">
                  <p:embed/>
                  <p:pic>
                    <p:nvPicPr>
                      <p:cNvPr id="9236" name="Object 20">
                        <a:extLst>
                          <a:ext uri="{FF2B5EF4-FFF2-40B4-BE49-F238E27FC236}">
                            <a16:creationId xmlns:a16="http://schemas.microsoft.com/office/drawing/2014/main" id="{E1381E7E-D0F7-414F-86B4-C39E09139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5573714"/>
                        <a:ext cx="18399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Text Box 5">
            <a:extLst>
              <a:ext uri="{FF2B5EF4-FFF2-40B4-BE49-F238E27FC236}">
                <a16:creationId xmlns:a16="http://schemas.microsoft.com/office/drawing/2014/main" id="{A6267E50-901F-4710-81F5-BDE6606E4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C79D35-9C46-4226-BB7C-BABD8BAA4CA8}"/>
              </a:ext>
            </a:extLst>
          </p:cNvPr>
          <p:cNvSpPr txBox="1"/>
          <p:nvPr/>
        </p:nvSpPr>
        <p:spPr>
          <a:xfrm>
            <a:off x="7140576" y="638175"/>
            <a:ext cx="2157413" cy="40005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611ED65-61D4-46E9-A7E1-93B8034135AA}"/>
              </a:ext>
            </a:extLst>
          </p:cNvPr>
          <p:cNvSpPr txBox="1"/>
          <p:nvPr/>
        </p:nvSpPr>
        <p:spPr>
          <a:xfrm>
            <a:off x="7693025" y="6081714"/>
            <a:ext cx="979488" cy="369887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</a:rPr>
              <a:t>CL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  <p:bldP spid="19" grpId="1"/>
      <p:bldP spid="20" grpId="0"/>
      <p:bldP spid="20" grpId="1"/>
      <p:bldP spid="21" grpId="0"/>
      <p:bldP spid="21" grpId="1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46BE8-CD4B-43DD-9C85-BFFDA93F8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0" y="152718"/>
            <a:ext cx="10383520" cy="568642"/>
          </a:xfrm>
        </p:spPr>
        <p:txBody>
          <a:bodyPr/>
          <a:lstStyle/>
          <a:p>
            <a:r>
              <a:rPr lang="en-US" dirty="0"/>
              <a:t>What it means to Prove ide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1DA4CA-FBA7-4CA7-8A3A-4D4A602954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3840" y="807720"/>
            <a:ext cx="9956800" cy="3784600"/>
          </a:xfrm>
        </p:spPr>
        <p:txBody>
          <a:bodyPr/>
          <a:lstStyle/>
          <a:p>
            <a:r>
              <a:rPr lang="en-US" dirty="0"/>
              <a:t>This chapter is about proving identities, equations that are equal for all values of the variable, and not only for certain valu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D8B57CC-5731-4C0C-AB7A-70688444656E}"/>
              </a:ext>
            </a:extLst>
          </p:cNvPr>
          <p:cNvSpPr txBox="1">
            <a:spLocks/>
          </p:cNvSpPr>
          <p:nvPr/>
        </p:nvSpPr>
        <p:spPr bwMode="auto">
          <a:xfrm>
            <a:off x="254001" y="1741489"/>
            <a:ext cx="11369039" cy="292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CA" altLang="en-US" sz="2200" dirty="0"/>
              <a:t>A trigonometric identity is an equation that is equal for all values of the variable(s) for which the equation is defined</a:t>
            </a:r>
          </a:p>
          <a:p>
            <a:pPr eaLnBrk="1" hangingPunct="1"/>
            <a:r>
              <a:rPr lang="en-CA" altLang="en-US" sz="2200" dirty="0"/>
              <a:t>Examples of trigonometric identities</a:t>
            </a:r>
          </a:p>
          <a:p>
            <a:pPr eaLnBrk="1" hangingPunct="1"/>
            <a:endParaRPr lang="en-CA" altLang="en-US" sz="2200" dirty="0"/>
          </a:p>
          <a:p>
            <a:pPr eaLnBrk="1" hangingPunct="1"/>
            <a:endParaRPr lang="en-CA" altLang="en-US" sz="2200" dirty="0"/>
          </a:p>
          <a:p>
            <a:pPr eaLnBrk="1" hangingPunct="1"/>
            <a:endParaRPr lang="en-CA" altLang="en-US" sz="2200" dirty="0"/>
          </a:p>
          <a:p>
            <a:pPr eaLnBrk="1" hangingPunct="1"/>
            <a:r>
              <a:rPr lang="en-CA" altLang="en-US" sz="2200" dirty="0"/>
              <a:t>Trigonometric equations that are not Identities [equation]</a:t>
            </a:r>
            <a:br>
              <a:rPr lang="en-CA" altLang="en-US" sz="2200" dirty="0"/>
            </a:br>
            <a:br>
              <a:rPr lang="en-CA" altLang="en-US" sz="2200" dirty="0"/>
            </a:br>
            <a:br>
              <a:rPr lang="en-CA" altLang="en-US" sz="2200" dirty="0"/>
            </a:br>
            <a:endParaRPr lang="en-CA" altLang="en-US" sz="2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AE763B-A0C7-46B5-A2B5-DAC78208D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1085"/>
              </p:ext>
            </p:extLst>
          </p:nvPr>
        </p:nvGraphicFramePr>
        <p:xfrm>
          <a:off x="496888" y="2900362"/>
          <a:ext cx="2642552" cy="88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69900" progId="Equation.DSMT4">
                  <p:embed/>
                </p:oleObj>
              </mc:Choice>
              <mc:Fallback>
                <p:oleObj name="Equation" r:id="rId2" imgW="1409700" imgH="469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AE763B-A0C7-46B5-A2B5-DAC78208D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900362"/>
                        <a:ext cx="2642552" cy="88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8F8F99A-BC47-4F6A-A139-084A8AEA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09248"/>
              </p:ext>
            </p:extLst>
          </p:nvPr>
        </p:nvGraphicFramePr>
        <p:xfrm>
          <a:off x="433706" y="4705034"/>
          <a:ext cx="14271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190417" progId="Equation.DSMT4">
                  <p:embed/>
                </p:oleObj>
              </mc:Choice>
              <mc:Fallback>
                <p:oleObj name="Equation" r:id="rId4" imgW="710891" imgH="190417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8F8F99A-BC47-4F6A-A139-084A8AEAC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6" y="4705034"/>
                        <a:ext cx="14271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ED76FFF2-F213-403C-9059-97DCF87E7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558" y="4578668"/>
            <a:ext cx="5434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quation is true only at certain values of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“x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66A4C8-00E5-45EB-8247-58B9329DEF08}"/>
              </a:ext>
            </a:extLst>
          </p:cNvPr>
          <p:cNvSpPr txBox="1"/>
          <p:nvPr/>
        </p:nvSpPr>
        <p:spPr>
          <a:xfrm>
            <a:off x="4055111" y="2957513"/>
            <a:ext cx="48926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Both sides are equal for all values of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D1E362-2757-46D4-9B9B-90ACE6B84640}"/>
              </a:ext>
            </a:extLst>
          </p:cNvPr>
          <p:cNvSpPr txBox="1"/>
          <p:nvPr/>
        </p:nvSpPr>
        <p:spPr>
          <a:xfrm>
            <a:off x="4064636" y="3408364"/>
            <a:ext cx="54070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if both sides overlap each other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completely, then the equation is an ident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6955CE-564E-486C-B993-0BBD53815B95}"/>
              </a:ext>
            </a:extLst>
          </p:cNvPr>
          <p:cNvSpPr txBox="1"/>
          <p:nvPr/>
        </p:nvSpPr>
        <p:spPr>
          <a:xfrm>
            <a:off x="3921760" y="5027296"/>
            <a:ext cx="5829301" cy="708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both sides only intersect at certain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points, then the equation is NOT an identity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B147B0C-9AA1-463C-8E47-C86D4AE12395}"/>
              </a:ext>
            </a:extLst>
          </p:cNvPr>
          <p:cNvSpPr txBox="1">
            <a:spLocks/>
          </p:cNvSpPr>
          <p:nvPr/>
        </p:nvSpPr>
        <p:spPr bwMode="auto">
          <a:xfrm>
            <a:off x="264160" y="5689600"/>
            <a:ext cx="1047496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roving an identity means making both sides of the equation equal to each other by manipulating it algebraically </a:t>
            </a:r>
          </a:p>
        </p:txBody>
      </p:sp>
    </p:spTree>
    <p:extLst>
      <p:ext uri="{BB962C8B-B14F-4D97-AF65-F5344CB8AC3E}">
        <p14:creationId xmlns:p14="http://schemas.microsoft.com/office/powerpoint/2010/main" val="342351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5A73B-66E0-4B86-B362-D20348078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960" y="113997"/>
            <a:ext cx="10251440" cy="568642"/>
          </a:xfrm>
        </p:spPr>
        <p:txBody>
          <a:bodyPr/>
          <a:lstStyle/>
          <a:p>
            <a:r>
              <a:rPr lang="en-US" dirty="0"/>
              <a:t>How to Prove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42BE66-96D2-48DE-A850-E4C27C3D9CC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2720" y="687719"/>
            <a:ext cx="11470640" cy="929640"/>
          </a:xfrm>
        </p:spPr>
        <p:txBody>
          <a:bodyPr/>
          <a:lstStyle/>
          <a:p>
            <a:r>
              <a:rPr lang="en-US" dirty="0"/>
              <a:t>Before we look at how to prove identities, here is a list of identities that we can use to manipulate our equation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4E30394-2701-4834-A98B-BDF965BE25F0}"/>
              </a:ext>
            </a:extLst>
          </p:cNvPr>
          <p:cNvSpPr txBox="1">
            <a:spLocks/>
          </p:cNvSpPr>
          <p:nvPr/>
        </p:nvSpPr>
        <p:spPr bwMode="auto">
          <a:xfrm>
            <a:off x="314960" y="1660224"/>
            <a:ext cx="3556000" cy="47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200" b="1" u="sng" dirty="0"/>
              <a:t>Odd- Even Identities:</a:t>
            </a:r>
            <a:endParaRPr lang="en-CA" altLang="en-US" sz="2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681277-3ADA-4D36-93BF-2DEFB9C47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01884"/>
              </p:ext>
            </p:extLst>
          </p:nvPr>
        </p:nvGraphicFramePr>
        <p:xfrm>
          <a:off x="3979228" y="1695465"/>
          <a:ext cx="1179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253890" progId="Equation.DSMT4">
                  <p:embed/>
                </p:oleObj>
              </mc:Choice>
              <mc:Fallback>
                <p:oleObj name="Equation" r:id="rId2" imgW="698197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681277-3ADA-4D36-93BF-2DEFB9C47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228" y="1695465"/>
                        <a:ext cx="1179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B220624-A7B7-44A9-95FB-B695D10F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31273"/>
              </p:ext>
            </p:extLst>
          </p:nvPr>
        </p:nvGraphicFramePr>
        <p:xfrm>
          <a:off x="5152391" y="1719277"/>
          <a:ext cx="771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90500" progId="Equation.DSMT4">
                  <p:embed/>
                </p:oleObj>
              </mc:Choice>
              <mc:Fallback>
                <p:oleObj name="Equation" r:id="rId4" imgW="457200" imgH="1905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B220624-A7B7-44A9-95FB-B695D10F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91" y="1719277"/>
                        <a:ext cx="7715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608131B-0F27-454B-84EC-0C113C75A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12766"/>
              </p:ext>
            </p:extLst>
          </p:nvPr>
        </p:nvGraphicFramePr>
        <p:xfrm>
          <a:off x="6604000" y="1697370"/>
          <a:ext cx="1220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53890" progId="Equation.DSMT4">
                  <p:embed/>
                </p:oleObj>
              </mc:Choice>
              <mc:Fallback>
                <p:oleObj name="Equation" r:id="rId6" imgW="723586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608131B-0F27-454B-84EC-0C113C75A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697370"/>
                        <a:ext cx="1220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D36F1B8-B5CE-4413-BD95-B8F443157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3954"/>
              </p:ext>
            </p:extLst>
          </p:nvPr>
        </p:nvGraphicFramePr>
        <p:xfrm>
          <a:off x="7870825" y="1781507"/>
          <a:ext cx="6223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152334" progId="Equation.DSMT4">
                  <p:embed/>
                </p:oleObj>
              </mc:Choice>
              <mc:Fallback>
                <p:oleObj name="Equation" r:id="rId8" imgW="368140" imgH="152334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D36F1B8-B5CE-4413-BD95-B8F443157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1781507"/>
                        <a:ext cx="6223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F13203E-957E-4F1A-89B6-825D1592C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37561"/>
              </p:ext>
            </p:extLst>
          </p:nvPr>
        </p:nvGraphicFramePr>
        <p:xfrm>
          <a:off x="8929688" y="1719595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53890" progId="Equation.DSMT4">
                  <p:embed/>
                </p:oleObj>
              </mc:Choice>
              <mc:Fallback>
                <p:oleObj name="Equation" r:id="rId10" imgW="710891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F13203E-957E-4F1A-89B6-825D1592C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688" y="1719595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17A5CB8-BE85-4F00-81B4-355BE6838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65759"/>
              </p:ext>
            </p:extLst>
          </p:nvPr>
        </p:nvGraphicFramePr>
        <p:xfrm>
          <a:off x="10128250" y="1792619"/>
          <a:ext cx="793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165028" progId="Equation.DSMT4">
                  <p:embed/>
                </p:oleObj>
              </mc:Choice>
              <mc:Fallback>
                <p:oleObj name="Equation" r:id="rId12" imgW="469696" imgH="165028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A17A5CB8-BE85-4F00-81B4-355BE6838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0" y="1792619"/>
                        <a:ext cx="7937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50FFFD9D-EBDB-4E27-A42B-25743C368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6922"/>
              </p:ext>
            </p:extLst>
          </p:nvPr>
        </p:nvGraphicFramePr>
        <p:xfrm>
          <a:off x="4283075" y="2787982"/>
          <a:ext cx="7937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190417" progId="Equation.DSMT4">
                  <p:embed/>
                </p:oleObj>
              </mc:Choice>
              <mc:Fallback>
                <p:oleObj name="Equation" r:id="rId14" imgW="469696" imgH="190417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50FFFD9D-EBDB-4E27-A42B-25743C368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787982"/>
                        <a:ext cx="7937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BD7C4A7A-E933-49B3-9209-631209303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37402"/>
              </p:ext>
            </p:extLst>
          </p:nvPr>
        </p:nvGraphicFramePr>
        <p:xfrm>
          <a:off x="5097464" y="2570494"/>
          <a:ext cx="6429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431613" progId="Equation.DSMT4">
                  <p:embed/>
                </p:oleObj>
              </mc:Choice>
              <mc:Fallback>
                <p:oleObj name="Equation" r:id="rId16" imgW="380835" imgH="43161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BD7C4A7A-E933-49B3-9209-631209303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2570494"/>
                        <a:ext cx="6429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118709A6-02AE-4C5E-9AE1-B30A3D1E4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84682"/>
              </p:ext>
            </p:extLst>
          </p:nvPr>
        </p:nvGraphicFramePr>
        <p:xfrm>
          <a:off x="6650038" y="2797508"/>
          <a:ext cx="836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85" imgH="152334" progId="Equation.DSMT4">
                  <p:embed/>
                </p:oleObj>
              </mc:Choice>
              <mc:Fallback>
                <p:oleObj name="Equation" r:id="rId18" imgW="495085" imgH="152334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118709A6-02AE-4C5E-9AE1-B30A3D1E4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797508"/>
                        <a:ext cx="8366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32ED0088-1A9E-4DD2-8767-94400DA13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36294"/>
              </p:ext>
            </p:extLst>
          </p:nvPr>
        </p:nvGraphicFramePr>
        <p:xfrm>
          <a:off x="7485064" y="2548269"/>
          <a:ext cx="6429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35" imgH="431613" progId="Equation.DSMT4">
                  <p:embed/>
                </p:oleObj>
              </mc:Choice>
              <mc:Fallback>
                <p:oleObj name="Equation" r:id="rId20" imgW="380835" imgH="431613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32ED0088-1A9E-4DD2-8767-94400DA13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4" y="2548269"/>
                        <a:ext cx="6429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FCE1B251-5849-4E79-AF4A-7152576A1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48294"/>
              </p:ext>
            </p:extLst>
          </p:nvPr>
        </p:nvGraphicFramePr>
        <p:xfrm>
          <a:off x="9124951" y="2794332"/>
          <a:ext cx="83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4870" imgH="164957" progId="Equation.DSMT4">
                  <p:embed/>
                </p:oleObj>
              </mc:Choice>
              <mc:Fallback>
                <p:oleObj name="Equation" r:id="rId22" imgW="494870" imgH="164957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FCE1B251-5849-4E79-AF4A-7152576A1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1" y="2794332"/>
                        <a:ext cx="8366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CA2B4215-7F05-41DD-A0C1-1391F1797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52421"/>
              </p:ext>
            </p:extLst>
          </p:nvPr>
        </p:nvGraphicFramePr>
        <p:xfrm>
          <a:off x="9959975" y="2556207"/>
          <a:ext cx="6429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35" imgH="431613" progId="Equation.DSMT4">
                  <p:embed/>
                </p:oleObj>
              </mc:Choice>
              <mc:Fallback>
                <p:oleObj name="Equation" r:id="rId24" imgW="380835" imgH="431613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CA2B4215-7F05-41DD-A0C1-1391F1797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975" y="2556207"/>
                        <a:ext cx="6429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6908EE23-B3EE-451B-9F73-6845D0358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58703"/>
              </p:ext>
            </p:extLst>
          </p:nvPr>
        </p:nvGraphicFramePr>
        <p:xfrm>
          <a:off x="4290696" y="3908122"/>
          <a:ext cx="83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4870" imgH="164957" progId="Equation.DSMT4">
                  <p:embed/>
                </p:oleObj>
              </mc:Choice>
              <mc:Fallback>
                <p:oleObj name="Equation" r:id="rId26" imgW="494870" imgH="164957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6908EE23-B3EE-451B-9F73-6845D0358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96" y="3908122"/>
                        <a:ext cx="8366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68B9037F-09DD-4498-9D89-876C02BD0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30938"/>
              </p:ext>
            </p:extLst>
          </p:nvPr>
        </p:nvGraphicFramePr>
        <p:xfrm>
          <a:off x="5143183" y="3669997"/>
          <a:ext cx="6651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529" imgH="431613" progId="Equation.DSMT4">
                  <p:embed/>
                </p:oleObj>
              </mc:Choice>
              <mc:Fallback>
                <p:oleObj name="Equation" r:id="rId28" imgW="393529" imgH="431613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68B9037F-09DD-4498-9D89-876C02BD0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83" y="3669997"/>
                        <a:ext cx="6651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94840399-4D2B-4A55-996D-EC4CC2D8D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8580"/>
              </p:ext>
            </p:extLst>
          </p:nvPr>
        </p:nvGraphicFramePr>
        <p:xfrm>
          <a:off x="6644959" y="3885897"/>
          <a:ext cx="815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165028" progId="Equation.DSMT4">
                  <p:embed/>
                </p:oleObj>
              </mc:Choice>
              <mc:Fallback>
                <p:oleObj name="Equation" r:id="rId30" imgW="482391" imgH="165028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94840399-4D2B-4A55-996D-EC4CC2D8D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959" y="3885897"/>
                        <a:ext cx="8159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E4E8C41F-EC1E-43ED-AB93-BB3256268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68159"/>
              </p:ext>
            </p:extLst>
          </p:nvPr>
        </p:nvGraphicFramePr>
        <p:xfrm>
          <a:off x="7487921" y="3649359"/>
          <a:ext cx="665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529" imgH="431613" progId="Equation.DSMT4">
                  <p:embed/>
                </p:oleObj>
              </mc:Choice>
              <mc:Fallback>
                <p:oleObj name="Equation" r:id="rId32" imgW="393529" imgH="431613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E4E8C41F-EC1E-43ED-AB93-BB3256268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921" y="3649359"/>
                        <a:ext cx="6651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3823C4F8-824D-4A90-817F-DF8F3F821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3177"/>
              </p:ext>
            </p:extLst>
          </p:nvPr>
        </p:nvGraphicFramePr>
        <p:xfrm>
          <a:off x="3240466" y="5124361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18671" imgH="241195" progId="Equation.DSMT4">
                  <p:embed/>
                </p:oleObj>
              </mc:Choice>
              <mc:Fallback>
                <p:oleObj name="Equation" r:id="rId34" imgW="1218671" imgH="241195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3823C4F8-824D-4A90-817F-DF8F3F821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466" y="5124361"/>
                        <a:ext cx="2058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2F766A55-A672-4605-A02E-4CFFAB983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41022"/>
              </p:ext>
            </p:extLst>
          </p:nvPr>
        </p:nvGraphicFramePr>
        <p:xfrm>
          <a:off x="5959852" y="5154525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18671" imgH="241195" progId="Equation.DSMT4">
                  <p:embed/>
                </p:oleObj>
              </mc:Choice>
              <mc:Fallback>
                <p:oleObj name="Equation" r:id="rId36" imgW="1218671" imgH="241195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2F766A55-A672-4605-A02E-4CFFAB983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852" y="5154525"/>
                        <a:ext cx="2058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8218C865-A392-48A5-83E3-FDE6E043A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74175"/>
              </p:ext>
            </p:extLst>
          </p:nvPr>
        </p:nvGraphicFramePr>
        <p:xfrm>
          <a:off x="8623677" y="5171986"/>
          <a:ext cx="2058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671" imgH="241195" progId="Equation.DSMT4">
                  <p:embed/>
                </p:oleObj>
              </mc:Choice>
              <mc:Fallback>
                <p:oleObj name="Equation" r:id="rId38" imgW="1218671" imgH="241195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8218C865-A392-48A5-83E3-FDE6E043A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677" y="5171986"/>
                        <a:ext cx="2058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6F82C911-E0ED-4F93-80E7-0D86CE14B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61047"/>
              </p:ext>
            </p:extLst>
          </p:nvPr>
        </p:nvGraphicFramePr>
        <p:xfrm>
          <a:off x="3281741" y="5638711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671" imgH="241195" progId="Equation.DSMT4">
                  <p:embed/>
                </p:oleObj>
              </mc:Choice>
              <mc:Fallback>
                <p:oleObj name="Equation" r:id="rId40" imgW="1218671" imgH="241195" progId="Equation.DSMT4">
                  <p:embed/>
                  <p:pic>
                    <p:nvPicPr>
                      <p:cNvPr id="26" name="Object 21">
                        <a:extLst>
                          <a:ext uri="{FF2B5EF4-FFF2-40B4-BE49-F238E27FC236}">
                            <a16:creationId xmlns:a16="http://schemas.microsoft.com/office/drawing/2014/main" id="{6F82C911-E0ED-4F93-80E7-0D86CE14B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741" y="5638711"/>
                        <a:ext cx="2058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C360752C-BF36-4B45-A215-C43B3413C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11004"/>
              </p:ext>
            </p:extLst>
          </p:nvPr>
        </p:nvGraphicFramePr>
        <p:xfrm>
          <a:off x="3245227" y="6154650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18671" imgH="241195" progId="Equation.DSMT4">
                  <p:embed/>
                </p:oleObj>
              </mc:Choice>
              <mc:Fallback>
                <p:oleObj name="Equation" r:id="rId42" imgW="1218671" imgH="241195" progId="Equation.DSMT4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C360752C-BF36-4B45-A215-C43B3413C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27" y="6154650"/>
                        <a:ext cx="2058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5BE1CCE8-2645-4BFA-8760-B1157403E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78474"/>
              </p:ext>
            </p:extLst>
          </p:nvPr>
        </p:nvGraphicFramePr>
        <p:xfrm>
          <a:off x="5972552" y="5618075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18671" imgH="241195" progId="Equation.DSMT4">
                  <p:embed/>
                </p:oleObj>
              </mc:Choice>
              <mc:Fallback>
                <p:oleObj name="Equation" r:id="rId44" imgW="1218671" imgH="241195" progId="Equation.DSMT4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5BE1CCE8-2645-4BFA-8760-B1157403E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552" y="5618075"/>
                        <a:ext cx="2058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A3E9A991-D230-441E-8461-7B413BA6E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41577"/>
              </p:ext>
            </p:extLst>
          </p:nvPr>
        </p:nvGraphicFramePr>
        <p:xfrm>
          <a:off x="5936041" y="6134011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18671" imgH="241195" progId="Equation.DSMT4">
                  <p:embed/>
                </p:oleObj>
              </mc:Choice>
              <mc:Fallback>
                <p:oleObj name="Equation" r:id="rId46" imgW="1218671" imgH="241195" progId="Equation.DSMT4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A3E9A991-D230-441E-8461-7B413BA6E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041" y="6134011"/>
                        <a:ext cx="2058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>
            <a:extLst>
              <a:ext uri="{FF2B5EF4-FFF2-40B4-BE49-F238E27FC236}">
                <a16:creationId xmlns:a16="http://schemas.microsoft.com/office/drawing/2014/main" id="{2EC0EE3E-5394-44EE-ADE2-92AEDEAFB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86808"/>
              </p:ext>
            </p:extLst>
          </p:nvPr>
        </p:nvGraphicFramePr>
        <p:xfrm>
          <a:off x="8599866" y="5597436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18671" imgH="241195" progId="Equation.DSMT4">
                  <p:embed/>
                </p:oleObj>
              </mc:Choice>
              <mc:Fallback>
                <p:oleObj name="Equation" r:id="rId48" imgW="1218671" imgH="241195" progId="Equation.DSMT4">
                  <p:embed/>
                  <p:pic>
                    <p:nvPicPr>
                      <p:cNvPr id="30" name="Object 25">
                        <a:extLst>
                          <a:ext uri="{FF2B5EF4-FFF2-40B4-BE49-F238E27FC236}">
                            <a16:creationId xmlns:a16="http://schemas.microsoft.com/office/drawing/2014/main" id="{2EC0EE3E-5394-44EE-ADE2-92AEDEAFB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866" y="5597436"/>
                        <a:ext cx="2058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>
            <a:extLst>
              <a:ext uri="{FF2B5EF4-FFF2-40B4-BE49-F238E27FC236}">
                <a16:creationId xmlns:a16="http://schemas.microsoft.com/office/drawing/2014/main" id="{9D826D38-5C8D-407D-85B9-61802B041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80890"/>
              </p:ext>
            </p:extLst>
          </p:nvPr>
        </p:nvGraphicFramePr>
        <p:xfrm>
          <a:off x="8595102" y="6081625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18671" imgH="241195" progId="Equation.DSMT4">
                  <p:embed/>
                </p:oleObj>
              </mc:Choice>
              <mc:Fallback>
                <p:oleObj name="Equation" r:id="rId50" imgW="1218671" imgH="241195" progId="Equation.DSMT4">
                  <p:embed/>
                  <p:pic>
                    <p:nvPicPr>
                      <p:cNvPr id="31" name="Object 26">
                        <a:extLst>
                          <a:ext uri="{FF2B5EF4-FFF2-40B4-BE49-F238E27FC236}">
                            <a16:creationId xmlns:a16="http://schemas.microsoft.com/office/drawing/2014/main" id="{9D826D38-5C8D-407D-85B9-61802B041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102" y="6081625"/>
                        <a:ext cx="2058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8F72CD8B-257F-4C65-B4A9-BBF5F5E3EB47}"/>
              </a:ext>
            </a:extLst>
          </p:cNvPr>
          <p:cNvSpPr txBox="1">
            <a:spLocks/>
          </p:cNvSpPr>
          <p:nvPr/>
        </p:nvSpPr>
        <p:spPr bwMode="auto">
          <a:xfrm>
            <a:off x="294640" y="3803984"/>
            <a:ext cx="3352800" cy="5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200" b="1" u="sng" dirty="0"/>
              <a:t>Quotient Identities:</a:t>
            </a:r>
            <a:br>
              <a:rPr lang="en-CA" altLang="en-US" sz="2200" dirty="0"/>
            </a:br>
            <a:endParaRPr lang="en-CA" altLang="en-US" sz="2200" dirty="0"/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8310C4C-5BC9-48EE-A553-20FF2F7410A7}"/>
              </a:ext>
            </a:extLst>
          </p:cNvPr>
          <p:cNvSpPr txBox="1">
            <a:spLocks/>
          </p:cNvSpPr>
          <p:nvPr/>
        </p:nvSpPr>
        <p:spPr bwMode="auto">
          <a:xfrm>
            <a:off x="264160" y="2716864"/>
            <a:ext cx="3474720" cy="587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200" b="1" u="sng" dirty="0"/>
              <a:t>Reciprocal Identities:</a:t>
            </a:r>
            <a:endParaRPr lang="en-CA" altLang="en-US" sz="2200" dirty="0"/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B1C07EDC-CA2E-4277-9201-62560ABEA422}"/>
              </a:ext>
            </a:extLst>
          </p:cNvPr>
          <p:cNvSpPr txBox="1">
            <a:spLocks/>
          </p:cNvSpPr>
          <p:nvPr/>
        </p:nvSpPr>
        <p:spPr bwMode="auto">
          <a:xfrm>
            <a:off x="296562" y="4633784"/>
            <a:ext cx="6128951" cy="48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CA" altLang="en-US" sz="2200" b="1" u="sng" dirty="0"/>
              <a:t>Pythagorean Identities</a:t>
            </a:r>
          </a:p>
        </p:txBody>
      </p:sp>
    </p:spTree>
    <p:extLst>
      <p:ext uri="{BB962C8B-B14F-4D97-AF65-F5344CB8AC3E}">
        <p14:creationId xmlns:p14="http://schemas.microsoft.com/office/powerpoint/2010/main" val="162072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488767-63C5-4E3E-AD97-A4BDEB0FA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9"/>
            <a:ext cx="4960938" cy="612775"/>
          </a:xfrm>
        </p:spPr>
        <p:txBody>
          <a:bodyPr/>
          <a:lstStyle/>
          <a:p>
            <a:pPr>
              <a:defRPr/>
            </a:pPr>
            <a:r>
              <a:rPr lang="en-CA" dirty="0"/>
              <a:t>Odd </a:t>
            </a:r>
            <a:r>
              <a:rPr lang="en-CA" dirty="0" err="1"/>
              <a:t>vs</a:t>
            </a:r>
            <a:r>
              <a:rPr lang="en-CA" dirty="0"/>
              <a:t> Even Identities:</a:t>
            </a:r>
          </a:p>
        </p:txBody>
      </p:sp>
      <p:sp>
        <p:nvSpPr>
          <p:cNvPr id="2058" name="Content Placeholder 2">
            <a:extLst>
              <a:ext uri="{FF2B5EF4-FFF2-40B4-BE49-F238E27FC236}">
                <a16:creationId xmlns:a16="http://schemas.microsoft.com/office/drawing/2014/main" id="{74A8E495-A9C7-4D22-9460-E0381A53A9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65314" y="966788"/>
            <a:ext cx="8802687" cy="5491162"/>
          </a:xfrm>
        </p:spPr>
        <p:txBody>
          <a:bodyPr/>
          <a:lstStyle/>
          <a:p>
            <a:r>
              <a:rPr lang="en-CA" altLang="en-US" sz="2200"/>
              <a:t>Even Identities: An function that looks the same when reflected over the y-axis (Horizontal Reflection)</a:t>
            </a:r>
          </a:p>
          <a:p>
            <a:endParaRPr lang="en-CA" altLang="en-US" sz="2200"/>
          </a:p>
          <a:p>
            <a:endParaRPr lang="en-CA" altLang="en-US" sz="2200"/>
          </a:p>
          <a:p>
            <a:endParaRPr lang="en-CA" altLang="en-US" sz="2200"/>
          </a:p>
          <a:p>
            <a:pPr>
              <a:buFont typeface="Wingdings" panose="05000000000000000000" pitchFamily="2" charset="2"/>
              <a:buNone/>
            </a:pPr>
            <a:br>
              <a:rPr lang="en-CA" altLang="en-US" sz="2200"/>
            </a:br>
            <a:endParaRPr lang="en-CA" altLang="en-US" sz="1200"/>
          </a:p>
          <a:p>
            <a:r>
              <a:rPr lang="en-CA" altLang="en-US" sz="2200"/>
              <a:t>Odd Identities: A function that looks the same when reflected over both the X and Y axis  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1F72E98F-C70D-4204-A583-5DEC9BB27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4701" y="1368425"/>
          <a:ext cx="1604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1F72E98F-C70D-4204-A583-5DEC9BB27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1368425"/>
                        <a:ext cx="1604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10EF7A68-4EB6-451F-8655-0E25A9568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1" y="3914775"/>
          <a:ext cx="1749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53890" progId="Equation.DSMT4">
                  <p:embed/>
                </p:oleObj>
              </mc:Choice>
              <mc:Fallback>
                <p:oleObj name="Equation" r:id="rId5" imgW="1091726" imgH="25389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10EF7A68-4EB6-451F-8655-0E25A9568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1" y="3914775"/>
                        <a:ext cx="1749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325D4DFC-D6E8-44B5-8C65-7D5CD2C85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3933825"/>
          <a:ext cx="2379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255" imgH="253890" progId="Equation.DSMT4">
                  <p:embed/>
                </p:oleObj>
              </mc:Choice>
              <mc:Fallback>
                <p:oleObj name="Equation" r:id="rId7" imgW="1485255" imgH="25389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325D4DFC-D6E8-44B5-8C65-7D5CD2C85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933825"/>
                        <a:ext cx="23796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9E0607C3-3CB0-442D-90D4-5802F4881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2149476"/>
          <a:ext cx="23637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5977" imgH="253890" progId="Equation.DSMT4">
                  <p:embed/>
                </p:oleObj>
              </mc:Choice>
              <mc:Fallback>
                <p:oleObj name="Equation" r:id="rId9" imgW="1205977" imgH="253890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9E0607C3-3CB0-442D-90D4-5802F4881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149476"/>
                        <a:ext cx="23637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89908FF2-93DE-4097-8065-C42E4DDBF60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57689" y="1812926"/>
            <a:ext cx="4899025" cy="1584325"/>
            <a:chOff x="1880" y="1133"/>
            <a:chExt cx="3086" cy="998"/>
          </a:xfrm>
        </p:grpSpPr>
        <p:sp>
          <p:nvSpPr>
            <p:cNvPr id="13389" name="AutoShape 11">
              <a:extLst>
                <a:ext uri="{FF2B5EF4-FFF2-40B4-BE49-F238E27FC236}">
                  <a16:creationId xmlns:a16="http://schemas.microsoft.com/office/drawing/2014/main" id="{C3179678-48FB-435C-BE76-E220F88BDC9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Rectangle 13">
              <a:extLst>
                <a:ext uri="{FF2B5EF4-FFF2-40B4-BE49-F238E27FC236}">
                  <a16:creationId xmlns:a16="http://schemas.microsoft.com/office/drawing/2014/main" id="{1B333875-BDBF-4B9C-9045-914C5AA02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91" name="Line 14">
              <a:extLst>
                <a:ext uri="{FF2B5EF4-FFF2-40B4-BE49-F238E27FC236}">
                  <a16:creationId xmlns:a16="http://schemas.microsoft.com/office/drawing/2014/main" id="{1FB70245-6D6C-4A80-93BB-76FB35B29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5">
              <a:extLst>
                <a:ext uri="{FF2B5EF4-FFF2-40B4-BE49-F238E27FC236}">
                  <a16:creationId xmlns:a16="http://schemas.microsoft.com/office/drawing/2014/main" id="{3B46001E-411E-4214-9E4E-C74EAD05A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16">
              <a:extLst>
                <a:ext uri="{FF2B5EF4-FFF2-40B4-BE49-F238E27FC236}">
                  <a16:creationId xmlns:a16="http://schemas.microsoft.com/office/drawing/2014/main" id="{A20500C8-F275-417D-9345-350C7DD08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7">
              <a:extLst>
                <a:ext uri="{FF2B5EF4-FFF2-40B4-BE49-F238E27FC236}">
                  <a16:creationId xmlns:a16="http://schemas.microsoft.com/office/drawing/2014/main" id="{43C5E949-74F4-419D-8567-FA6785E1A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Line 18">
              <a:extLst>
                <a:ext uri="{FF2B5EF4-FFF2-40B4-BE49-F238E27FC236}">
                  <a16:creationId xmlns:a16="http://schemas.microsoft.com/office/drawing/2014/main" id="{A03852AC-6501-4777-AEEF-BDF25F85F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9">
              <a:extLst>
                <a:ext uri="{FF2B5EF4-FFF2-40B4-BE49-F238E27FC236}">
                  <a16:creationId xmlns:a16="http://schemas.microsoft.com/office/drawing/2014/main" id="{142C8EA3-8630-4054-9FB1-AB3CFD8E52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Line 20">
              <a:extLst>
                <a:ext uri="{FF2B5EF4-FFF2-40B4-BE49-F238E27FC236}">
                  <a16:creationId xmlns:a16="http://schemas.microsoft.com/office/drawing/2014/main" id="{B7B1A0E4-3E04-4215-BF1B-8CBA8D302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21">
              <a:extLst>
                <a:ext uri="{FF2B5EF4-FFF2-40B4-BE49-F238E27FC236}">
                  <a16:creationId xmlns:a16="http://schemas.microsoft.com/office/drawing/2014/main" id="{AD37CD59-AB52-4EE7-A522-0FD7F6D72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Line 22">
              <a:extLst>
                <a:ext uri="{FF2B5EF4-FFF2-40B4-BE49-F238E27FC236}">
                  <a16:creationId xmlns:a16="http://schemas.microsoft.com/office/drawing/2014/main" id="{D25DF73B-33B0-4AC1-89FE-F4DB43D1C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23">
              <a:extLst>
                <a:ext uri="{FF2B5EF4-FFF2-40B4-BE49-F238E27FC236}">
                  <a16:creationId xmlns:a16="http://schemas.microsoft.com/office/drawing/2014/main" id="{49E5A15C-9616-4059-B6E7-1282D36ED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24">
              <a:extLst>
                <a:ext uri="{FF2B5EF4-FFF2-40B4-BE49-F238E27FC236}">
                  <a16:creationId xmlns:a16="http://schemas.microsoft.com/office/drawing/2014/main" id="{CDDBCC12-8AC0-4021-B63E-C797801DA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25">
              <a:extLst>
                <a:ext uri="{FF2B5EF4-FFF2-40B4-BE49-F238E27FC236}">
                  <a16:creationId xmlns:a16="http://schemas.microsoft.com/office/drawing/2014/main" id="{AFB2BF61-90BE-420A-A0AC-69A9CF5FD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26">
              <a:extLst>
                <a:ext uri="{FF2B5EF4-FFF2-40B4-BE49-F238E27FC236}">
                  <a16:creationId xmlns:a16="http://schemas.microsoft.com/office/drawing/2014/main" id="{FB95C692-CA7A-432B-8FB3-9B29B9087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27">
              <a:extLst>
                <a:ext uri="{FF2B5EF4-FFF2-40B4-BE49-F238E27FC236}">
                  <a16:creationId xmlns:a16="http://schemas.microsoft.com/office/drawing/2014/main" id="{7BB3D32C-2FF6-49E7-91BA-2B5BE41CB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Line 28">
              <a:extLst>
                <a:ext uri="{FF2B5EF4-FFF2-40B4-BE49-F238E27FC236}">
                  <a16:creationId xmlns:a16="http://schemas.microsoft.com/office/drawing/2014/main" id="{F46F7C08-7E03-4A28-A822-ADA41A79B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29">
              <a:extLst>
                <a:ext uri="{FF2B5EF4-FFF2-40B4-BE49-F238E27FC236}">
                  <a16:creationId xmlns:a16="http://schemas.microsoft.com/office/drawing/2014/main" id="{68E9C9A5-7C0B-4DEB-8501-5CB8B42C8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7" name="Line 30">
              <a:extLst>
                <a:ext uri="{FF2B5EF4-FFF2-40B4-BE49-F238E27FC236}">
                  <a16:creationId xmlns:a16="http://schemas.microsoft.com/office/drawing/2014/main" id="{A02724F0-27EB-4DED-8012-D075B0D03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31">
              <a:extLst>
                <a:ext uri="{FF2B5EF4-FFF2-40B4-BE49-F238E27FC236}">
                  <a16:creationId xmlns:a16="http://schemas.microsoft.com/office/drawing/2014/main" id="{F4AA2070-0B93-43EE-BEE1-783676146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9" name="Line 32">
              <a:extLst>
                <a:ext uri="{FF2B5EF4-FFF2-40B4-BE49-F238E27FC236}">
                  <a16:creationId xmlns:a16="http://schemas.microsoft.com/office/drawing/2014/main" id="{927458EB-57C7-4F58-ABD1-789343882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33">
              <a:extLst>
                <a:ext uri="{FF2B5EF4-FFF2-40B4-BE49-F238E27FC236}">
                  <a16:creationId xmlns:a16="http://schemas.microsoft.com/office/drawing/2014/main" id="{775FA583-0A20-4E3D-892B-0BFF2C87E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1" name="Line 34">
              <a:extLst>
                <a:ext uri="{FF2B5EF4-FFF2-40B4-BE49-F238E27FC236}">
                  <a16:creationId xmlns:a16="http://schemas.microsoft.com/office/drawing/2014/main" id="{99D8A337-2C7B-4ED6-8CB7-2DE2D6A06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5">
              <a:extLst>
                <a:ext uri="{FF2B5EF4-FFF2-40B4-BE49-F238E27FC236}">
                  <a16:creationId xmlns:a16="http://schemas.microsoft.com/office/drawing/2014/main" id="{13EF5901-FB93-49DF-9306-5ED367E4F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Line 36">
              <a:extLst>
                <a:ext uri="{FF2B5EF4-FFF2-40B4-BE49-F238E27FC236}">
                  <a16:creationId xmlns:a16="http://schemas.microsoft.com/office/drawing/2014/main" id="{C0FD260D-A7CD-4635-A820-553787385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37">
              <a:extLst>
                <a:ext uri="{FF2B5EF4-FFF2-40B4-BE49-F238E27FC236}">
                  <a16:creationId xmlns:a16="http://schemas.microsoft.com/office/drawing/2014/main" id="{B2AA7C5C-9396-4CB9-86EC-836A1AAC1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" name="Line 38">
              <a:extLst>
                <a:ext uri="{FF2B5EF4-FFF2-40B4-BE49-F238E27FC236}">
                  <a16:creationId xmlns:a16="http://schemas.microsoft.com/office/drawing/2014/main" id="{497CDB93-BB52-4292-AF26-24E00E3D8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39">
              <a:extLst>
                <a:ext uri="{FF2B5EF4-FFF2-40B4-BE49-F238E27FC236}">
                  <a16:creationId xmlns:a16="http://schemas.microsoft.com/office/drawing/2014/main" id="{9E122199-A2CC-4627-BBA5-E27161496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Line 40">
              <a:extLst>
                <a:ext uri="{FF2B5EF4-FFF2-40B4-BE49-F238E27FC236}">
                  <a16:creationId xmlns:a16="http://schemas.microsoft.com/office/drawing/2014/main" id="{C7A3E3F2-2B3E-4215-BAF8-9826FD49C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41">
              <a:extLst>
                <a:ext uri="{FF2B5EF4-FFF2-40B4-BE49-F238E27FC236}">
                  <a16:creationId xmlns:a16="http://schemas.microsoft.com/office/drawing/2014/main" id="{22C1B77F-95BB-46D1-8D4A-8ED41681C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Rectangle 42">
              <a:extLst>
                <a:ext uri="{FF2B5EF4-FFF2-40B4-BE49-F238E27FC236}">
                  <a16:creationId xmlns:a16="http://schemas.microsoft.com/office/drawing/2014/main" id="{51040F75-E8D2-4888-A129-C16B67A33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1567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20" name="Freeform 43">
              <a:extLst>
                <a:ext uri="{FF2B5EF4-FFF2-40B4-BE49-F238E27FC236}">
                  <a16:creationId xmlns:a16="http://schemas.microsoft.com/office/drawing/2014/main" id="{8DCB2B15-8F31-4B8B-915E-BC4AD8EC55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44">
              <a:extLst>
                <a:ext uri="{FF2B5EF4-FFF2-40B4-BE49-F238E27FC236}">
                  <a16:creationId xmlns:a16="http://schemas.microsoft.com/office/drawing/2014/main" id="{B5F302D0-C3BE-47D2-BBDF-B4631C46C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Line 45">
              <a:extLst>
                <a:ext uri="{FF2B5EF4-FFF2-40B4-BE49-F238E27FC236}">
                  <a16:creationId xmlns:a16="http://schemas.microsoft.com/office/drawing/2014/main" id="{9DFB6C49-4064-4F91-B2CD-284B7DE518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3" name="Line 46">
              <a:extLst>
                <a:ext uri="{FF2B5EF4-FFF2-40B4-BE49-F238E27FC236}">
                  <a16:creationId xmlns:a16="http://schemas.microsoft.com/office/drawing/2014/main" id="{82308C8B-312E-4CA7-939B-6C788C2EF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4" name="Line 47">
              <a:extLst>
                <a:ext uri="{FF2B5EF4-FFF2-40B4-BE49-F238E27FC236}">
                  <a16:creationId xmlns:a16="http://schemas.microsoft.com/office/drawing/2014/main" id="{C3F3FE7B-FCB1-45C0-9694-B307AC992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Rectangle 48">
              <a:extLst>
                <a:ext uri="{FF2B5EF4-FFF2-40B4-BE49-F238E27FC236}">
                  <a16:creationId xmlns:a16="http://schemas.microsoft.com/office/drawing/2014/main" id="{7D858965-F1A2-446E-90CB-5D4417850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133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26" name="Freeform 49">
              <a:extLst>
                <a:ext uri="{FF2B5EF4-FFF2-40B4-BE49-F238E27FC236}">
                  <a16:creationId xmlns:a16="http://schemas.microsoft.com/office/drawing/2014/main" id="{B134115F-9F6B-4034-90C8-2BB8B5C31B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7" name="Rectangle 50">
              <a:extLst>
                <a:ext uri="{FF2B5EF4-FFF2-40B4-BE49-F238E27FC236}">
                  <a16:creationId xmlns:a16="http://schemas.microsoft.com/office/drawing/2014/main" id="{02F05B8B-1903-4C90-A7AE-05DD19DC2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28" name="Line 51">
              <a:extLst>
                <a:ext uri="{FF2B5EF4-FFF2-40B4-BE49-F238E27FC236}">
                  <a16:creationId xmlns:a16="http://schemas.microsoft.com/office/drawing/2014/main" id="{D0C3DE7D-83C2-43F4-9551-417B15EFD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Rectangle 52">
              <a:extLst>
                <a:ext uri="{FF2B5EF4-FFF2-40B4-BE49-F238E27FC236}">
                  <a16:creationId xmlns:a16="http://schemas.microsoft.com/office/drawing/2014/main" id="{64BCA2C2-A782-4215-9969-BCE9A80ED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1647"/>
              <a:ext cx="65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0" name="Line 53">
              <a:extLst>
                <a:ext uri="{FF2B5EF4-FFF2-40B4-BE49-F238E27FC236}">
                  <a16:creationId xmlns:a16="http://schemas.microsoft.com/office/drawing/2014/main" id="{B00A25B4-F005-4378-BA1C-5BB6A4923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1" name="Rectangle 54">
              <a:extLst>
                <a:ext uri="{FF2B5EF4-FFF2-40B4-BE49-F238E27FC236}">
                  <a16:creationId xmlns:a16="http://schemas.microsoft.com/office/drawing/2014/main" id="{3DF24980-00B0-42FC-819B-5A3177E85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1647"/>
              <a:ext cx="4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2" name="Rectangle 55">
              <a:extLst>
                <a:ext uri="{FF2B5EF4-FFF2-40B4-BE49-F238E27FC236}">
                  <a16:creationId xmlns:a16="http://schemas.microsoft.com/office/drawing/2014/main" id="{ACC17D35-6420-42F5-B285-97A16C214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1647"/>
              <a:ext cx="2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3" name="Line 56">
              <a:extLst>
                <a:ext uri="{FF2B5EF4-FFF2-40B4-BE49-F238E27FC236}">
                  <a16:creationId xmlns:a16="http://schemas.microsoft.com/office/drawing/2014/main" id="{65C9EFC7-1AB3-4A54-957C-D3C76A00B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4" name="Rectangle 57">
              <a:extLst>
                <a:ext uri="{FF2B5EF4-FFF2-40B4-BE49-F238E27FC236}">
                  <a16:creationId xmlns:a16="http://schemas.microsoft.com/office/drawing/2014/main" id="{8A123C2C-20EA-4415-8A9C-0295830E1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647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5" name="Line 58">
              <a:extLst>
                <a:ext uri="{FF2B5EF4-FFF2-40B4-BE49-F238E27FC236}">
                  <a16:creationId xmlns:a16="http://schemas.microsoft.com/office/drawing/2014/main" id="{A2614683-E761-49D6-89F8-A95C8D4B8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6" name="Rectangle 59">
              <a:extLst>
                <a:ext uri="{FF2B5EF4-FFF2-40B4-BE49-F238E27FC236}">
                  <a16:creationId xmlns:a16="http://schemas.microsoft.com/office/drawing/2014/main" id="{72ABDB53-8A7D-40BF-B941-E6F00FD4F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647"/>
              <a:ext cx="4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7" name="Rectangle 60">
              <a:extLst>
                <a:ext uri="{FF2B5EF4-FFF2-40B4-BE49-F238E27FC236}">
                  <a16:creationId xmlns:a16="http://schemas.microsoft.com/office/drawing/2014/main" id="{64665839-B2B8-4555-A42B-CEA8DAE96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007"/>
              <a:ext cx="4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8" name="Line 61">
              <a:extLst>
                <a:ext uri="{FF2B5EF4-FFF2-40B4-BE49-F238E27FC236}">
                  <a16:creationId xmlns:a16="http://schemas.microsoft.com/office/drawing/2014/main" id="{0E74669E-4BB8-4132-BF73-D761BF1D9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Rectangle 62">
              <a:extLst>
                <a:ext uri="{FF2B5EF4-FFF2-40B4-BE49-F238E27FC236}">
                  <a16:creationId xmlns:a16="http://schemas.microsoft.com/office/drawing/2014/main" id="{F41E21C6-BB2D-4A49-AA7A-43B65FB0B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1217"/>
              <a:ext cx="2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0" name="Line 63">
              <a:extLst>
                <a:ext uri="{FF2B5EF4-FFF2-40B4-BE49-F238E27FC236}">
                  <a16:creationId xmlns:a16="http://schemas.microsoft.com/office/drawing/2014/main" id="{324EEA09-1C29-41F9-973F-3DCB7EC0A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Rectangle 65">
              <a:extLst>
                <a:ext uri="{FF2B5EF4-FFF2-40B4-BE49-F238E27FC236}">
                  <a16:creationId xmlns:a16="http://schemas.microsoft.com/office/drawing/2014/main" id="{F1B73FEC-57F5-4287-9C31-D4370D54A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67" name="Freeform 64">
            <a:extLst>
              <a:ext uri="{FF2B5EF4-FFF2-40B4-BE49-F238E27FC236}">
                <a16:creationId xmlns:a16="http://schemas.microsoft.com/office/drawing/2014/main" id="{5EB1A379-E707-4ABA-BAF6-AEDF714306C1}"/>
              </a:ext>
            </a:extLst>
          </p:cNvPr>
          <p:cNvSpPr>
            <a:spLocks/>
          </p:cNvSpPr>
          <p:nvPr/>
        </p:nvSpPr>
        <p:spPr bwMode="auto">
          <a:xfrm>
            <a:off x="4414839" y="1979614"/>
            <a:ext cx="4829175" cy="1254125"/>
          </a:xfrm>
          <a:custGeom>
            <a:avLst/>
            <a:gdLst>
              <a:gd name="T0" fmla="*/ 2147483646 w 1277"/>
              <a:gd name="T1" fmla="*/ 2147483646 h 492"/>
              <a:gd name="T2" fmla="*/ 2147483646 w 1277"/>
              <a:gd name="T3" fmla="*/ 2147483646 h 492"/>
              <a:gd name="T4" fmla="*/ 2147483646 w 1277"/>
              <a:gd name="T5" fmla="*/ 2147483646 h 492"/>
              <a:gd name="T6" fmla="*/ 2147483646 w 1277"/>
              <a:gd name="T7" fmla="*/ 2147483646 h 492"/>
              <a:gd name="T8" fmla="*/ 2147483646 w 1277"/>
              <a:gd name="T9" fmla="*/ 2147483646 h 492"/>
              <a:gd name="T10" fmla="*/ 2147483646 w 1277"/>
              <a:gd name="T11" fmla="*/ 2147483646 h 492"/>
              <a:gd name="T12" fmla="*/ 2147483646 w 1277"/>
              <a:gd name="T13" fmla="*/ 2147483646 h 492"/>
              <a:gd name="T14" fmla="*/ 2147483646 w 1277"/>
              <a:gd name="T15" fmla="*/ 2147483646 h 492"/>
              <a:gd name="T16" fmla="*/ 2147483646 w 1277"/>
              <a:gd name="T17" fmla="*/ 2147483646 h 492"/>
              <a:gd name="T18" fmla="*/ 2147483646 w 1277"/>
              <a:gd name="T19" fmla="*/ 2147483646 h 492"/>
              <a:gd name="T20" fmla="*/ 2147483646 w 1277"/>
              <a:gd name="T21" fmla="*/ 2147483646 h 492"/>
              <a:gd name="T22" fmla="*/ 2147483646 w 1277"/>
              <a:gd name="T23" fmla="*/ 2147483646 h 492"/>
              <a:gd name="T24" fmla="*/ 2147483646 w 1277"/>
              <a:gd name="T25" fmla="*/ 2147483646 h 492"/>
              <a:gd name="T26" fmla="*/ 2147483646 w 1277"/>
              <a:gd name="T27" fmla="*/ 2147483646 h 492"/>
              <a:gd name="T28" fmla="*/ 2147483646 w 1277"/>
              <a:gd name="T29" fmla="*/ 2147483646 h 492"/>
              <a:gd name="T30" fmla="*/ 2147483646 w 1277"/>
              <a:gd name="T31" fmla="*/ 2147483646 h 492"/>
              <a:gd name="T32" fmla="*/ 2147483646 w 1277"/>
              <a:gd name="T33" fmla="*/ 2147483646 h 492"/>
              <a:gd name="T34" fmla="*/ 2147483646 w 1277"/>
              <a:gd name="T35" fmla="*/ 2147483646 h 492"/>
              <a:gd name="T36" fmla="*/ 2147483646 w 1277"/>
              <a:gd name="T37" fmla="*/ 2147483646 h 492"/>
              <a:gd name="T38" fmla="*/ 2147483646 w 1277"/>
              <a:gd name="T39" fmla="*/ 2147483646 h 492"/>
              <a:gd name="T40" fmla="*/ 2147483646 w 1277"/>
              <a:gd name="T41" fmla="*/ 2147483646 h 492"/>
              <a:gd name="T42" fmla="*/ 2147483646 w 1277"/>
              <a:gd name="T43" fmla="*/ 2147483646 h 492"/>
              <a:gd name="T44" fmla="*/ 2147483646 w 1277"/>
              <a:gd name="T45" fmla="*/ 2147483646 h 492"/>
              <a:gd name="T46" fmla="*/ 2147483646 w 1277"/>
              <a:gd name="T47" fmla="*/ 2147483646 h 492"/>
              <a:gd name="T48" fmla="*/ 2147483646 w 1277"/>
              <a:gd name="T49" fmla="*/ 2147483646 h 492"/>
              <a:gd name="T50" fmla="*/ 2147483646 w 1277"/>
              <a:gd name="T51" fmla="*/ 2147483646 h 492"/>
              <a:gd name="T52" fmla="*/ 2147483646 w 1277"/>
              <a:gd name="T53" fmla="*/ 2147483646 h 492"/>
              <a:gd name="T54" fmla="*/ 2147483646 w 1277"/>
              <a:gd name="T55" fmla="*/ 2147483646 h 492"/>
              <a:gd name="T56" fmla="*/ 2147483646 w 1277"/>
              <a:gd name="T57" fmla="*/ 0 h 492"/>
              <a:gd name="T58" fmla="*/ 2147483646 w 1277"/>
              <a:gd name="T59" fmla="*/ 2147483646 h 492"/>
              <a:gd name="T60" fmla="*/ 2147483646 w 1277"/>
              <a:gd name="T61" fmla="*/ 2147483646 h 492"/>
              <a:gd name="T62" fmla="*/ 2147483646 w 1277"/>
              <a:gd name="T63" fmla="*/ 2147483646 h 492"/>
              <a:gd name="T64" fmla="*/ 2147483646 w 1277"/>
              <a:gd name="T65" fmla="*/ 2147483646 h 492"/>
              <a:gd name="T66" fmla="*/ 2147483646 w 1277"/>
              <a:gd name="T67" fmla="*/ 2147483646 h 492"/>
              <a:gd name="T68" fmla="*/ 2147483646 w 1277"/>
              <a:gd name="T69" fmla="*/ 2147483646 h 492"/>
              <a:gd name="T70" fmla="*/ 2147483646 w 1277"/>
              <a:gd name="T71" fmla="*/ 2147483646 h 492"/>
              <a:gd name="T72" fmla="*/ 2147483646 w 1277"/>
              <a:gd name="T73" fmla="*/ 2147483646 h 492"/>
              <a:gd name="T74" fmla="*/ 2147483646 w 1277"/>
              <a:gd name="T75" fmla="*/ 2147483646 h 492"/>
              <a:gd name="T76" fmla="*/ 2147483646 w 1277"/>
              <a:gd name="T77" fmla="*/ 2147483646 h 492"/>
              <a:gd name="T78" fmla="*/ 2147483646 w 1277"/>
              <a:gd name="T79" fmla="*/ 2147483646 h 492"/>
              <a:gd name="T80" fmla="*/ 2147483646 w 1277"/>
              <a:gd name="T81" fmla="*/ 2147483646 h 492"/>
              <a:gd name="T82" fmla="*/ 2147483646 w 1277"/>
              <a:gd name="T83" fmla="*/ 2147483646 h 492"/>
              <a:gd name="T84" fmla="*/ 2147483646 w 1277"/>
              <a:gd name="T85" fmla="*/ 2147483646 h 492"/>
              <a:gd name="T86" fmla="*/ 2147483646 w 1277"/>
              <a:gd name="T87" fmla="*/ 2147483646 h 492"/>
              <a:gd name="T88" fmla="*/ 2147483646 w 1277"/>
              <a:gd name="T89" fmla="*/ 2147483646 h 492"/>
              <a:gd name="T90" fmla="*/ 2147483646 w 1277"/>
              <a:gd name="T91" fmla="*/ 2147483646 h 492"/>
              <a:gd name="T92" fmla="*/ 2147483646 w 1277"/>
              <a:gd name="T93" fmla="*/ 2147483646 h 492"/>
              <a:gd name="T94" fmla="*/ 2147483646 w 1277"/>
              <a:gd name="T95" fmla="*/ 2147483646 h 492"/>
              <a:gd name="T96" fmla="*/ 2147483646 w 1277"/>
              <a:gd name="T97" fmla="*/ 2147483646 h 492"/>
              <a:gd name="T98" fmla="*/ 2147483646 w 1277"/>
              <a:gd name="T99" fmla="*/ 2147483646 h 492"/>
              <a:gd name="T100" fmla="*/ 2147483646 w 1277"/>
              <a:gd name="T101" fmla="*/ 2147483646 h 492"/>
              <a:gd name="T102" fmla="*/ 2147483646 w 1277"/>
              <a:gd name="T103" fmla="*/ 2147483646 h 492"/>
              <a:gd name="T104" fmla="*/ 2147483646 w 1277"/>
              <a:gd name="T105" fmla="*/ 2147483646 h 492"/>
              <a:gd name="T106" fmla="*/ 2147483646 w 1277"/>
              <a:gd name="T107" fmla="*/ 2147483646 h 492"/>
              <a:gd name="T108" fmla="*/ 2147483646 w 1277"/>
              <a:gd name="T109" fmla="*/ 2147483646 h 492"/>
              <a:gd name="T110" fmla="*/ 2147483646 w 1277"/>
              <a:gd name="T111" fmla="*/ 2147483646 h 492"/>
              <a:gd name="T112" fmla="*/ 2147483646 w 1277"/>
              <a:gd name="T113" fmla="*/ 2147483646 h 492"/>
              <a:gd name="T114" fmla="*/ 2147483646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078264D5-CA1C-4C0C-A06A-727F49D31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4611688"/>
          <a:ext cx="24653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078264D5-CA1C-4C0C-A06A-727F49D31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611688"/>
                        <a:ext cx="24653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8F2C978B-DCC5-43FC-A39B-BFF1AAD2F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5627688"/>
          <a:ext cx="24653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449" imgH="253890" progId="Equation.DSMT4">
                  <p:embed/>
                </p:oleObj>
              </mc:Choice>
              <mc:Fallback>
                <p:oleObj name="Equation" r:id="rId13" imgW="1269449" imgH="253890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8F2C978B-DCC5-43FC-A39B-BFF1AAD2F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627688"/>
                        <a:ext cx="24653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C11D995B-3921-42D9-82D2-08B276392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25" y="1781176"/>
          <a:ext cx="1016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449" imgH="177646" progId="Equation.DSMT4">
                  <p:embed/>
                </p:oleObj>
              </mc:Choice>
              <mc:Fallback>
                <p:oleObj name="Equation" r:id="rId15" imgW="634449" imgH="177646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C11D995B-3921-42D9-82D2-08B276392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5" y="1781176"/>
                        <a:ext cx="1016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>
            <a:extLst>
              <a:ext uri="{FF2B5EF4-FFF2-40B4-BE49-F238E27FC236}">
                <a16:creationId xmlns:a16="http://schemas.microsoft.com/office/drawing/2014/main" id="{ED864723-F8E2-45C8-9632-B1A1F5DCB03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70389" y="4503739"/>
            <a:ext cx="4899025" cy="1584325"/>
            <a:chOff x="1880" y="1133"/>
            <a:chExt cx="3086" cy="998"/>
          </a:xfrm>
        </p:grpSpPr>
        <p:sp>
          <p:nvSpPr>
            <p:cNvPr id="13336" name="AutoShape 11">
              <a:extLst>
                <a:ext uri="{FF2B5EF4-FFF2-40B4-BE49-F238E27FC236}">
                  <a16:creationId xmlns:a16="http://schemas.microsoft.com/office/drawing/2014/main" id="{015D4E02-78E3-4D53-B94F-BB9BA86CB6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Rectangle 13">
              <a:extLst>
                <a:ext uri="{FF2B5EF4-FFF2-40B4-BE49-F238E27FC236}">
                  <a16:creationId xmlns:a16="http://schemas.microsoft.com/office/drawing/2014/main" id="{843C5C45-0592-45D5-A7C9-CC0672BEE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38" name="Line 14">
              <a:extLst>
                <a:ext uri="{FF2B5EF4-FFF2-40B4-BE49-F238E27FC236}">
                  <a16:creationId xmlns:a16="http://schemas.microsoft.com/office/drawing/2014/main" id="{244FEA93-6985-4D35-91DC-D308045C43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15">
              <a:extLst>
                <a:ext uri="{FF2B5EF4-FFF2-40B4-BE49-F238E27FC236}">
                  <a16:creationId xmlns:a16="http://schemas.microsoft.com/office/drawing/2014/main" id="{EE58F59C-63DB-447C-951C-70F1EDDF8B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6">
              <a:extLst>
                <a:ext uri="{FF2B5EF4-FFF2-40B4-BE49-F238E27FC236}">
                  <a16:creationId xmlns:a16="http://schemas.microsoft.com/office/drawing/2014/main" id="{9069223E-4A72-40CE-B811-9FE1B35B1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17">
              <a:extLst>
                <a:ext uri="{FF2B5EF4-FFF2-40B4-BE49-F238E27FC236}">
                  <a16:creationId xmlns:a16="http://schemas.microsoft.com/office/drawing/2014/main" id="{EC0BD1EB-18A7-45D2-ACA0-CB50584B1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18">
              <a:extLst>
                <a:ext uri="{FF2B5EF4-FFF2-40B4-BE49-F238E27FC236}">
                  <a16:creationId xmlns:a16="http://schemas.microsoft.com/office/drawing/2014/main" id="{967ECA1E-7AB8-4489-80B3-E3C176A70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19">
              <a:extLst>
                <a:ext uri="{FF2B5EF4-FFF2-40B4-BE49-F238E27FC236}">
                  <a16:creationId xmlns:a16="http://schemas.microsoft.com/office/drawing/2014/main" id="{FA837083-B3FD-46E2-A8DC-785E8C1498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20">
              <a:extLst>
                <a:ext uri="{FF2B5EF4-FFF2-40B4-BE49-F238E27FC236}">
                  <a16:creationId xmlns:a16="http://schemas.microsoft.com/office/drawing/2014/main" id="{44E84584-8694-4079-A61B-3DF0BAD21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21">
              <a:extLst>
                <a:ext uri="{FF2B5EF4-FFF2-40B4-BE49-F238E27FC236}">
                  <a16:creationId xmlns:a16="http://schemas.microsoft.com/office/drawing/2014/main" id="{1C273644-A961-41CC-8E0F-9AF584F7F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22">
              <a:extLst>
                <a:ext uri="{FF2B5EF4-FFF2-40B4-BE49-F238E27FC236}">
                  <a16:creationId xmlns:a16="http://schemas.microsoft.com/office/drawing/2014/main" id="{3804454F-69D1-4056-A551-1DAA5E075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23">
              <a:extLst>
                <a:ext uri="{FF2B5EF4-FFF2-40B4-BE49-F238E27FC236}">
                  <a16:creationId xmlns:a16="http://schemas.microsoft.com/office/drawing/2014/main" id="{DC2A41BA-9496-455F-90FA-352AD7076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24">
              <a:extLst>
                <a:ext uri="{FF2B5EF4-FFF2-40B4-BE49-F238E27FC236}">
                  <a16:creationId xmlns:a16="http://schemas.microsoft.com/office/drawing/2014/main" id="{701C42D2-29C5-428C-AB3B-1654CE94C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25">
              <a:extLst>
                <a:ext uri="{FF2B5EF4-FFF2-40B4-BE49-F238E27FC236}">
                  <a16:creationId xmlns:a16="http://schemas.microsoft.com/office/drawing/2014/main" id="{F7A8846A-57D5-4F87-878D-230441080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26">
              <a:extLst>
                <a:ext uri="{FF2B5EF4-FFF2-40B4-BE49-F238E27FC236}">
                  <a16:creationId xmlns:a16="http://schemas.microsoft.com/office/drawing/2014/main" id="{7A0A7942-0D04-458D-81A9-DBB20C6EE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27">
              <a:extLst>
                <a:ext uri="{FF2B5EF4-FFF2-40B4-BE49-F238E27FC236}">
                  <a16:creationId xmlns:a16="http://schemas.microsoft.com/office/drawing/2014/main" id="{9F60DAF2-50F5-4780-86BA-5D52EBE64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28">
              <a:extLst>
                <a:ext uri="{FF2B5EF4-FFF2-40B4-BE49-F238E27FC236}">
                  <a16:creationId xmlns:a16="http://schemas.microsoft.com/office/drawing/2014/main" id="{8289527D-D502-4F5A-901A-567D93B1B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Line 29">
              <a:extLst>
                <a:ext uri="{FF2B5EF4-FFF2-40B4-BE49-F238E27FC236}">
                  <a16:creationId xmlns:a16="http://schemas.microsoft.com/office/drawing/2014/main" id="{2F085DF2-1AA8-4659-91AA-BF5069AFF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Line 30">
              <a:extLst>
                <a:ext uri="{FF2B5EF4-FFF2-40B4-BE49-F238E27FC236}">
                  <a16:creationId xmlns:a16="http://schemas.microsoft.com/office/drawing/2014/main" id="{238C785E-A68D-48B7-B102-832B7270C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31">
              <a:extLst>
                <a:ext uri="{FF2B5EF4-FFF2-40B4-BE49-F238E27FC236}">
                  <a16:creationId xmlns:a16="http://schemas.microsoft.com/office/drawing/2014/main" id="{399B6790-41E0-4ABD-8D5C-B5DBE65D6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32">
              <a:extLst>
                <a:ext uri="{FF2B5EF4-FFF2-40B4-BE49-F238E27FC236}">
                  <a16:creationId xmlns:a16="http://schemas.microsoft.com/office/drawing/2014/main" id="{A4B88BF2-A222-4F49-A24C-888BF4B21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33">
              <a:extLst>
                <a:ext uri="{FF2B5EF4-FFF2-40B4-BE49-F238E27FC236}">
                  <a16:creationId xmlns:a16="http://schemas.microsoft.com/office/drawing/2014/main" id="{A112DE77-6C20-4F3D-AC80-D6C2DAF58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34">
              <a:extLst>
                <a:ext uri="{FF2B5EF4-FFF2-40B4-BE49-F238E27FC236}">
                  <a16:creationId xmlns:a16="http://schemas.microsoft.com/office/drawing/2014/main" id="{B5BA4B1C-E4CB-4E64-89CC-DA2CFC93B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35">
              <a:extLst>
                <a:ext uri="{FF2B5EF4-FFF2-40B4-BE49-F238E27FC236}">
                  <a16:creationId xmlns:a16="http://schemas.microsoft.com/office/drawing/2014/main" id="{A276F864-F820-46F2-90C2-32BAE41D4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36">
              <a:extLst>
                <a:ext uri="{FF2B5EF4-FFF2-40B4-BE49-F238E27FC236}">
                  <a16:creationId xmlns:a16="http://schemas.microsoft.com/office/drawing/2014/main" id="{1BCEF1B8-C664-44AC-BEC1-C128661F3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37">
              <a:extLst>
                <a:ext uri="{FF2B5EF4-FFF2-40B4-BE49-F238E27FC236}">
                  <a16:creationId xmlns:a16="http://schemas.microsoft.com/office/drawing/2014/main" id="{8BDB1920-EE6E-482D-BFA7-3A40D22C1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Line 38">
              <a:extLst>
                <a:ext uri="{FF2B5EF4-FFF2-40B4-BE49-F238E27FC236}">
                  <a16:creationId xmlns:a16="http://schemas.microsoft.com/office/drawing/2014/main" id="{BB0F90AB-655D-4EF9-BB05-0E0EEACF7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39">
              <a:extLst>
                <a:ext uri="{FF2B5EF4-FFF2-40B4-BE49-F238E27FC236}">
                  <a16:creationId xmlns:a16="http://schemas.microsoft.com/office/drawing/2014/main" id="{67554043-26E3-48AE-BABF-49060FBD0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Line 40">
              <a:extLst>
                <a:ext uri="{FF2B5EF4-FFF2-40B4-BE49-F238E27FC236}">
                  <a16:creationId xmlns:a16="http://schemas.microsoft.com/office/drawing/2014/main" id="{1A72CF9D-BA31-4D75-A47A-CFB38D119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Line 41">
              <a:extLst>
                <a:ext uri="{FF2B5EF4-FFF2-40B4-BE49-F238E27FC236}">
                  <a16:creationId xmlns:a16="http://schemas.microsoft.com/office/drawing/2014/main" id="{F07EDA0D-A473-4D73-9D23-9A75D0526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Rectangle 42">
              <a:extLst>
                <a:ext uri="{FF2B5EF4-FFF2-40B4-BE49-F238E27FC236}">
                  <a16:creationId xmlns:a16="http://schemas.microsoft.com/office/drawing/2014/main" id="{C9522E4A-CDDB-443A-BF69-4DD359DBE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1567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7" name="Freeform 43">
              <a:extLst>
                <a:ext uri="{FF2B5EF4-FFF2-40B4-BE49-F238E27FC236}">
                  <a16:creationId xmlns:a16="http://schemas.microsoft.com/office/drawing/2014/main" id="{B551E408-108B-4CA2-87FB-2FAA9E742B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44">
              <a:extLst>
                <a:ext uri="{FF2B5EF4-FFF2-40B4-BE49-F238E27FC236}">
                  <a16:creationId xmlns:a16="http://schemas.microsoft.com/office/drawing/2014/main" id="{D886BEA7-6721-475F-935E-9C675789A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45">
              <a:extLst>
                <a:ext uri="{FF2B5EF4-FFF2-40B4-BE49-F238E27FC236}">
                  <a16:creationId xmlns:a16="http://schemas.microsoft.com/office/drawing/2014/main" id="{03CA912D-73A9-4314-A173-711A97088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46">
              <a:extLst>
                <a:ext uri="{FF2B5EF4-FFF2-40B4-BE49-F238E27FC236}">
                  <a16:creationId xmlns:a16="http://schemas.microsoft.com/office/drawing/2014/main" id="{C46EA082-80B4-48F9-B7C0-DFF63DD73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47">
              <a:extLst>
                <a:ext uri="{FF2B5EF4-FFF2-40B4-BE49-F238E27FC236}">
                  <a16:creationId xmlns:a16="http://schemas.microsoft.com/office/drawing/2014/main" id="{764B0540-F7A5-46C1-BB38-58DBE7985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Rectangle 48">
              <a:extLst>
                <a:ext uri="{FF2B5EF4-FFF2-40B4-BE49-F238E27FC236}">
                  <a16:creationId xmlns:a16="http://schemas.microsoft.com/office/drawing/2014/main" id="{B3B03453-998F-49B7-9DFC-5C0D4378B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133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3" name="Freeform 49">
              <a:extLst>
                <a:ext uri="{FF2B5EF4-FFF2-40B4-BE49-F238E27FC236}">
                  <a16:creationId xmlns:a16="http://schemas.microsoft.com/office/drawing/2014/main" id="{439B2BE0-71DC-455C-B4A1-919E0432C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Rectangle 50">
              <a:extLst>
                <a:ext uri="{FF2B5EF4-FFF2-40B4-BE49-F238E27FC236}">
                  <a16:creationId xmlns:a16="http://schemas.microsoft.com/office/drawing/2014/main" id="{A7E6C64C-C9A4-4DDC-8389-6A6903686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5" name="Line 51">
              <a:extLst>
                <a:ext uri="{FF2B5EF4-FFF2-40B4-BE49-F238E27FC236}">
                  <a16:creationId xmlns:a16="http://schemas.microsoft.com/office/drawing/2014/main" id="{4C490F00-F22E-4C88-AC0A-0635F85D1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Rectangle 52">
              <a:extLst>
                <a:ext uri="{FF2B5EF4-FFF2-40B4-BE49-F238E27FC236}">
                  <a16:creationId xmlns:a16="http://schemas.microsoft.com/office/drawing/2014/main" id="{4EC5108D-C8AA-4A15-B60C-F5530426D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1647"/>
              <a:ext cx="65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7" name="Line 53">
              <a:extLst>
                <a:ext uri="{FF2B5EF4-FFF2-40B4-BE49-F238E27FC236}">
                  <a16:creationId xmlns:a16="http://schemas.microsoft.com/office/drawing/2014/main" id="{2BA1D95F-E253-4E7B-AFBD-FBEF18618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Rectangle 54">
              <a:extLst>
                <a:ext uri="{FF2B5EF4-FFF2-40B4-BE49-F238E27FC236}">
                  <a16:creationId xmlns:a16="http://schemas.microsoft.com/office/drawing/2014/main" id="{169D3401-62E7-43AC-AF84-90C66FD7B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1647"/>
              <a:ext cx="4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9" name="Rectangle 55">
              <a:extLst>
                <a:ext uri="{FF2B5EF4-FFF2-40B4-BE49-F238E27FC236}">
                  <a16:creationId xmlns:a16="http://schemas.microsoft.com/office/drawing/2014/main" id="{5236BAD6-B465-4BC7-BF73-64DADD9BA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1647"/>
              <a:ext cx="2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0" name="Line 56">
              <a:extLst>
                <a:ext uri="{FF2B5EF4-FFF2-40B4-BE49-F238E27FC236}">
                  <a16:creationId xmlns:a16="http://schemas.microsoft.com/office/drawing/2014/main" id="{80B246F2-0700-4CCD-86C2-FA72215AE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Rectangle 57">
              <a:extLst>
                <a:ext uri="{FF2B5EF4-FFF2-40B4-BE49-F238E27FC236}">
                  <a16:creationId xmlns:a16="http://schemas.microsoft.com/office/drawing/2014/main" id="{B2419FDB-374A-4186-88BD-4A2D46E79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647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2" name="Line 58">
              <a:extLst>
                <a:ext uri="{FF2B5EF4-FFF2-40B4-BE49-F238E27FC236}">
                  <a16:creationId xmlns:a16="http://schemas.microsoft.com/office/drawing/2014/main" id="{123F531E-557E-4416-830F-8AC33E418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Rectangle 59">
              <a:extLst>
                <a:ext uri="{FF2B5EF4-FFF2-40B4-BE49-F238E27FC236}">
                  <a16:creationId xmlns:a16="http://schemas.microsoft.com/office/drawing/2014/main" id="{63DCB188-E974-4CF5-BDC4-EC59438EE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647"/>
              <a:ext cx="4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4" name="Rectangle 60">
              <a:extLst>
                <a:ext uri="{FF2B5EF4-FFF2-40B4-BE49-F238E27FC236}">
                  <a16:creationId xmlns:a16="http://schemas.microsoft.com/office/drawing/2014/main" id="{69EB2CCA-A498-4D04-A3F4-2BDF98BC1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007"/>
              <a:ext cx="4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5" name="Line 61">
              <a:extLst>
                <a:ext uri="{FF2B5EF4-FFF2-40B4-BE49-F238E27FC236}">
                  <a16:creationId xmlns:a16="http://schemas.microsoft.com/office/drawing/2014/main" id="{B5F96391-B6C5-46FA-AB94-93C0411C5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Rectangle 62">
              <a:extLst>
                <a:ext uri="{FF2B5EF4-FFF2-40B4-BE49-F238E27FC236}">
                  <a16:creationId xmlns:a16="http://schemas.microsoft.com/office/drawing/2014/main" id="{58130923-DA73-452D-A4A3-AFF754728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1217"/>
              <a:ext cx="2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7" name="Line 63">
              <a:extLst>
                <a:ext uri="{FF2B5EF4-FFF2-40B4-BE49-F238E27FC236}">
                  <a16:creationId xmlns:a16="http://schemas.microsoft.com/office/drawing/2014/main" id="{91E11D45-C2B6-4175-A0FC-C56BE9A4C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Rectangle 65">
              <a:extLst>
                <a:ext uri="{FF2B5EF4-FFF2-40B4-BE49-F238E27FC236}">
                  <a16:creationId xmlns:a16="http://schemas.microsoft.com/office/drawing/2014/main" id="{AF3D57FE-D3EB-4F85-9561-47E990CC4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062" name="Freeform 225">
            <a:extLst>
              <a:ext uri="{FF2B5EF4-FFF2-40B4-BE49-F238E27FC236}">
                <a16:creationId xmlns:a16="http://schemas.microsoft.com/office/drawing/2014/main" id="{F901F383-B908-42BB-A94B-86F31FB64F7F}"/>
              </a:ext>
            </a:extLst>
          </p:cNvPr>
          <p:cNvSpPr>
            <a:spLocks/>
          </p:cNvSpPr>
          <p:nvPr/>
        </p:nvSpPr>
        <p:spPr bwMode="auto">
          <a:xfrm>
            <a:off x="4441826" y="4667251"/>
            <a:ext cx="4824413" cy="1260475"/>
          </a:xfrm>
          <a:custGeom>
            <a:avLst/>
            <a:gdLst>
              <a:gd name="T0" fmla="*/ 2147483646 w 1277"/>
              <a:gd name="T1" fmla="*/ 2147483646 h 269"/>
              <a:gd name="T2" fmla="*/ 2147483646 w 1277"/>
              <a:gd name="T3" fmla="*/ 2147483646 h 269"/>
              <a:gd name="T4" fmla="*/ 2147483646 w 1277"/>
              <a:gd name="T5" fmla="*/ 2147483646 h 269"/>
              <a:gd name="T6" fmla="*/ 2147483646 w 1277"/>
              <a:gd name="T7" fmla="*/ 2147483646 h 269"/>
              <a:gd name="T8" fmla="*/ 2147483646 w 1277"/>
              <a:gd name="T9" fmla="*/ 2147483646 h 269"/>
              <a:gd name="T10" fmla="*/ 2147483646 w 1277"/>
              <a:gd name="T11" fmla="*/ 2147483646 h 269"/>
              <a:gd name="T12" fmla="*/ 2147483646 w 1277"/>
              <a:gd name="T13" fmla="*/ 2147483646 h 269"/>
              <a:gd name="T14" fmla="*/ 2147483646 w 1277"/>
              <a:gd name="T15" fmla="*/ 2147483646 h 269"/>
              <a:gd name="T16" fmla="*/ 2147483646 w 1277"/>
              <a:gd name="T17" fmla="*/ 2147483646 h 269"/>
              <a:gd name="T18" fmla="*/ 2147483646 w 1277"/>
              <a:gd name="T19" fmla="*/ 2147483646 h 269"/>
              <a:gd name="T20" fmla="*/ 2147483646 w 1277"/>
              <a:gd name="T21" fmla="*/ 2147483646 h 269"/>
              <a:gd name="T22" fmla="*/ 2147483646 w 1277"/>
              <a:gd name="T23" fmla="*/ 2147483646 h 269"/>
              <a:gd name="T24" fmla="*/ 2147483646 w 1277"/>
              <a:gd name="T25" fmla="*/ 2147483646 h 269"/>
              <a:gd name="T26" fmla="*/ 2147483646 w 1277"/>
              <a:gd name="T27" fmla="*/ 2147483646 h 269"/>
              <a:gd name="T28" fmla="*/ 2147483646 w 1277"/>
              <a:gd name="T29" fmla="*/ 2147483646 h 269"/>
              <a:gd name="T30" fmla="*/ 2147483646 w 1277"/>
              <a:gd name="T31" fmla="*/ 2147483646 h 269"/>
              <a:gd name="T32" fmla="*/ 2147483646 w 1277"/>
              <a:gd name="T33" fmla="*/ 2147483646 h 269"/>
              <a:gd name="T34" fmla="*/ 2147483646 w 1277"/>
              <a:gd name="T35" fmla="*/ 2147483646 h 269"/>
              <a:gd name="T36" fmla="*/ 2147483646 w 1277"/>
              <a:gd name="T37" fmla="*/ 2147483646 h 269"/>
              <a:gd name="T38" fmla="*/ 2147483646 w 1277"/>
              <a:gd name="T39" fmla="*/ 2147483646 h 269"/>
              <a:gd name="T40" fmla="*/ 2147483646 w 1277"/>
              <a:gd name="T41" fmla="*/ 2147483646 h 269"/>
              <a:gd name="T42" fmla="*/ 2147483646 w 1277"/>
              <a:gd name="T43" fmla="*/ 2147483646 h 269"/>
              <a:gd name="T44" fmla="*/ 2147483646 w 1277"/>
              <a:gd name="T45" fmla="*/ 2147483646 h 269"/>
              <a:gd name="T46" fmla="*/ 2147483646 w 1277"/>
              <a:gd name="T47" fmla="*/ 2147483646 h 269"/>
              <a:gd name="T48" fmla="*/ 2147483646 w 1277"/>
              <a:gd name="T49" fmla="*/ 2147483646 h 269"/>
              <a:gd name="T50" fmla="*/ 2147483646 w 1277"/>
              <a:gd name="T51" fmla="*/ 2147483646 h 269"/>
              <a:gd name="T52" fmla="*/ 2147483646 w 1277"/>
              <a:gd name="T53" fmla="*/ 2147483646 h 269"/>
              <a:gd name="T54" fmla="*/ 2147483646 w 1277"/>
              <a:gd name="T55" fmla="*/ 2147483646 h 269"/>
              <a:gd name="T56" fmla="*/ 2147483646 w 1277"/>
              <a:gd name="T57" fmla="*/ 2147483646 h 269"/>
              <a:gd name="T58" fmla="*/ 2147483646 w 1277"/>
              <a:gd name="T59" fmla="*/ 2147483646 h 269"/>
              <a:gd name="T60" fmla="*/ 2147483646 w 1277"/>
              <a:gd name="T61" fmla="*/ 2147483646 h 269"/>
              <a:gd name="T62" fmla="*/ 2147483646 w 1277"/>
              <a:gd name="T63" fmla="*/ 2147483646 h 269"/>
              <a:gd name="T64" fmla="*/ 2147483646 w 1277"/>
              <a:gd name="T65" fmla="*/ 2147483646 h 269"/>
              <a:gd name="T66" fmla="*/ 2147483646 w 1277"/>
              <a:gd name="T67" fmla="*/ 2147483646 h 269"/>
              <a:gd name="T68" fmla="*/ 2147483646 w 1277"/>
              <a:gd name="T69" fmla="*/ 2147483646 h 269"/>
              <a:gd name="T70" fmla="*/ 2147483646 w 1277"/>
              <a:gd name="T71" fmla="*/ 2147483646 h 269"/>
              <a:gd name="T72" fmla="*/ 2147483646 w 1277"/>
              <a:gd name="T73" fmla="*/ 2147483646 h 269"/>
              <a:gd name="T74" fmla="*/ 2147483646 w 1277"/>
              <a:gd name="T75" fmla="*/ 2147483646 h 269"/>
              <a:gd name="T76" fmla="*/ 2147483646 w 1277"/>
              <a:gd name="T77" fmla="*/ 2147483646 h 269"/>
              <a:gd name="T78" fmla="*/ 2147483646 w 1277"/>
              <a:gd name="T79" fmla="*/ 2147483646 h 269"/>
              <a:gd name="T80" fmla="*/ 2147483646 w 1277"/>
              <a:gd name="T81" fmla="*/ 2147483646 h 269"/>
              <a:gd name="T82" fmla="*/ 2147483646 w 1277"/>
              <a:gd name="T83" fmla="*/ 2147483646 h 269"/>
              <a:gd name="T84" fmla="*/ 2147483646 w 1277"/>
              <a:gd name="T85" fmla="*/ 2147483646 h 269"/>
              <a:gd name="T86" fmla="*/ 2147483646 w 1277"/>
              <a:gd name="T87" fmla="*/ 2147483646 h 269"/>
              <a:gd name="T88" fmla="*/ 2147483646 w 1277"/>
              <a:gd name="T89" fmla="*/ 2147483646 h 269"/>
              <a:gd name="T90" fmla="*/ 2147483646 w 1277"/>
              <a:gd name="T91" fmla="*/ 2147483646 h 269"/>
              <a:gd name="T92" fmla="*/ 2147483646 w 1277"/>
              <a:gd name="T93" fmla="*/ 2147483646 h 269"/>
              <a:gd name="T94" fmla="*/ 2147483646 w 1277"/>
              <a:gd name="T95" fmla="*/ 2147483646 h 269"/>
              <a:gd name="T96" fmla="*/ 2147483646 w 1277"/>
              <a:gd name="T97" fmla="*/ 2147483646 h 269"/>
              <a:gd name="T98" fmla="*/ 2147483646 w 1277"/>
              <a:gd name="T99" fmla="*/ 2147483646 h 269"/>
              <a:gd name="T100" fmla="*/ 2147483646 w 1277"/>
              <a:gd name="T101" fmla="*/ 2147483646 h 269"/>
              <a:gd name="T102" fmla="*/ 2147483646 w 1277"/>
              <a:gd name="T103" fmla="*/ 2147483646 h 269"/>
              <a:gd name="T104" fmla="*/ 2147483646 w 1277"/>
              <a:gd name="T105" fmla="*/ 2147483646 h 269"/>
              <a:gd name="T106" fmla="*/ 2147483646 w 1277"/>
              <a:gd name="T107" fmla="*/ 2147483646 h 269"/>
              <a:gd name="T108" fmla="*/ 2147483646 w 1277"/>
              <a:gd name="T109" fmla="*/ 2147483646 h 269"/>
              <a:gd name="T110" fmla="*/ 2147483646 w 1277"/>
              <a:gd name="T111" fmla="*/ 2147483646 h 269"/>
              <a:gd name="T112" fmla="*/ 2147483646 w 1277"/>
              <a:gd name="T113" fmla="*/ 2147483646 h 269"/>
              <a:gd name="T114" fmla="*/ 2147483646 w 1277"/>
              <a:gd name="T115" fmla="*/ 2147483646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Freeform 64">
            <a:extLst>
              <a:ext uri="{FF2B5EF4-FFF2-40B4-BE49-F238E27FC236}">
                <a16:creationId xmlns:a16="http://schemas.microsoft.com/office/drawing/2014/main" id="{2719A8A1-0311-4E78-A767-E76CFC16233F}"/>
              </a:ext>
            </a:extLst>
          </p:cNvPr>
          <p:cNvSpPr>
            <a:spLocks/>
          </p:cNvSpPr>
          <p:nvPr/>
        </p:nvSpPr>
        <p:spPr bwMode="auto">
          <a:xfrm>
            <a:off x="4410076" y="1974851"/>
            <a:ext cx="4829175" cy="1254125"/>
          </a:xfrm>
          <a:custGeom>
            <a:avLst/>
            <a:gdLst>
              <a:gd name="T0" fmla="*/ 2147483646 w 1277"/>
              <a:gd name="T1" fmla="*/ 2147483646 h 492"/>
              <a:gd name="T2" fmla="*/ 2147483646 w 1277"/>
              <a:gd name="T3" fmla="*/ 2147483646 h 492"/>
              <a:gd name="T4" fmla="*/ 2147483646 w 1277"/>
              <a:gd name="T5" fmla="*/ 2147483646 h 492"/>
              <a:gd name="T6" fmla="*/ 2147483646 w 1277"/>
              <a:gd name="T7" fmla="*/ 2147483646 h 492"/>
              <a:gd name="T8" fmla="*/ 2147483646 w 1277"/>
              <a:gd name="T9" fmla="*/ 2147483646 h 492"/>
              <a:gd name="T10" fmla="*/ 2147483646 w 1277"/>
              <a:gd name="T11" fmla="*/ 2147483646 h 492"/>
              <a:gd name="T12" fmla="*/ 2147483646 w 1277"/>
              <a:gd name="T13" fmla="*/ 2147483646 h 492"/>
              <a:gd name="T14" fmla="*/ 2147483646 w 1277"/>
              <a:gd name="T15" fmla="*/ 2147483646 h 492"/>
              <a:gd name="T16" fmla="*/ 2147483646 w 1277"/>
              <a:gd name="T17" fmla="*/ 2147483646 h 492"/>
              <a:gd name="T18" fmla="*/ 2147483646 w 1277"/>
              <a:gd name="T19" fmla="*/ 2147483646 h 492"/>
              <a:gd name="T20" fmla="*/ 2147483646 w 1277"/>
              <a:gd name="T21" fmla="*/ 2147483646 h 492"/>
              <a:gd name="T22" fmla="*/ 2147483646 w 1277"/>
              <a:gd name="T23" fmla="*/ 2147483646 h 492"/>
              <a:gd name="T24" fmla="*/ 2147483646 w 1277"/>
              <a:gd name="T25" fmla="*/ 2147483646 h 492"/>
              <a:gd name="T26" fmla="*/ 2147483646 w 1277"/>
              <a:gd name="T27" fmla="*/ 2147483646 h 492"/>
              <a:gd name="T28" fmla="*/ 2147483646 w 1277"/>
              <a:gd name="T29" fmla="*/ 2147483646 h 492"/>
              <a:gd name="T30" fmla="*/ 2147483646 w 1277"/>
              <a:gd name="T31" fmla="*/ 2147483646 h 492"/>
              <a:gd name="T32" fmla="*/ 2147483646 w 1277"/>
              <a:gd name="T33" fmla="*/ 2147483646 h 492"/>
              <a:gd name="T34" fmla="*/ 2147483646 w 1277"/>
              <a:gd name="T35" fmla="*/ 2147483646 h 492"/>
              <a:gd name="T36" fmla="*/ 2147483646 w 1277"/>
              <a:gd name="T37" fmla="*/ 2147483646 h 492"/>
              <a:gd name="T38" fmla="*/ 2147483646 w 1277"/>
              <a:gd name="T39" fmla="*/ 2147483646 h 492"/>
              <a:gd name="T40" fmla="*/ 2147483646 w 1277"/>
              <a:gd name="T41" fmla="*/ 2147483646 h 492"/>
              <a:gd name="T42" fmla="*/ 2147483646 w 1277"/>
              <a:gd name="T43" fmla="*/ 2147483646 h 492"/>
              <a:gd name="T44" fmla="*/ 2147483646 w 1277"/>
              <a:gd name="T45" fmla="*/ 2147483646 h 492"/>
              <a:gd name="T46" fmla="*/ 2147483646 w 1277"/>
              <a:gd name="T47" fmla="*/ 2147483646 h 492"/>
              <a:gd name="T48" fmla="*/ 2147483646 w 1277"/>
              <a:gd name="T49" fmla="*/ 2147483646 h 492"/>
              <a:gd name="T50" fmla="*/ 2147483646 w 1277"/>
              <a:gd name="T51" fmla="*/ 2147483646 h 492"/>
              <a:gd name="T52" fmla="*/ 2147483646 w 1277"/>
              <a:gd name="T53" fmla="*/ 2147483646 h 492"/>
              <a:gd name="T54" fmla="*/ 2147483646 w 1277"/>
              <a:gd name="T55" fmla="*/ 2147483646 h 492"/>
              <a:gd name="T56" fmla="*/ 2147483646 w 1277"/>
              <a:gd name="T57" fmla="*/ 0 h 492"/>
              <a:gd name="T58" fmla="*/ 2147483646 w 1277"/>
              <a:gd name="T59" fmla="*/ 2147483646 h 492"/>
              <a:gd name="T60" fmla="*/ 2147483646 w 1277"/>
              <a:gd name="T61" fmla="*/ 2147483646 h 492"/>
              <a:gd name="T62" fmla="*/ 2147483646 w 1277"/>
              <a:gd name="T63" fmla="*/ 2147483646 h 492"/>
              <a:gd name="T64" fmla="*/ 2147483646 w 1277"/>
              <a:gd name="T65" fmla="*/ 2147483646 h 492"/>
              <a:gd name="T66" fmla="*/ 2147483646 w 1277"/>
              <a:gd name="T67" fmla="*/ 2147483646 h 492"/>
              <a:gd name="T68" fmla="*/ 2147483646 w 1277"/>
              <a:gd name="T69" fmla="*/ 2147483646 h 492"/>
              <a:gd name="T70" fmla="*/ 2147483646 w 1277"/>
              <a:gd name="T71" fmla="*/ 2147483646 h 492"/>
              <a:gd name="T72" fmla="*/ 2147483646 w 1277"/>
              <a:gd name="T73" fmla="*/ 2147483646 h 492"/>
              <a:gd name="T74" fmla="*/ 2147483646 w 1277"/>
              <a:gd name="T75" fmla="*/ 2147483646 h 492"/>
              <a:gd name="T76" fmla="*/ 2147483646 w 1277"/>
              <a:gd name="T77" fmla="*/ 2147483646 h 492"/>
              <a:gd name="T78" fmla="*/ 2147483646 w 1277"/>
              <a:gd name="T79" fmla="*/ 2147483646 h 492"/>
              <a:gd name="T80" fmla="*/ 2147483646 w 1277"/>
              <a:gd name="T81" fmla="*/ 2147483646 h 492"/>
              <a:gd name="T82" fmla="*/ 2147483646 w 1277"/>
              <a:gd name="T83" fmla="*/ 2147483646 h 492"/>
              <a:gd name="T84" fmla="*/ 2147483646 w 1277"/>
              <a:gd name="T85" fmla="*/ 2147483646 h 492"/>
              <a:gd name="T86" fmla="*/ 2147483646 w 1277"/>
              <a:gd name="T87" fmla="*/ 2147483646 h 492"/>
              <a:gd name="T88" fmla="*/ 2147483646 w 1277"/>
              <a:gd name="T89" fmla="*/ 2147483646 h 492"/>
              <a:gd name="T90" fmla="*/ 2147483646 w 1277"/>
              <a:gd name="T91" fmla="*/ 2147483646 h 492"/>
              <a:gd name="T92" fmla="*/ 2147483646 w 1277"/>
              <a:gd name="T93" fmla="*/ 2147483646 h 492"/>
              <a:gd name="T94" fmla="*/ 2147483646 w 1277"/>
              <a:gd name="T95" fmla="*/ 2147483646 h 492"/>
              <a:gd name="T96" fmla="*/ 2147483646 w 1277"/>
              <a:gd name="T97" fmla="*/ 2147483646 h 492"/>
              <a:gd name="T98" fmla="*/ 2147483646 w 1277"/>
              <a:gd name="T99" fmla="*/ 2147483646 h 492"/>
              <a:gd name="T100" fmla="*/ 2147483646 w 1277"/>
              <a:gd name="T101" fmla="*/ 2147483646 h 492"/>
              <a:gd name="T102" fmla="*/ 2147483646 w 1277"/>
              <a:gd name="T103" fmla="*/ 2147483646 h 492"/>
              <a:gd name="T104" fmla="*/ 2147483646 w 1277"/>
              <a:gd name="T105" fmla="*/ 2147483646 h 492"/>
              <a:gd name="T106" fmla="*/ 2147483646 w 1277"/>
              <a:gd name="T107" fmla="*/ 2147483646 h 492"/>
              <a:gd name="T108" fmla="*/ 2147483646 w 1277"/>
              <a:gd name="T109" fmla="*/ 2147483646 h 492"/>
              <a:gd name="T110" fmla="*/ 2147483646 w 1277"/>
              <a:gd name="T111" fmla="*/ 2147483646 h 492"/>
              <a:gd name="T112" fmla="*/ 2147483646 w 1277"/>
              <a:gd name="T113" fmla="*/ 2147483646 h 492"/>
              <a:gd name="T114" fmla="*/ 2147483646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" name="Object 9">
            <a:extLst>
              <a:ext uri="{FF2B5EF4-FFF2-40B4-BE49-F238E27FC236}">
                <a16:creationId xmlns:a16="http://schemas.microsoft.com/office/drawing/2014/main" id="{AC8A994C-C79D-4BBF-B5C2-7EB346E88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1314" y="2106613"/>
          <a:ext cx="11779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177723" progId="Equation.DSMT4">
                  <p:embed/>
                </p:oleObj>
              </mc:Choice>
              <mc:Fallback>
                <p:oleObj name="Equation" r:id="rId17" imgW="736280" imgH="177723" progId="Equation.DSMT4">
                  <p:embed/>
                  <p:pic>
                    <p:nvPicPr>
                      <p:cNvPr id="122" name="Object 9">
                        <a:extLst>
                          <a:ext uri="{FF2B5EF4-FFF2-40B4-BE49-F238E27FC236}">
                            <a16:creationId xmlns:a16="http://schemas.microsoft.com/office/drawing/2014/main" id="{AC8A994C-C79D-4BBF-B5C2-7EB346E88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14" y="2106613"/>
                        <a:ext cx="11779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0">
            <a:extLst>
              <a:ext uri="{FF2B5EF4-FFF2-40B4-BE49-F238E27FC236}">
                <a16:creationId xmlns:a16="http://schemas.microsoft.com/office/drawing/2014/main" id="{BCB4B2E1-4EF1-485F-8819-6A51129CE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0051" y="5284788"/>
          <a:ext cx="1362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392" imgH="253890" progId="Equation.DSMT4">
                  <p:embed/>
                </p:oleObj>
              </mc:Choice>
              <mc:Fallback>
                <p:oleObj name="Equation" r:id="rId19" imgW="939392" imgH="253890" progId="Equation.DSMT4">
                  <p:embed/>
                  <p:pic>
                    <p:nvPicPr>
                      <p:cNvPr id="123" name="Object 10">
                        <a:extLst>
                          <a:ext uri="{FF2B5EF4-FFF2-40B4-BE49-F238E27FC236}">
                            <a16:creationId xmlns:a16="http://schemas.microsoft.com/office/drawing/2014/main" id="{BCB4B2E1-4EF1-485F-8819-6A51129CE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051" y="5284788"/>
                        <a:ext cx="13620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Freeform 225">
            <a:extLst>
              <a:ext uri="{FF2B5EF4-FFF2-40B4-BE49-F238E27FC236}">
                <a16:creationId xmlns:a16="http://schemas.microsoft.com/office/drawing/2014/main" id="{092C3B9B-0B83-4D72-A731-95EC33BC4D14}"/>
              </a:ext>
            </a:extLst>
          </p:cNvPr>
          <p:cNvSpPr>
            <a:spLocks/>
          </p:cNvSpPr>
          <p:nvPr/>
        </p:nvSpPr>
        <p:spPr bwMode="auto">
          <a:xfrm>
            <a:off x="4435476" y="4662489"/>
            <a:ext cx="4824413" cy="1260475"/>
          </a:xfrm>
          <a:custGeom>
            <a:avLst/>
            <a:gdLst>
              <a:gd name="T0" fmla="*/ 2147483646 w 1277"/>
              <a:gd name="T1" fmla="*/ 2147483646 h 269"/>
              <a:gd name="T2" fmla="*/ 2147483646 w 1277"/>
              <a:gd name="T3" fmla="*/ 2147483646 h 269"/>
              <a:gd name="T4" fmla="*/ 2147483646 w 1277"/>
              <a:gd name="T5" fmla="*/ 2147483646 h 269"/>
              <a:gd name="T6" fmla="*/ 2147483646 w 1277"/>
              <a:gd name="T7" fmla="*/ 2147483646 h 269"/>
              <a:gd name="T8" fmla="*/ 2147483646 w 1277"/>
              <a:gd name="T9" fmla="*/ 2147483646 h 269"/>
              <a:gd name="T10" fmla="*/ 2147483646 w 1277"/>
              <a:gd name="T11" fmla="*/ 2147483646 h 269"/>
              <a:gd name="T12" fmla="*/ 2147483646 w 1277"/>
              <a:gd name="T13" fmla="*/ 2147483646 h 269"/>
              <a:gd name="T14" fmla="*/ 2147483646 w 1277"/>
              <a:gd name="T15" fmla="*/ 2147483646 h 269"/>
              <a:gd name="T16" fmla="*/ 2147483646 w 1277"/>
              <a:gd name="T17" fmla="*/ 2147483646 h 269"/>
              <a:gd name="T18" fmla="*/ 2147483646 w 1277"/>
              <a:gd name="T19" fmla="*/ 2147483646 h 269"/>
              <a:gd name="T20" fmla="*/ 2147483646 w 1277"/>
              <a:gd name="T21" fmla="*/ 2147483646 h 269"/>
              <a:gd name="T22" fmla="*/ 2147483646 w 1277"/>
              <a:gd name="T23" fmla="*/ 2147483646 h 269"/>
              <a:gd name="T24" fmla="*/ 2147483646 w 1277"/>
              <a:gd name="T25" fmla="*/ 2147483646 h 269"/>
              <a:gd name="T26" fmla="*/ 2147483646 w 1277"/>
              <a:gd name="T27" fmla="*/ 2147483646 h 269"/>
              <a:gd name="T28" fmla="*/ 2147483646 w 1277"/>
              <a:gd name="T29" fmla="*/ 2147483646 h 269"/>
              <a:gd name="T30" fmla="*/ 2147483646 w 1277"/>
              <a:gd name="T31" fmla="*/ 2147483646 h 269"/>
              <a:gd name="T32" fmla="*/ 2147483646 w 1277"/>
              <a:gd name="T33" fmla="*/ 2147483646 h 269"/>
              <a:gd name="T34" fmla="*/ 2147483646 w 1277"/>
              <a:gd name="T35" fmla="*/ 2147483646 h 269"/>
              <a:gd name="T36" fmla="*/ 2147483646 w 1277"/>
              <a:gd name="T37" fmla="*/ 2147483646 h 269"/>
              <a:gd name="T38" fmla="*/ 2147483646 w 1277"/>
              <a:gd name="T39" fmla="*/ 2147483646 h 269"/>
              <a:gd name="T40" fmla="*/ 2147483646 w 1277"/>
              <a:gd name="T41" fmla="*/ 2147483646 h 269"/>
              <a:gd name="T42" fmla="*/ 2147483646 w 1277"/>
              <a:gd name="T43" fmla="*/ 2147483646 h 269"/>
              <a:gd name="T44" fmla="*/ 2147483646 w 1277"/>
              <a:gd name="T45" fmla="*/ 2147483646 h 269"/>
              <a:gd name="T46" fmla="*/ 2147483646 w 1277"/>
              <a:gd name="T47" fmla="*/ 2147483646 h 269"/>
              <a:gd name="T48" fmla="*/ 2147483646 w 1277"/>
              <a:gd name="T49" fmla="*/ 2147483646 h 269"/>
              <a:gd name="T50" fmla="*/ 2147483646 w 1277"/>
              <a:gd name="T51" fmla="*/ 2147483646 h 269"/>
              <a:gd name="T52" fmla="*/ 2147483646 w 1277"/>
              <a:gd name="T53" fmla="*/ 2147483646 h 269"/>
              <a:gd name="T54" fmla="*/ 2147483646 w 1277"/>
              <a:gd name="T55" fmla="*/ 2147483646 h 269"/>
              <a:gd name="T56" fmla="*/ 2147483646 w 1277"/>
              <a:gd name="T57" fmla="*/ 2147483646 h 269"/>
              <a:gd name="T58" fmla="*/ 2147483646 w 1277"/>
              <a:gd name="T59" fmla="*/ 2147483646 h 269"/>
              <a:gd name="T60" fmla="*/ 2147483646 w 1277"/>
              <a:gd name="T61" fmla="*/ 2147483646 h 269"/>
              <a:gd name="T62" fmla="*/ 2147483646 w 1277"/>
              <a:gd name="T63" fmla="*/ 2147483646 h 269"/>
              <a:gd name="T64" fmla="*/ 2147483646 w 1277"/>
              <a:gd name="T65" fmla="*/ 2147483646 h 269"/>
              <a:gd name="T66" fmla="*/ 2147483646 w 1277"/>
              <a:gd name="T67" fmla="*/ 2147483646 h 269"/>
              <a:gd name="T68" fmla="*/ 2147483646 w 1277"/>
              <a:gd name="T69" fmla="*/ 2147483646 h 269"/>
              <a:gd name="T70" fmla="*/ 2147483646 w 1277"/>
              <a:gd name="T71" fmla="*/ 2147483646 h 269"/>
              <a:gd name="T72" fmla="*/ 2147483646 w 1277"/>
              <a:gd name="T73" fmla="*/ 2147483646 h 269"/>
              <a:gd name="T74" fmla="*/ 2147483646 w 1277"/>
              <a:gd name="T75" fmla="*/ 2147483646 h 269"/>
              <a:gd name="T76" fmla="*/ 2147483646 w 1277"/>
              <a:gd name="T77" fmla="*/ 2147483646 h 269"/>
              <a:gd name="T78" fmla="*/ 2147483646 w 1277"/>
              <a:gd name="T79" fmla="*/ 2147483646 h 269"/>
              <a:gd name="T80" fmla="*/ 2147483646 w 1277"/>
              <a:gd name="T81" fmla="*/ 2147483646 h 269"/>
              <a:gd name="T82" fmla="*/ 2147483646 w 1277"/>
              <a:gd name="T83" fmla="*/ 2147483646 h 269"/>
              <a:gd name="T84" fmla="*/ 2147483646 w 1277"/>
              <a:gd name="T85" fmla="*/ 2147483646 h 269"/>
              <a:gd name="T86" fmla="*/ 2147483646 w 1277"/>
              <a:gd name="T87" fmla="*/ 2147483646 h 269"/>
              <a:gd name="T88" fmla="*/ 2147483646 w 1277"/>
              <a:gd name="T89" fmla="*/ 2147483646 h 269"/>
              <a:gd name="T90" fmla="*/ 2147483646 w 1277"/>
              <a:gd name="T91" fmla="*/ 2147483646 h 269"/>
              <a:gd name="T92" fmla="*/ 2147483646 w 1277"/>
              <a:gd name="T93" fmla="*/ 2147483646 h 269"/>
              <a:gd name="T94" fmla="*/ 2147483646 w 1277"/>
              <a:gd name="T95" fmla="*/ 2147483646 h 269"/>
              <a:gd name="T96" fmla="*/ 2147483646 w 1277"/>
              <a:gd name="T97" fmla="*/ 2147483646 h 269"/>
              <a:gd name="T98" fmla="*/ 2147483646 w 1277"/>
              <a:gd name="T99" fmla="*/ 2147483646 h 269"/>
              <a:gd name="T100" fmla="*/ 2147483646 w 1277"/>
              <a:gd name="T101" fmla="*/ 2147483646 h 269"/>
              <a:gd name="T102" fmla="*/ 2147483646 w 1277"/>
              <a:gd name="T103" fmla="*/ 2147483646 h 269"/>
              <a:gd name="T104" fmla="*/ 2147483646 w 1277"/>
              <a:gd name="T105" fmla="*/ 2147483646 h 269"/>
              <a:gd name="T106" fmla="*/ 2147483646 w 1277"/>
              <a:gd name="T107" fmla="*/ 2147483646 h 269"/>
              <a:gd name="T108" fmla="*/ 2147483646 w 1277"/>
              <a:gd name="T109" fmla="*/ 2147483646 h 269"/>
              <a:gd name="T110" fmla="*/ 2147483646 w 1277"/>
              <a:gd name="T111" fmla="*/ 2147483646 h 269"/>
              <a:gd name="T112" fmla="*/ 2147483646 w 1277"/>
              <a:gd name="T113" fmla="*/ 2147483646 h 269"/>
              <a:gd name="T114" fmla="*/ 2147483646 w 1277"/>
              <a:gd name="T115" fmla="*/ 2147483646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5" name="Object 11">
            <a:extLst>
              <a:ext uri="{FF2B5EF4-FFF2-40B4-BE49-F238E27FC236}">
                <a16:creationId xmlns:a16="http://schemas.microsoft.com/office/drawing/2014/main" id="{F2865A2D-F6CB-416B-A122-341795A07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5926" y="4643438"/>
          <a:ext cx="1177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253890" progId="Equation.DSMT4">
                  <p:embed/>
                </p:oleObj>
              </mc:Choice>
              <mc:Fallback>
                <p:oleObj name="Equation" r:id="rId21" imgW="736280" imgH="253890" progId="Equation.DSMT4">
                  <p:embed/>
                  <p:pic>
                    <p:nvPicPr>
                      <p:cNvPr id="125" name="Object 11">
                        <a:extLst>
                          <a:ext uri="{FF2B5EF4-FFF2-40B4-BE49-F238E27FC236}">
                            <a16:creationId xmlns:a16="http://schemas.microsoft.com/office/drawing/2014/main" id="{F2865A2D-F6CB-416B-A122-341795A07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6" y="4643438"/>
                        <a:ext cx="1177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>
            <a:extLst>
              <a:ext uri="{FF2B5EF4-FFF2-40B4-BE49-F238E27FC236}">
                <a16:creationId xmlns:a16="http://schemas.microsoft.com/office/drawing/2014/main" id="{8333F1D2-8819-4CE1-9DF5-3CE894B1D243}"/>
              </a:ext>
            </a:extLst>
          </p:cNvPr>
          <p:cNvSpPr/>
          <p:nvPr/>
        </p:nvSpPr>
        <p:spPr>
          <a:xfrm>
            <a:off x="1797051" y="2054226"/>
            <a:ext cx="2454275" cy="6572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109A7385-B13A-49D1-936D-F67CE2591851}"/>
              </a:ext>
            </a:extLst>
          </p:cNvPr>
          <p:cNvSpPr/>
          <p:nvPr/>
        </p:nvSpPr>
        <p:spPr>
          <a:xfrm>
            <a:off x="1649413" y="4492625"/>
            <a:ext cx="2665412" cy="69373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BAE6454-E8C6-4AB1-8139-766F571BD619}"/>
              </a:ext>
            </a:extLst>
          </p:cNvPr>
          <p:cNvSpPr/>
          <p:nvPr/>
        </p:nvSpPr>
        <p:spPr>
          <a:xfrm>
            <a:off x="1644651" y="5497514"/>
            <a:ext cx="2663825" cy="69373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3335" name="Text Box 5">
            <a:extLst>
              <a:ext uri="{FF2B5EF4-FFF2-40B4-BE49-F238E27FC236}">
                <a16:creationId xmlns:a16="http://schemas.microsoft.com/office/drawing/2014/main" id="{A306C127-9A6A-4DF0-B16F-8A8BF7444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 animBg="1"/>
      <p:bldP spid="1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C8EB6-00E0-40BB-B275-7F6EFDB561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255" y="126357"/>
            <a:ext cx="5343525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ythagorean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81E245-6050-4C47-86E4-C555D1F755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6498" y="863601"/>
            <a:ext cx="11775988" cy="755134"/>
          </a:xfrm>
        </p:spPr>
        <p:txBody>
          <a:bodyPr/>
          <a:lstStyle/>
          <a:p>
            <a:r>
              <a:rPr lang="en-CA" altLang="en-US" sz="2200" dirty="0"/>
              <a:t>Review: The coordinates of any point on the circumference of an unit circle can be represented by:</a:t>
            </a:r>
          </a:p>
        </p:txBody>
      </p:sp>
      <p:graphicFrame>
        <p:nvGraphicFramePr>
          <p:cNvPr id="3087" name="Object 4">
            <a:extLst>
              <a:ext uri="{FF2B5EF4-FFF2-40B4-BE49-F238E27FC236}">
                <a16:creationId xmlns:a16="http://schemas.microsoft.com/office/drawing/2014/main" id="{1629F2F9-6598-43F5-8D55-A724FF85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63099"/>
              </p:ext>
            </p:extLst>
          </p:nvPr>
        </p:nvGraphicFramePr>
        <p:xfrm>
          <a:off x="2637610" y="1218642"/>
          <a:ext cx="1155914" cy="43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253890" progId="Equation.DSMT4">
                  <p:embed/>
                </p:oleObj>
              </mc:Choice>
              <mc:Fallback>
                <p:oleObj name="Equation" r:id="rId3" imgW="672808" imgH="253890" progId="Equation.DSMT4">
                  <p:embed/>
                  <p:pic>
                    <p:nvPicPr>
                      <p:cNvPr id="3087" name="Object 4">
                        <a:extLst>
                          <a:ext uri="{FF2B5EF4-FFF2-40B4-BE49-F238E27FC236}">
                            <a16:creationId xmlns:a16="http://schemas.microsoft.com/office/drawing/2014/main" id="{1629F2F9-6598-43F5-8D55-A724FF85E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10" y="1218642"/>
                        <a:ext cx="1155914" cy="43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">
            <a:extLst>
              <a:ext uri="{FF2B5EF4-FFF2-40B4-BE49-F238E27FC236}">
                <a16:creationId xmlns:a16="http://schemas.microsoft.com/office/drawing/2014/main" id="{D5A274F6-01EB-4215-9EC9-7D5B8DDAE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53056"/>
              </p:ext>
            </p:extLst>
          </p:nvPr>
        </p:nvGraphicFramePr>
        <p:xfrm>
          <a:off x="3793953" y="1265237"/>
          <a:ext cx="1411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3088" name="Object 3">
                        <a:extLst>
                          <a:ext uri="{FF2B5EF4-FFF2-40B4-BE49-F238E27FC236}">
                            <a16:creationId xmlns:a16="http://schemas.microsoft.com/office/drawing/2014/main" id="{D5A274F6-01EB-4215-9EC9-7D5B8DDAE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953" y="1265237"/>
                        <a:ext cx="1411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12278354-8833-4807-AEE4-94778A4CA58C}"/>
              </a:ext>
            </a:extLst>
          </p:cNvPr>
          <p:cNvGrpSpPr>
            <a:grpSpLocks/>
          </p:cNvGrpSpPr>
          <p:nvPr/>
        </p:nvGrpSpPr>
        <p:grpSpPr bwMode="auto">
          <a:xfrm>
            <a:off x="1971676" y="1792288"/>
            <a:ext cx="1928813" cy="1928812"/>
            <a:chOff x="642910" y="2786058"/>
            <a:chExt cx="2143140" cy="214314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267DD9C-CAAC-4F30-9FF3-D223EC2A9EF7}"/>
                </a:ext>
              </a:extLst>
            </p:cNvPr>
            <p:cNvCxnSpPr/>
            <p:nvPr/>
          </p:nvCxnSpPr>
          <p:spPr>
            <a:xfrm>
              <a:off x="642910" y="3784426"/>
              <a:ext cx="2143140" cy="17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BB3B9E8-A648-45FC-A43E-7B1899B4FCCE}"/>
                </a:ext>
              </a:extLst>
            </p:cNvPr>
            <p:cNvCxnSpPr/>
            <p:nvPr/>
          </p:nvCxnSpPr>
          <p:spPr>
            <a:xfrm rot="5400000" flipH="1" flipV="1">
              <a:off x="643792" y="3857628"/>
              <a:ext cx="21431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41D64BD3-A6DC-4F16-BEBC-FC77158E9A70}"/>
              </a:ext>
            </a:extLst>
          </p:cNvPr>
          <p:cNvSpPr/>
          <p:nvPr/>
        </p:nvSpPr>
        <p:spPr>
          <a:xfrm>
            <a:off x="2136775" y="1885950"/>
            <a:ext cx="1619250" cy="1619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03F6873-D533-4D39-A55C-12A2FCA1464B}"/>
              </a:ext>
            </a:extLst>
          </p:cNvPr>
          <p:cNvSpPr/>
          <p:nvPr/>
        </p:nvSpPr>
        <p:spPr>
          <a:xfrm>
            <a:off x="3519489" y="2087564"/>
            <a:ext cx="79375" cy="793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9B61D73A-D3B3-4635-88CE-36609413E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1882776"/>
          <a:ext cx="717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9B61D73A-D3B3-4635-88CE-36609413E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882776"/>
                        <a:ext cx="7175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306B85-7695-4EC5-ADE8-6C89799152E1}"/>
              </a:ext>
            </a:extLst>
          </p:cNvPr>
          <p:cNvCxnSpPr/>
          <p:nvPr/>
        </p:nvCxnSpPr>
        <p:spPr>
          <a:xfrm rot="16200000" flipH="1">
            <a:off x="3286126" y="2395538"/>
            <a:ext cx="560387" cy="142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>
            <a:extLst>
              <a:ext uri="{FF2B5EF4-FFF2-40B4-BE49-F238E27FC236}">
                <a16:creationId xmlns:a16="http://schemas.microsoft.com/office/drawing/2014/main" id="{09FBBD91-3F23-4726-BAB4-175A7E30B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2136776"/>
          <a:ext cx="2016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468" imgH="164885" progId="Equation.DSMT4">
                  <p:embed/>
                </p:oleObj>
              </mc:Choice>
              <mc:Fallback>
                <p:oleObj name="Equation" r:id="rId9" imgW="101468" imgH="164885" progId="Equation.DSMT4">
                  <p:embed/>
                  <p:pic>
                    <p:nvPicPr>
                      <p:cNvPr id="3077" name="Object 2">
                        <a:extLst>
                          <a:ext uri="{FF2B5EF4-FFF2-40B4-BE49-F238E27FC236}">
                            <a16:creationId xmlns:a16="http://schemas.microsoft.com/office/drawing/2014/main" id="{09FBBD91-3F23-4726-BAB4-175A7E30B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36776"/>
                        <a:ext cx="2016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17396E61-FA8D-4010-BA59-B3F1D89C9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1" y="2678113"/>
          <a:ext cx="2524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17396E61-FA8D-4010-BA59-B3F1D89C9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1" y="2678113"/>
                        <a:ext cx="25241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9488E90D-9E68-4501-9AFD-8F48B0C49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2278063"/>
          <a:ext cx="2778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9488E90D-9E68-4501-9AFD-8F48B0C49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278063"/>
                        <a:ext cx="2778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2ED61AF8-9A1B-494A-B33F-80AD9D286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9" y="2416175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2ED61AF8-9A1B-494A-B33F-80AD9D286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9" y="2416175"/>
                        <a:ext cx="2492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A069AD2-573C-4EB3-A767-AE47F1E75CDC}"/>
              </a:ext>
            </a:extLst>
          </p:cNvPr>
          <p:cNvCxnSpPr/>
          <p:nvPr/>
        </p:nvCxnSpPr>
        <p:spPr>
          <a:xfrm flipV="1">
            <a:off x="2947989" y="2149475"/>
            <a:ext cx="560387" cy="55245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C969944-FAFC-4BD9-8330-69FD9238FA04}"/>
              </a:ext>
            </a:extLst>
          </p:cNvPr>
          <p:cNvCxnSpPr/>
          <p:nvPr/>
        </p:nvCxnSpPr>
        <p:spPr>
          <a:xfrm rot="10800000" flipV="1">
            <a:off x="2978151" y="2695575"/>
            <a:ext cx="58896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3" name="Object 9">
            <a:extLst>
              <a:ext uri="{FF2B5EF4-FFF2-40B4-BE49-F238E27FC236}">
                <a16:creationId xmlns:a16="http://schemas.microsoft.com/office/drawing/2014/main" id="{872FE9E6-8797-48C1-BE5E-14D06F4AA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775" y="1663700"/>
          <a:ext cx="1220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15806" progId="Equation.DSMT4">
                  <p:embed/>
                </p:oleObj>
              </mc:Choice>
              <mc:Fallback>
                <p:oleObj name="Equation" r:id="rId17" imgW="622030" imgH="215806" progId="Equation.DSMT4">
                  <p:embed/>
                  <p:pic>
                    <p:nvPicPr>
                      <p:cNvPr id="3083" name="Object 9">
                        <a:extLst>
                          <a:ext uri="{FF2B5EF4-FFF2-40B4-BE49-F238E27FC236}">
                            <a16:creationId xmlns:a16="http://schemas.microsoft.com/office/drawing/2014/main" id="{872FE9E6-8797-48C1-BE5E-14D06F4AA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663700"/>
                        <a:ext cx="12207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0">
            <a:extLst>
              <a:ext uri="{FF2B5EF4-FFF2-40B4-BE49-F238E27FC236}">
                <a16:creationId xmlns:a16="http://schemas.microsoft.com/office/drawing/2014/main" id="{C068273D-CD29-4748-B68B-9B9A3F5CA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9" y="1671639"/>
          <a:ext cx="12461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449" imgH="177646" progId="Equation.DSMT4">
                  <p:embed/>
                </p:oleObj>
              </mc:Choice>
              <mc:Fallback>
                <p:oleObj name="Equation" r:id="rId19" imgW="634449" imgH="177646" progId="Equation.DSMT4">
                  <p:embed/>
                  <p:pic>
                    <p:nvPicPr>
                      <p:cNvPr id="3086" name="Object 10">
                        <a:extLst>
                          <a:ext uri="{FF2B5EF4-FFF2-40B4-BE49-F238E27FC236}">
                            <a16:creationId xmlns:a16="http://schemas.microsoft.com/office/drawing/2014/main" id="{C068273D-CD29-4748-B68B-9B9A3F5CA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1671639"/>
                        <a:ext cx="12461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486F4F9-537D-4C4A-9E1A-01197C191192}"/>
              </a:ext>
            </a:extLst>
          </p:cNvPr>
          <p:cNvSpPr txBox="1"/>
          <p:nvPr/>
        </p:nvSpPr>
        <p:spPr>
          <a:xfrm>
            <a:off x="4467226" y="2130425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24" name="Right Brace 23">
            <a:extLst>
              <a:ext uri="{FF2B5EF4-FFF2-40B4-BE49-F238E27FC236}">
                <a16:creationId xmlns:a16="http://schemas.microsoft.com/office/drawing/2014/main" id="{E97D8A50-8FA5-4806-8854-0A76F8F4FD4C}"/>
              </a:ext>
            </a:extLst>
          </p:cNvPr>
          <p:cNvSpPr/>
          <p:nvPr/>
        </p:nvSpPr>
        <p:spPr>
          <a:xfrm rot="5400000">
            <a:off x="6896894" y="1615282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89B9D617-C7D6-4DB9-A40A-0E0129103E86}"/>
              </a:ext>
            </a:extLst>
          </p:cNvPr>
          <p:cNvSpPr/>
          <p:nvPr/>
        </p:nvSpPr>
        <p:spPr>
          <a:xfrm rot="5400000">
            <a:off x="5022057" y="1651794"/>
            <a:ext cx="279400" cy="855663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5EE76B-79EB-4ABA-A4DF-659BDE1168B6}"/>
              </a:ext>
            </a:extLst>
          </p:cNvPr>
          <p:cNvSpPr txBox="1"/>
          <p:nvPr/>
        </p:nvSpPr>
        <p:spPr>
          <a:xfrm>
            <a:off x="6530976" y="2146300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F2DEE07E-C100-41E0-B52F-43BE80331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6" y="2535239"/>
          <a:ext cx="1393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4" imgH="266584" progId="Equation.DSMT4">
                  <p:embed/>
                </p:oleObj>
              </mc:Choice>
              <mc:Fallback>
                <p:oleObj name="Equation" r:id="rId21" imgW="774364" imgH="266584" progId="Equation.DSMT4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F2DEE07E-C100-41E0-B52F-43BE80331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2535239"/>
                        <a:ext cx="1393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D76708F3-2CD6-47B7-A6A2-B5C23B349F9D}"/>
              </a:ext>
            </a:extLst>
          </p:cNvPr>
          <p:cNvSpPr txBox="1"/>
          <p:nvPr/>
        </p:nvSpPr>
        <p:spPr>
          <a:xfrm>
            <a:off x="4346575" y="2597150"/>
            <a:ext cx="825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Since:</a:t>
            </a:r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9C0ADD86-206B-4189-81B7-7F96A946E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3100388"/>
          <a:ext cx="2900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85900" imgH="292100" progId="Equation.DSMT4">
                  <p:embed/>
                </p:oleObj>
              </mc:Choice>
              <mc:Fallback>
                <p:oleObj name="Equation" r:id="rId23" imgW="1485900" imgH="29210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9C0ADD86-206B-4189-81B7-7F96A946E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100388"/>
                        <a:ext cx="29003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9B17BF3-06E3-4134-A058-845C65421451}"/>
              </a:ext>
            </a:extLst>
          </p:cNvPr>
          <p:cNvSpPr txBox="1"/>
          <p:nvPr/>
        </p:nvSpPr>
        <p:spPr>
          <a:xfrm>
            <a:off x="7715251" y="3097213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Identity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9252CE83-54C8-432C-B044-F74625B33272}"/>
              </a:ext>
            </a:extLst>
          </p:cNvPr>
          <p:cNvSpPr txBox="1">
            <a:spLocks/>
          </p:cNvSpPr>
          <p:nvPr/>
        </p:nvSpPr>
        <p:spPr bwMode="auto">
          <a:xfrm>
            <a:off x="358346" y="3771901"/>
            <a:ext cx="10725665" cy="71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Other Pythagorean Identities can be generated by dividing all terms by either “cos</a:t>
            </a:r>
            <a:r>
              <a:rPr lang="en-CA" sz="2200" baseline="30000" dirty="0">
                <a:latin typeface="+mn-lt"/>
              </a:rPr>
              <a:t>2</a:t>
            </a:r>
            <a:r>
              <a:rPr lang="en-CA" sz="2200" dirty="0">
                <a:latin typeface="+mn-lt"/>
              </a:rPr>
              <a:t>x” or “sin</a:t>
            </a:r>
            <a:r>
              <a:rPr lang="en-CA" sz="2200" baseline="30000" dirty="0">
                <a:latin typeface="Arial" charset="0"/>
              </a:rPr>
              <a:t>2</a:t>
            </a:r>
            <a:r>
              <a:rPr lang="en-CA" sz="2200" dirty="0">
                <a:latin typeface="+mn-lt"/>
              </a:rPr>
              <a:t>x”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A7B1E36D-B681-4F8A-B61D-1B843742C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76054"/>
              </p:ext>
            </p:extLst>
          </p:nvPr>
        </p:nvGraphicFramePr>
        <p:xfrm>
          <a:off x="1771736" y="4753361"/>
          <a:ext cx="310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87500" imgH="292100" progId="Equation.DSMT4">
                  <p:embed/>
                </p:oleObj>
              </mc:Choice>
              <mc:Fallback>
                <p:oleObj name="Equation" r:id="rId25" imgW="1587500" imgH="2921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A7B1E36D-B681-4F8A-B61D-1B843742C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736" y="4753361"/>
                        <a:ext cx="310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E6F4B4EB-E7C5-4042-A363-7F5052DD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01993"/>
              </p:ext>
            </p:extLst>
          </p:nvPr>
        </p:nvGraphicFramePr>
        <p:xfrm>
          <a:off x="1771735" y="5113723"/>
          <a:ext cx="11382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0891" imgH="330057" progId="Equation.DSMT4">
                  <p:embed/>
                </p:oleObj>
              </mc:Choice>
              <mc:Fallback>
                <p:oleObj name="Equation" r:id="rId27" imgW="710891" imgH="330057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E6F4B4EB-E7C5-4042-A363-7F5052DDA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735" y="5113723"/>
                        <a:ext cx="11382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4882474E-D865-449E-B9B8-EB827B24B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07817"/>
              </p:ext>
            </p:extLst>
          </p:nvPr>
        </p:nvGraphicFramePr>
        <p:xfrm>
          <a:off x="3035385" y="5134361"/>
          <a:ext cx="1138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0891" imgH="330057" progId="Equation.DSMT4">
                  <p:embed/>
                </p:oleObj>
              </mc:Choice>
              <mc:Fallback>
                <p:oleObj name="Equation" r:id="rId29" imgW="710891" imgH="330057" progId="Equation.DSMT4">
                  <p:embed/>
                  <p:pic>
                    <p:nvPicPr>
                      <p:cNvPr id="12" name="Object 15">
                        <a:extLst>
                          <a:ext uri="{FF2B5EF4-FFF2-40B4-BE49-F238E27FC236}">
                            <a16:creationId xmlns:a16="http://schemas.microsoft.com/office/drawing/2014/main" id="{4882474E-D865-449E-B9B8-EB827B24B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85" y="5134361"/>
                        <a:ext cx="11382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94C9C7B1-7442-4746-A1E6-BABDA964F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59349"/>
              </p:ext>
            </p:extLst>
          </p:nvPr>
        </p:nvGraphicFramePr>
        <p:xfrm>
          <a:off x="4273635" y="5128012"/>
          <a:ext cx="914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252" imgH="330057" progId="Equation.DSMT4">
                  <p:embed/>
                </p:oleObj>
              </mc:Choice>
              <mc:Fallback>
                <p:oleObj name="Equation" r:id="rId31" imgW="571252" imgH="330057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94C9C7B1-7442-4746-A1E6-BABDA964F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35" y="5128012"/>
                        <a:ext cx="914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A7B4C063-DA63-4FCA-B852-634A4669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69391"/>
              </p:ext>
            </p:extLst>
          </p:nvPr>
        </p:nvGraphicFramePr>
        <p:xfrm>
          <a:off x="1936836" y="5813812"/>
          <a:ext cx="12160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30" imgH="241195" progId="Equation.DSMT4">
                  <p:embed/>
                </p:oleObj>
              </mc:Choice>
              <mc:Fallback>
                <p:oleObj name="Equation" r:id="rId33" imgW="622030" imgH="241195" progId="Equation.DSMT4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A7B4C063-DA63-4FCA-B852-634A4669D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36" y="5813812"/>
                        <a:ext cx="12160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1360105B-E0C3-472D-809A-D29B66F62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22371"/>
              </p:ext>
            </p:extLst>
          </p:nvPr>
        </p:nvGraphicFramePr>
        <p:xfrm>
          <a:off x="3295735" y="5920174"/>
          <a:ext cx="546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79279" imgH="165028" progId="Equation.DSMT4">
                  <p:embed/>
                </p:oleObj>
              </mc:Choice>
              <mc:Fallback>
                <p:oleObj name="Equation" r:id="rId35" imgW="279279" imgH="165028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1360105B-E0C3-472D-809A-D29B66F62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735" y="5920174"/>
                        <a:ext cx="546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B31646DE-8968-43F7-BA6B-5773DA144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52212"/>
              </p:ext>
            </p:extLst>
          </p:nvPr>
        </p:nvGraphicFramePr>
        <p:xfrm>
          <a:off x="3962486" y="5796348"/>
          <a:ext cx="868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307" imgH="241195" progId="Equation.DSMT4">
                  <p:embed/>
                </p:oleObj>
              </mc:Choice>
              <mc:Fallback>
                <p:oleObj name="Equation" r:id="rId37" imgW="444307" imgH="241195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B31646DE-8968-43F7-BA6B-5773DA144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86" y="5796348"/>
                        <a:ext cx="868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F3532AD5-8A4E-49C1-B3CD-2C063427B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15758"/>
              </p:ext>
            </p:extLst>
          </p:nvPr>
        </p:nvGraphicFramePr>
        <p:xfrm>
          <a:off x="5843674" y="4756536"/>
          <a:ext cx="3100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87500" imgH="292100" progId="Equation.DSMT4">
                  <p:embed/>
                </p:oleObj>
              </mc:Choice>
              <mc:Fallback>
                <p:oleObj name="Equation" r:id="rId39" imgW="1587500" imgH="29210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F3532AD5-8A4E-49C1-B3CD-2C063427B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674" y="4756536"/>
                        <a:ext cx="31003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CA2D6550-159F-4513-871A-290886859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41518"/>
              </p:ext>
            </p:extLst>
          </p:nvPr>
        </p:nvGraphicFramePr>
        <p:xfrm>
          <a:off x="5821448" y="5116898"/>
          <a:ext cx="11795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36600" imgH="330200" progId="Equation.DSMT4">
                  <p:embed/>
                </p:oleObj>
              </mc:Choice>
              <mc:Fallback>
                <p:oleObj name="Equation" r:id="rId41" imgW="736600" imgH="33020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CA2D6550-159F-4513-871A-290886859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448" y="5116898"/>
                        <a:ext cx="11795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1455C12-E946-4B8C-82DD-7E77E5F35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67882"/>
              </p:ext>
            </p:extLst>
          </p:nvPr>
        </p:nvGraphicFramePr>
        <p:xfrm>
          <a:off x="7085098" y="5137536"/>
          <a:ext cx="1179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36600" imgH="330200" progId="Equation.DSMT4">
                  <p:embed/>
                </p:oleObj>
              </mc:Choice>
              <mc:Fallback>
                <p:oleObj name="Equation" r:id="rId43" imgW="736600" imgH="330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1455C12-E946-4B8C-82DD-7E77E5F35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98" y="5137536"/>
                        <a:ext cx="11795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E0E854C8-8B59-4BBF-ACFE-F9C0E75F2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12661"/>
              </p:ext>
            </p:extLst>
          </p:nvPr>
        </p:nvGraphicFramePr>
        <p:xfrm>
          <a:off x="8321761" y="5131186"/>
          <a:ext cx="955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96900" imgH="330200" progId="Equation.DSMT4">
                  <p:embed/>
                </p:oleObj>
              </mc:Choice>
              <mc:Fallback>
                <p:oleObj name="Equation" r:id="rId45" imgW="596900" imgH="330200" progId="Equation.DSMT4">
                  <p:embed/>
                  <p:pic>
                    <p:nvPicPr>
                      <p:cNvPr id="27" name="Object 23">
                        <a:extLst>
                          <a:ext uri="{FF2B5EF4-FFF2-40B4-BE49-F238E27FC236}">
                            <a16:creationId xmlns:a16="http://schemas.microsoft.com/office/drawing/2014/main" id="{E0E854C8-8B59-4BBF-ACFE-F9C0E75F2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761" y="5131186"/>
                        <a:ext cx="955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E8BFE807-02D0-4B5D-9F62-711F50181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4046"/>
              </p:ext>
            </p:extLst>
          </p:nvPr>
        </p:nvGraphicFramePr>
        <p:xfrm>
          <a:off x="6326273" y="5958274"/>
          <a:ext cx="546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79279" imgH="165028" progId="Equation.DSMT4">
                  <p:embed/>
                </p:oleObj>
              </mc:Choice>
              <mc:Fallback>
                <p:oleObj name="Equation" r:id="rId47" imgW="279279" imgH="165028" progId="Equation.DSMT4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E8BFE807-02D0-4B5D-9F62-711F50181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273" y="5958274"/>
                        <a:ext cx="546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3403A3B6-063C-4AA4-8E3A-94646907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89852"/>
              </p:ext>
            </p:extLst>
          </p:nvPr>
        </p:nvGraphicFramePr>
        <p:xfrm>
          <a:off x="6962861" y="5826512"/>
          <a:ext cx="1241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34725" imgH="241195" progId="Equation.DSMT4">
                  <p:embed/>
                </p:oleObj>
              </mc:Choice>
              <mc:Fallback>
                <p:oleObj name="Equation" r:id="rId49" imgW="634725" imgH="241195" progId="Equation.DSMT4">
                  <p:embed/>
                  <p:pic>
                    <p:nvPicPr>
                      <p:cNvPr id="32" name="Object 25">
                        <a:extLst>
                          <a:ext uri="{FF2B5EF4-FFF2-40B4-BE49-F238E27FC236}">
                            <a16:creationId xmlns:a16="http://schemas.microsoft.com/office/drawing/2014/main" id="{3403A3B6-063C-4AA4-8E3A-94646907D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861" y="5826512"/>
                        <a:ext cx="12414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>
            <a:extLst>
              <a:ext uri="{FF2B5EF4-FFF2-40B4-BE49-F238E27FC236}">
                <a16:creationId xmlns:a16="http://schemas.microsoft.com/office/drawing/2014/main" id="{38F474D0-49FE-4007-BE83-01B1AFC73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35636"/>
              </p:ext>
            </p:extLst>
          </p:nvPr>
        </p:nvGraphicFramePr>
        <p:xfrm>
          <a:off x="8264611" y="5829686"/>
          <a:ext cx="868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44307" imgH="241195" progId="Equation.DSMT4">
                  <p:embed/>
                </p:oleObj>
              </mc:Choice>
              <mc:Fallback>
                <p:oleObj name="Equation" r:id="rId51" imgW="444307" imgH="241195" progId="Equation.DSMT4">
                  <p:embed/>
                  <p:pic>
                    <p:nvPicPr>
                      <p:cNvPr id="34" name="Object 26">
                        <a:extLst>
                          <a:ext uri="{FF2B5EF4-FFF2-40B4-BE49-F238E27FC236}">
                            <a16:creationId xmlns:a16="http://schemas.microsoft.com/office/drawing/2014/main" id="{38F474D0-49FE-4007-BE83-01B1AFC73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611" y="5829686"/>
                        <a:ext cx="868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965C515A-065F-47E8-8D34-BF224C0E34EB}"/>
              </a:ext>
            </a:extLst>
          </p:cNvPr>
          <p:cNvSpPr/>
          <p:nvPr/>
        </p:nvSpPr>
        <p:spPr>
          <a:xfrm>
            <a:off x="1808248" y="5726499"/>
            <a:ext cx="3122612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A2C176AB-F378-4E44-896C-38D454EC9AC2}"/>
              </a:ext>
            </a:extLst>
          </p:cNvPr>
          <p:cNvSpPr/>
          <p:nvPr/>
        </p:nvSpPr>
        <p:spPr>
          <a:xfrm>
            <a:off x="6123074" y="5737611"/>
            <a:ext cx="3121025" cy="646112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4DF8F96-9650-43EF-A697-848F64F013B8}"/>
              </a:ext>
            </a:extLst>
          </p:cNvPr>
          <p:cNvSpPr/>
          <p:nvPr/>
        </p:nvSpPr>
        <p:spPr>
          <a:xfrm>
            <a:off x="4367214" y="3063876"/>
            <a:ext cx="3121025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405" name="Text Box 5">
            <a:extLst>
              <a:ext uri="{FF2B5EF4-FFF2-40B4-BE49-F238E27FC236}">
                <a16:creationId xmlns:a16="http://schemas.microsoft.com/office/drawing/2014/main" id="{946FFCAC-E2FB-4A22-887A-A8F4BC697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5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22" grpId="0"/>
      <p:bldP spid="24" grpId="0" animBg="1"/>
      <p:bldP spid="25" grpId="0" animBg="1"/>
      <p:bldP spid="26" grpId="0"/>
      <p:bldP spid="28" grpId="0"/>
      <p:bldP spid="30" grpId="0"/>
      <p:bldP spid="31" grpId="0"/>
      <p:bldP spid="44" grpId="0" animBg="1"/>
      <p:bldP spid="45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3B53E-EF24-43BF-BE78-22B35B556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5989" y="274639"/>
            <a:ext cx="9102811" cy="625475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Verifying and Proving Identities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73E7CBDC-F85D-45E4-9222-B6961FA2BF8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1849" y="1030289"/>
            <a:ext cx="11664778" cy="4159549"/>
          </a:xfrm>
        </p:spPr>
        <p:txBody>
          <a:bodyPr/>
          <a:lstStyle/>
          <a:p>
            <a:pPr eaLnBrk="1" hangingPunct="1"/>
            <a:r>
              <a:rPr lang="en-CA" altLang="en-US" dirty="0"/>
              <a:t>There are two ways to Verify an identity</a:t>
            </a:r>
          </a:p>
          <a:p>
            <a:pPr lvl="1" eaLnBrk="1" hangingPunct="1"/>
            <a:r>
              <a:rPr lang="en-CA" altLang="en-US" dirty="0"/>
              <a:t>Plug variety of numbers into the equation</a:t>
            </a:r>
          </a:p>
          <a:p>
            <a:pPr lvl="1" eaLnBrk="1" hangingPunct="1"/>
            <a:r>
              <a:rPr lang="en-CA" altLang="en-US" dirty="0"/>
              <a:t>If the equation is equal for all the values, then the equation is an identity          OR</a:t>
            </a:r>
          </a:p>
          <a:p>
            <a:pPr lvl="1" eaLnBrk="1" hangingPunct="1"/>
            <a:r>
              <a:rPr lang="en-CA" altLang="en-US" dirty="0"/>
              <a:t>Graph the equations, if they completely overlap, then it’s an identity</a:t>
            </a:r>
          </a:p>
          <a:p>
            <a:pPr lvl="1" eaLnBrk="1" hangingPunct="1"/>
            <a:endParaRPr lang="en-CA" altLang="en-US" dirty="0"/>
          </a:p>
          <a:p>
            <a:pPr lvl="1" eaLnBrk="1" hangingPunct="1"/>
            <a:endParaRPr lang="en-CA" altLang="en-US" dirty="0"/>
          </a:p>
          <a:p>
            <a:pPr eaLnBrk="1" hangingPunct="1"/>
            <a:r>
              <a:rPr lang="en-CA" altLang="en-US" dirty="0"/>
              <a:t>Proving an Identity</a:t>
            </a:r>
          </a:p>
          <a:p>
            <a:pPr lvl="1" eaLnBrk="1" hangingPunct="1"/>
            <a:r>
              <a:rPr lang="en-CA" altLang="en-US" dirty="0"/>
              <a:t>Simplify the equation algebraically and then show that both sides are equal</a:t>
            </a:r>
          </a:p>
          <a:p>
            <a:pPr lvl="1" eaLnBrk="1" hangingPunct="1"/>
            <a:r>
              <a:rPr lang="en-CA" altLang="en-US" dirty="0"/>
              <a:t>When proving algebraically, first convert all functions into sine or cosine</a:t>
            </a:r>
          </a:p>
          <a:p>
            <a:pPr lvl="1" eaLnBrk="1" hangingPunct="1"/>
            <a:r>
              <a:rPr lang="en-CA" altLang="en-US" dirty="0"/>
              <a:t>Then simplify using basic identities</a:t>
            </a:r>
          </a:p>
        </p:txBody>
      </p:sp>
      <p:sp>
        <p:nvSpPr>
          <p:cNvPr id="19460" name="Text Box 5">
            <a:extLst>
              <a:ext uri="{FF2B5EF4-FFF2-40B4-BE49-F238E27FC236}">
                <a16:creationId xmlns:a16="http://schemas.microsoft.com/office/drawing/2014/main" id="{D4A6FAF6-708B-48D6-9C86-BAB1924BC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47611B-8190-4DA0-B11F-03321D307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935" y="125199"/>
            <a:ext cx="8572500" cy="4492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/>
              <a:t>Ex: Verify the Following identity:</a:t>
            </a:r>
            <a:endParaRPr lang="en-CA" dirty="0"/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728219CE-220E-4DC5-BA2E-4ADC3D949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1" y="633414"/>
          <a:ext cx="2841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728219CE-220E-4DC5-BA2E-4ADC3D949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1" y="633414"/>
                        <a:ext cx="2841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554516-ED27-4460-BC4D-9661C7A60C12}"/>
              </a:ext>
            </a:extLst>
          </p:cNvPr>
          <p:cNvSpPr txBox="1"/>
          <p:nvPr/>
        </p:nvSpPr>
        <p:spPr>
          <a:xfrm>
            <a:off x="2511426" y="1436689"/>
            <a:ext cx="20732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8D86DA-01F8-48E7-8C7F-B05DC156B60B}"/>
              </a:ext>
            </a:extLst>
          </p:cNvPr>
          <p:cNvSpPr txBox="1"/>
          <p:nvPr/>
        </p:nvSpPr>
        <p:spPr>
          <a:xfrm>
            <a:off x="2633663" y="3419475"/>
            <a:ext cx="20050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03A61425-9B27-45CD-BD06-CC5C506CE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6" y="1752601"/>
          <a:ext cx="822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6147" name="Object 6">
                        <a:extLst>
                          <a:ext uri="{FF2B5EF4-FFF2-40B4-BE49-F238E27FC236}">
                            <a16:creationId xmlns:a16="http://schemas.microsoft.com/office/drawing/2014/main" id="{03A61425-9B27-45CD-BD06-CC5C506CE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6" y="1752601"/>
                        <a:ext cx="822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11FC9CC-987F-47F3-95A4-FF674E2C8524}"/>
              </a:ext>
            </a:extLst>
          </p:cNvPr>
          <p:cNvSpPr txBox="1"/>
          <p:nvPr/>
        </p:nvSpPr>
        <p:spPr>
          <a:xfrm>
            <a:off x="1792289" y="1792289"/>
            <a:ext cx="36210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 random number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8097C794-3D2B-49B3-8408-7DD9FA51C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9" y="2136775"/>
          <a:ext cx="2143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5977" imgH="253890" progId="Equation.DSMT4">
                  <p:embed/>
                </p:oleObj>
              </mc:Choice>
              <mc:Fallback>
                <p:oleObj name="Equation" r:id="rId7" imgW="1205977" imgH="25389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8097C794-3D2B-49B3-8408-7DD9FA51C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2136775"/>
                        <a:ext cx="2143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04330C7-E2FE-4D2E-816F-BC34B66D5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2138364"/>
          <a:ext cx="1016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B04330C7-E2FE-4D2E-816F-BC34B66D5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138364"/>
                        <a:ext cx="1016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C87A35F3-EA79-4927-97B7-8C86EDC8C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3" y="2587626"/>
          <a:ext cx="13081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1760" imgH="177646" progId="Equation.DSMT4">
                  <p:embed/>
                </p:oleObj>
              </mc:Choice>
              <mc:Fallback>
                <p:oleObj name="Equation" r:id="rId11" imgW="621760" imgH="177646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C87A35F3-EA79-4927-97B7-8C86EDC8C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587626"/>
                        <a:ext cx="13081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8392B38F-C1FF-4F54-9786-529F8716D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2589213"/>
          <a:ext cx="1041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8392B38F-C1FF-4F54-9786-529F8716D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589213"/>
                        <a:ext cx="1041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E4BF978-40D7-4128-9F9C-D03B8406C6AE}"/>
              </a:ext>
            </a:extLst>
          </p:cNvPr>
          <p:cNvSpPr txBox="1"/>
          <p:nvPr/>
        </p:nvSpPr>
        <p:spPr>
          <a:xfrm>
            <a:off x="2481263" y="2901950"/>
            <a:ext cx="24685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are equal!</a:t>
            </a:r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019C47F6-A997-46D6-822A-C09D49C3A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6100" y="1774826"/>
          <a:ext cx="966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900" imgH="241300" progId="Equation.DSMT4">
                  <p:embed/>
                </p:oleObj>
              </mc:Choice>
              <mc:Fallback>
                <p:oleObj name="Equation" r:id="rId15" imgW="596900" imgH="241300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019C47F6-A997-46D6-822A-C09D49C3A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1774826"/>
                        <a:ext cx="9667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681039E-D4DD-4253-AF47-2A7B2A630EEC}"/>
              </a:ext>
            </a:extLst>
          </p:cNvPr>
          <p:cNvSpPr txBox="1"/>
          <p:nvPr/>
        </p:nvSpPr>
        <p:spPr>
          <a:xfrm>
            <a:off x="5791200" y="1814514"/>
            <a:ext cx="3621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nother number</a:t>
            </a:r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6C660EC2-9B96-41ED-B1D0-062448FEC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2157413"/>
          <a:ext cx="2436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254000" progId="Equation.DSMT4">
                  <p:embed/>
                </p:oleObj>
              </mc:Choice>
              <mc:Fallback>
                <p:oleObj name="Equation" r:id="rId17" imgW="1371600" imgH="25400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6C660EC2-9B96-41ED-B1D0-062448FEC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2157413"/>
                        <a:ext cx="2436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F2C3032F-88B1-4E69-A0C9-C448FEA14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2160589"/>
          <a:ext cx="1152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419" imgH="253890" progId="Equation.DSMT4">
                  <p:embed/>
                </p:oleObj>
              </mc:Choice>
              <mc:Fallback>
                <p:oleObj name="Equation" r:id="rId19" imgW="647419" imgH="253890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F2C3032F-88B1-4E69-A0C9-C448FEA14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2160589"/>
                        <a:ext cx="11525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AED06D2E-B348-4A9C-B77E-F190A5298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3" y="2609851"/>
          <a:ext cx="13081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1760" imgH="177646" progId="Equation.DSMT4">
                  <p:embed/>
                </p:oleObj>
              </mc:Choice>
              <mc:Fallback>
                <p:oleObj name="Equation" r:id="rId21" imgW="621760" imgH="177646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AED06D2E-B348-4A9C-B77E-F190A5298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609851"/>
                        <a:ext cx="13081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AFA290CC-8423-4BF8-8AD4-69C88D3E0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300" y="2611438"/>
          <a:ext cx="1041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177646" progId="Equation.DSMT4">
                  <p:embed/>
                </p:oleObj>
              </mc:Choice>
              <mc:Fallback>
                <p:oleObj name="Equation" r:id="rId23" imgW="494870" imgH="177646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AFA290CC-8423-4BF8-8AD4-69C88D3E0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611438"/>
                        <a:ext cx="1041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64ED185-9B84-47B7-B488-30197588477F}"/>
              </a:ext>
            </a:extLst>
          </p:cNvPr>
          <p:cNvSpPr txBox="1"/>
          <p:nvPr/>
        </p:nvSpPr>
        <p:spPr>
          <a:xfrm>
            <a:off x="6073775" y="2924175"/>
            <a:ext cx="325913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are equal again!</a:t>
            </a:r>
          </a:p>
        </p:txBody>
      </p:sp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F05BD260-8361-48CE-95B4-48E2CE4BA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9" y="1158876"/>
          <a:ext cx="268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646" imgH="228402" progId="Equation.DSMT4">
                  <p:embed/>
                </p:oleObj>
              </mc:Choice>
              <mc:Fallback>
                <p:oleObj name="Equation" r:id="rId25" imgW="177646" imgH="228402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F05BD260-8361-48CE-95B4-48E2CE4BA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9" y="1158876"/>
                        <a:ext cx="26828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77CFEEB4-D335-45A4-9605-951E068A5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4" y="1146176"/>
          <a:ext cx="3063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112" imgH="228501" progId="Equation.DSMT4">
                  <p:embed/>
                </p:oleObj>
              </mc:Choice>
              <mc:Fallback>
                <p:oleObj name="Equation" r:id="rId27" imgW="203112" imgH="228501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77CFEEB4-D335-45A4-9605-951E068A5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1146176"/>
                        <a:ext cx="30638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e 23">
            <a:extLst>
              <a:ext uri="{FF2B5EF4-FFF2-40B4-BE49-F238E27FC236}">
                <a16:creationId xmlns:a16="http://schemas.microsoft.com/office/drawing/2014/main" id="{F3BC6599-69EA-473A-9CA0-FE1D15A2D36C}"/>
              </a:ext>
            </a:extLst>
          </p:cNvPr>
          <p:cNvSpPr/>
          <p:nvPr/>
        </p:nvSpPr>
        <p:spPr>
          <a:xfrm rot="5400000">
            <a:off x="2971007" y="294482"/>
            <a:ext cx="341313" cy="1524000"/>
          </a:xfrm>
          <a:prstGeom prst="rightBrace">
            <a:avLst>
              <a:gd name="adj1" fmla="val 35185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2BF50B24-CD48-4D38-B5C1-40CE031ED1D0}"/>
              </a:ext>
            </a:extLst>
          </p:cNvPr>
          <p:cNvSpPr/>
          <p:nvPr/>
        </p:nvSpPr>
        <p:spPr>
          <a:xfrm rot="5400000">
            <a:off x="4342607" y="656432"/>
            <a:ext cx="334962" cy="733425"/>
          </a:xfrm>
          <a:prstGeom prst="rightBrace">
            <a:avLst>
              <a:gd name="adj1" fmla="val 3518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3" name="Group 97">
            <a:extLst>
              <a:ext uri="{FF2B5EF4-FFF2-40B4-BE49-F238E27FC236}">
                <a16:creationId xmlns:a16="http://schemas.microsoft.com/office/drawing/2014/main" id="{BD674841-9ABE-48B3-8E84-5D7CBAA259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71663" y="3827463"/>
            <a:ext cx="6096000" cy="2957512"/>
            <a:chOff x="219" y="2411"/>
            <a:chExt cx="3840" cy="1863"/>
          </a:xfrm>
        </p:grpSpPr>
        <p:sp>
          <p:nvSpPr>
            <p:cNvPr id="21550" name="AutoShape 96">
              <a:extLst>
                <a:ext uri="{FF2B5EF4-FFF2-40B4-BE49-F238E27FC236}">
                  <a16:creationId xmlns:a16="http://schemas.microsoft.com/office/drawing/2014/main" id="{62B688CF-BC17-42CE-9642-42147EEFDE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9" y="2414"/>
              <a:ext cx="3840" cy="1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Rectangle 98">
              <a:extLst>
                <a:ext uri="{FF2B5EF4-FFF2-40B4-BE49-F238E27FC236}">
                  <a16:creationId xmlns:a16="http://schemas.microsoft.com/office/drawing/2014/main" id="{E703750D-7395-41D7-A32A-EEF79EAA4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2" name="Line 99">
              <a:extLst>
                <a:ext uri="{FF2B5EF4-FFF2-40B4-BE49-F238E27FC236}">
                  <a16:creationId xmlns:a16="http://schemas.microsoft.com/office/drawing/2014/main" id="{224DB5C8-0B51-4E9E-826F-AA2D3E2BD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100">
              <a:extLst>
                <a:ext uri="{FF2B5EF4-FFF2-40B4-BE49-F238E27FC236}">
                  <a16:creationId xmlns:a16="http://schemas.microsoft.com/office/drawing/2014/main" id="{BF5A3DB2-C922-44BC-B81F-CA56C19BB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101">
              <a:extLst>
                <a:ext uri="{FF2B5EF4-FFF2-40B4-BE49-F238E27FC236}">
                  <a16:creationId xmlns:a16="http://schemas.microsoft.com/office/drawing/2014/main" id="{24C38696-A735-4E56-A12F-EDBDC12AA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102">
              <a:extLst>
                <a:ext uri="{FF2B5EF4-FFF2-40B4-BE49-F238E27FC236}">
                  <a16:creationId xmlns:a16="http://schemas.microsoft.com/office/drawing/2014/main" id="{033E9BB0-5D17-4A0D-9597-AE758FC61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0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103">
              <a:extLst>
                <a:ext uri="{FF2B5EF4-FFF2-40B4-BE49-F238E27FC236}">
                  <a16:creationId xmlns:a16="http://schemas.microsoft.com/office/drawing/2014/main" id="{6F2A1DD5-E5A7-4826-8280-8E29EEE05B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1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Line 104">
              <a:extLst>
                <a:ext uri="{FF2B5EF4-FFF2-40B4-BE49-F238E27FC236}">
                  <a16:creationId xmlns:a16="http://schemas.microsoft.com/office/drawing/2014/main" id="{4D418AE2-3107-4CF2-92BA-E5C6A5B44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4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Line 105">
              <a:extLst>
                <a:ext uri="{FF2B5EF4-FFF2-40B4-BE49-F238E27FC236}">
                  <a16:creationId xmlns:a16="http://schemas.microsoft.com/office/drawing/2014/main" id="{7A73150C-0D4C-4D7B-9768-7639FBB72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2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106">
              <a:extLst>
                <a:ext uri="{FF2B5EF4-FFF2-40B4-BE49-F238E27FC236}">
                  <a16:creationId xmlns:a16="http://schemas.microsoft.com/office/drawing/2014/main" id="{ABBEE4F6-B4BD-4B47-9066-ACBA38991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5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107">
              <a:extLst>
                <a:ext uri="{FF2B5EF4-FFF2-40B4-BE49-F238E27FC236}">
                  <a16:creationId xmlns:a16="http://schemas.microsoft.com/office/drawing/2014/main" id="{CC1DB13F-07A8-47C4-9981-3DCAC11E9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0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108">
              <a:extLst>
                <a:ext uri="{FF2B5EF4-FFF2-40B4-BE49-F238E27FC236}">
                  <a16:creationId xmlns:a16="http://schemas.microsoft.com/office/drawing/2014/main" id="{97DC76D7-8003-43DC-959C-AAFE7C14C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3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109">
              <a:extLst>
                <a:ext uri="{FF2B5EF4-FFF2-40B4-BE49-F238E27FC236}">
                  <a16:creationId xmlns:a16="http://schemas.microsoft.com/office/drawing/2014/main" id="{ED993689-CE21-4A15-8276-04C93E7E7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1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110">
              <a:extLst>
                <a:ext uri="{FF2B5EF4-FFF2-40B4-BE49-F238E27FC236}">
                  <a16:creationId xmlns:a16="http://schemas.microsoft.com/office/drawing/2014/main" id="{C581AB7B-A35B-491D-B170-EB6184F60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111">
              <a:extLst>
                <a:ext uri="{FF2B5EF4-FFF2-40B4-BE49-F238E27FC236}">
                  <a16:creationId xmlns:a16="http://schemas.microsoft.com/office/drawing/2014/main" id="{946F76AD-38B8-4572-8BED-AF2167032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Line 112">
              <a:extLst>
                <a:ext uri="{FF2B5EF4-FFF2-40B4-BE49-F238E27FC236}">
                  <a16:creationId xmlns:a16="http://schemas.microsoft.com/office/drawing/2014/main" id="{21DFD499-5C58-4D57-90DD-540084F5F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113">
              <a:extLst>
                <a:ext uri="{FF2B5EF4-FFF2-40B4-BE49-F238E27FC236}">
                  <a16:creationId xmlns:a16="http://schemas.microsoft.com/office/drawing/2014/main" id="{B1224C78-CA32-44E4-BA75-C9B8C7E41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114">
              <a:extLst>
                <a:ext uri="{FF2B5EF4-FFF2-40B4-BE49-F238E27FC236}">
                  <a16:creationId xmlns:a16="http://schemas.microsoft.com/office/drawing/2014/main" id="{60DF1089-69C3-4416-8697-31985ADE1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115">
              <a:extLst>
                <a:ext uri="{FF2B5EF4-FFF2-40B4-BE49-F238E27FC236}">
                  <a16:creationId xmlns:a16="http://schemas.microsoft.com/office/drawing/2014/main" id="{EB5CFCF5-7D5E-4B3E-8CCA-D77650F62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956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Line 116">
              <a:extLst>
                <a:ext uri="{FF2B5EF4-FFF2-40B4-BE49-F238E27FC236}">
                  <a16:creationId xmlns:a16="http://schemas.microsoft.com/office/drawing/2014/main" id="{14499D68-0275-4060-B3B9-BE909DBCF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959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117">
              <a:extLst>
                <a:ext uri="{FF2B5EF4-FFF2-40B4-BE49-F238E27FC236}">
                  <a16:creationId xmlns:a16="http://schemas.microsoft.com/office/drawing/2014/main" id="{E6993A26-C8DD-4E16-B1B8-AD36B389D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650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Line 118">
              <a:extLst>
                <a:ext uri="{FF2B5EF4-FFF2-40B4-BE49-F238E27FC236}">
                  <a16:creationId xmlns:a16="http://schemas.microsoft.com/office/drawing/2014/main" id="{1F60F0DA-D54B-41FA-B20D-4542798BC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653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119">
              <a:extLst>
                <a:ext uri="{FF2B5EF4-FFF2-40B4-BE49-F238E27FC236}">
                  <a16:creationId xmlns:a16="http://schemas.microsoft.com/office/drawing/2014/main" id="{B15F845C-997B-445F-A147-A3BAD75B5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032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Line 120">
              <a:extLst>
                <a:ext uri="{FF2B5EF4-FFF2-40B4-BE49-F238E27FC236}">
                  <a16:creationId xmlns:a16="http://schemas.microsoft.com/office/drawing/2014/main" id="{FFB369BA-F37E-4458-A866-C3509BEA1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035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121">
              <a:extLst>
                <a:ext uri="{FF2B5EF4-FFF2-40B4-BE49-F238E27FC236}">
                  <a16:creationId xmlns:a16="http://schemas.microsoft.com/office/drawing/2014/main" id="{38ED5BAA-EA53-48B3-903A-06F1C66E0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2726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Line 122">
              <a:extLst>
                <a:ext uri="{FF2B5EF4-FFF2-40B4-BE49-F238E27FC236}">
                  <a16:creationId xmlns:a16="http://schemas.microsoft.com/office/drawing/2014/main" id="{96D37329-6A12-491D-8F5A-6AD7C76BA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2729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123">
              <a:extLst>
                <a:ext uri="{FF2B5EF4-FFF2-40B4-BE49-F238E27FC236}">
                  <a16:creationId xmlns:a16="http://schemas.microsoft.com/office/drawing/2014/main" id="{DA623A67-A42C-46B5-8206-76F0FDAED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338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124">
              <a:extLst>
                <a:ext uri="{FF2B5EF4-FFF2-40B4-BE49-F238E27FC236}">
                  <a16:creationId xmlns:a16="http://schemas.microsoft.com/office/drawing/2014/main" id="{583EB8F8-9445-4930-A553-9A27ADB4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341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125">
              <a:extLst>
                <a:ext uri="{FF2B5EF4-FFF2-40B4-BE49-F238E27FC236}">
                  <a16:creationId xmlns:a16="http://schemas.microsoft.com/office/drawing/2014/main" id="{79EB685A-B7BB-4E5B-9308-0C22D77BF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344"/>
              <a:ext cx="38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Line 126">
              <a:extLst>
                <a:ext uri="{FF2B5EF4-FFF2-40B4-BE49-F238E27FC236}">
                  <a16:creationId xmlns:a16="http://schemas.microsoft.com/office/drawing/2014/main" id="{97994A04-409B-4529-B173-E78D0A7F2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" y="3347"/>
              <a:ext cx="383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Rectangle 127">
              <a:extLst>
                <a:ext uri="{FF2B5EF4-FFF2-40B4-BE49-F238E27FC236}">
                  <a16:creationId xmlns:a16="http://schemas.microsoft.com/office/drawing/2014/main" id="{48777D46-8564-441D-B295-FDF90E4A8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5" y="3224"/>
              <a:ext cx="3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1" name="Freeform 128">
              <a:extLst>
                <a:ext uri="{FF2B5EF4-FFF2-40B4-BE49-F238E27FC236}">
                  <a16:creationId xmlns:a16="http://schemas.microsoft.com/office/drawing/2014/main" id="{DE40A0C1-1811-4054-AD74-59AABAEDC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7" y="3311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129">
              <a:extLst>
                <a:ext uri="{FF2B5EF4-FFF2-40B4-BE49-F238E27FC236}">
                  <a16:creationId xmlns:a16="http://schemas.microsoft.com/office/drawing/2014/main" id="{D9A2C9BA-0BC0-40A9-8C18-DF6C811C9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Line 130">
              <a:extLst>
                <a:ext uri="{FF2B5EF4-FFF2-40B4-BE49-F238E27FC236}">
                  <a16:creationId xmlns:a16="http://schemas.microsoft.com/office/drawing/2014/main" id="{E17EFD91-21DB-464A-AC8A-6DC75B298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6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131">
              <a:extLst>
                <a:ext uri="{FF2B5EF4-FFF2-40B4-BE49-F238E27FC236}">
                  <a16:creationId xmlns:a16="http://schemas.microsoft.com/office/drawing/2014/main" id="{CD1DBCE0-38BF-4610-B9DF-2481A3744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9" y="2417"/>
              <a:ext cx="1" cy="18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Line 132">
              <a:extLst>
                <a:ext uri="{FF2B5EF4-FFF2-40B4-BE49-F238E27FC236}">
                  <a16:creationId xmlns:a16="http://schemas.microsoft.com/office/drawing/2014/main" id="{6D2C6F2A-95CE-45AE-9ED1-F3423005F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2" y="2417"/>
              <a:ext cx="1" cy="185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Rectangle 133">
              <a:extLst>
                <a:ext uri="{FF2B5EF4-FFF2-40B4-BE49-F238E27FC236}">
                  <a16:creationId xmlns:a16="http://schemas.microsoft.com/office/drawing/2014/main" id="{4793E926-6D12-48E2-847F-5D334B3F5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" y="2411"/>
              <a:ext cx="3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7" name="Freeform 134">
              <a:extLst>
                <a:ext uri="{FF2B5EF4-FFF2-40B4-BE49-F238E27FC236}">
                  <a16:creationId xmlns:a16="http://schemas.microsoft.com/office/drawing/2014/main" id="{FE474E74-72EC-4862-ADA0-006A39E22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6" y="2420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Rectangle 135">
              <a:extLst>
                <a:ext uri="{FF2B5EF4-FFF2-40B4-BE49-F238E27FC236}">
                  <a16:creationId xmlns:a16="http://schemas.microsoft.com/office/drawing/2014/main" id="{74464FC7-331B-4423-88C8-E79591D67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9" name="Line 136">
              <a:extLst>
                <a:ext uri="{FF2B5EF4-FFF2-40B4-BE49-F238E27FC236}">
                  <a16:creationId xmlns:a16="http://schemas.microsoft.com/office/drawing/2014/main" id="{F68656F7-7539-46E1-9150-CA2663DF7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Rectangle 137">
              <a:extLst>
                <a:ext uri="{FF2B5EF4-FFF2-40B4-BE49-F238E27FC236}">
                  <a16:creationId xmlns:a16="http://schemas.microsoft.com/office/drawing/2014/main" id="{68D6D296-3802-4409-8C49-63896A152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371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1" name="Line 138">
              <a:extLst>
                <a:ext uri="{FF2B5EF4-FFF2-40B4-BE49-F238E27FC236}">
                  <a16:creationId xmlns:a16="http://schemas.microsoft.com/office/drawing/2014/main" id="{ED316518-8BD5-41A8-9C49-5983ACE8D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Rectangle 139">
              <a:extLst>
                <a:ext uri="{FF2B5EF4-FFF2-40B4-BE49-F238E27FC236}">
                  <a16:creationId xmlns:a16="http://schemas.microsoft.com/office/drawing/2014/main" id="{9C27BE38-4A55-4926-822B-04F3DFB46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3371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3" name="Line 140">
              <a:extLst>
                <a:ext uri="{FF2B5EF4-FFF2-40B4-BE49-F238E27FC236}">
                  <a16:creationId xmlns:a16="http://schemas.microsoft.com/office/drawing/2014/main" id="{B69BD09D-B231-44CF-9FF5-3B33B6F46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4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Rectangle 141">
              <a:extLst>
                <a:ext uri="{FF2B5EF4-FFF2-40B4-BE49-F238E27FC236}">
                  <a16:creationId xmlns:a16="http://schemas.microsoft.com/office/drawing/2014/main" id="{D7FE72C5-BFE9-4E2B-AB2C-163B4F7EF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2" y="3371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5" name="Line 142">
              <a:extLst>
                <a:ext uri="{FF2B5EF4-FFF2-40B4-BE49-F238E27FC236}">
                  <a16:creationId xmlns:a16="http://schemas.microsoft.com/office/drawing/2014/main" id="{70CDD49F-7F3B-4A3B-ACA5-266630780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5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Rectangle 143">
              <a:extLst>
                <a:ext uri="{FF2B5EF4-FFF2-40B4-BE49-F238E27FC236}">
                  <a16:creationId xmlns:a16="http://schemas.microsoft.com/office/drawing/2014/main" id="{33FE41C9-7A63-4A69-B9D8-12916C0FF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" y="3371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7" name="Rectangle 144">
              <a:extLst>
                <a:ext uri="{FF2B5EF4-FFF2-40B4-BE49-F238E27FC236}">
                  <a16:creationId xmlns:a16="http://schemas.microsoft.com/office/drawing/2014/main" id="{D0FC43D2-B418-403C-A8C4-88F6F3FEB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337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98" name="Line 145">
              <a:extLst>
                <a:ext uri="{FF2B5EF4-FFF2-40B4-BE49-F238E27FC236}">
                  <a16:creationId xmlns:a16="http://schemas.microsoft.com/office/drawing/2014/main" id="{CF0D1325-3666-4ED4-B28C-C647D7BDB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3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Rectangle 146">
              <a:extLst>
                <a:ext uri="{FF2B5EF4-FFF2-40B4-BE49-F238E27FC236}">
                  <a16:creationId xmlns:a16="http://schemas.microsoft.com/office/drawing/2014/main" id="{DF8D907F-FB81-4804-95CD-A6FB203DC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337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0" name="Line 147">
              <a:extLst>
                <a:ext uri="{FF2B5EF4-FFF2-40B4-BE49-F238E27FC236}">
                  <a16:creationId xmlns:a16="http://schemas.microsoft.com/office/drawing/2014/main" id="{FC98FC53-1B78-4222-A611-E0F59095F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4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Rectangle 148">
              <a:extLst>
                <a:ext uri="{FF2B5EF4-FFF2-40B4-BE49-F238E27FC236}">
                  <a16:creationId xmlns:a16="http://schemas.microsoft.com/office/drawing/2014/main" id="{CF4DC4C5-591E-408B-8943-F01F16993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7" y="337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2" name="Line 149">
              <a:extLst>
                <a:ext uri="{FF2B5EF4-FFF2-40B4-BE49-F238E27FC236}">
                  <a16:creationId xmlns:a16="http://schemas.microsoft.com/office/drawing/2014/main" id="{2D1A5A88-E6E6-416C-B838-AD4D7CD7F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Rectangle 150">
              <a:extLst>
                <a:ext uri="{FF2B5EF4-FFF2-40B4-BE49-F238E27FC236}">
                  <a16:creationId xmlns:a16="http://schemas.microsoft.com/office/drawing/2014/main" id="{E2DBD0FE-ED76-4B77-89F2-55466CA1E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337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4" name="Line 151">
              <a:extLst>
                <a:ext uri="{FF2B5EF4-FFF2-40B4-BE49-F238E27FC236}">
                  <a16:creationId xmlns:a16="http://schemas.microsoft.com/office/drawing/2014/main" id="{34AEDF38-DCC8-4558-A811-7AE3FB86D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9" y="3320"/>
              <a:ext cx="1" cy="5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5" name="Rectangle 152">
              <a:extLst>
                <a:ext uri="{FF2B5EF4-FFF2-40B4-BE49-F238E27FC236}">
                  <a16:creationId xmlns:a16="http://schemas.microsoft.com/office/drawing/2014/main" id="{D35785C1-EFE3-4F3A-A9E4-90CF21C22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3371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6" name="Rectangle 153">
              <a:extLst>
                <a:ext uri="{FF2B5EF4-FFF2-40B4-BE49-F238E27FC236}">
                  <a16:creationId xmlns:a16="http://schemas.microsoft.com/office/drawing/2014/main" id="{64EE8133-A599-4B05-B22F-48FE4D6BA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3920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7" name="Line 154">
              <a:extLst>
                <a:ext uri="{FF2B5EF4-FFF2-40B4-BE49-F238E27FC236}">
                  <a16:creationId xmlns:a16="http://schemas.microsoft.com/office/drawing/2014/main" id="{111B0415-CA7B-4DA0-BEE8-061CB089E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3959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8" name="Rectangle 155">
              <a:extLst>
                <a:ext uri="{FF2B5EF4-FFF2-40B4-BE49-F238E27FC236}">
                  <a16:creationId xmlns:a16="http://schemas.microsoft.com/office/drawing/2014/main" id="{9248F47E-4C19-41B2-A970-828EAE1B7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3614"/>
              <a:ext cx="8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9" name="Line 156">
              <a:extLst>
                <a:ext uri="{FF2B5EF4-FFF2-40B4-BE49-F238E27FC236}">
                  <a16:creationId xmlns:a16="http://schemas.microsoft.com/office/drawing/2014/main" id="{6E9E71A6-BC6A-40E9-BA2B-17815CEF1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3653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0" name="Rectangle 157">
              <a:extLst>
                <a:ext uri="{FF2B5EF4-FFF2-40B4-BE49-F238E27FC236}">
                  <a16:creationId xmlns:a16="http://schemas.microsoft.com/office/drawing/2014/main" id="{A9EEE145-CA34-4216-9C9C-0A67E53FD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996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1" name="Line 158">
              <a:extLst>
                <a:ext uri="{FF2B5EF4-FFF2-40B4-BE49-F238E27FC236}">
                  <a16:creationId xmlns:a16="http://schemas.microsoft.com/office/drawing/2014/main" id="{A11A983B-384C-4B68-9FBE-A4DD937B1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3035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2" name="Rectangle 159">
              <a:extLst>
                <a:ext uri="{FF2B5EF4-FFF2-40B4-BE49-F238E27FC236}">
                  <a16:creationId xmlns:a16="http://schemas.microsoft.com/office/drawing/2014/main" id="{3D4836D1-4718-4D4C-94ED-AB4130433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0" y="2690"/>
              <a:ext cx="4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3" name="Line 160">
              <a:extLst>
                <a:ext uri="{FF2B5EF4-FFF2-40B4-BE49-F238E27FC236}">
                  <a16:creationId xmlns:a16="http://schemas.microsoft.com/office/drawing/2014/main" id="{3C0F0357-8D0A-4487-BA9C-DC7287BFC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2729"/>
              <a:ext cx="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4" name="Rectangle 167">
              <a:extLst>
                <a:ext uri="{FF2B5EF4-FFF2-40B4-BE49-F238E27FC236}">
                  <a16:creationId xmlns:a16="http://schemas.microsoft.com/office/drawing/2014/main" id="{99BF1865-78EF-4666-AF9E-2AF25A643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417"/>
              <a:ext cx="3834" cy="185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77">
            <a:extLst>
              <a:ext uri="{FF2B5EF4-FFF2-40B4-BE49-F238E27FC236}">
                <a16:creationId xmlns:a16="http://schemas.microsoft.com/office/drawing/2014/main" id="{E2F5FA1C-9DAE-4A10-9FB3-4946D9E6B5F0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3822701"/>
            <a:ext cx="1524000" cy="2976563"/>
            <a:chOff x="723901" y="3822700"/>
            <a:chExt cx="1524000" cy="2976563"/>
          </a:xfrm>
        </p:grpSpPr>
        <p:sp>
          <p:nvSpPr>
            <p:cNvPr id="21548" name="Freeform 162">
              <a:extLst>
                <a:ext uri="{FF2B5EF4-FFF2-40B4-BE49-F238E27FC236}">
                  <a16:creationId xmlns:a16="http://schemas.microsoft.com/office/drawing/2014/main" id="{12EF010C-C17C-4BD3-B2AC-9669B12E0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6 w 317"/>
                <a:gd name="T1" fmla="*/ 2147483646 h 603"/>
                <a:gd name="T2" fmla="*/ 2147483646 w 317"/>
                <a:gd name="T3" fmla="*/ 2147483646 h 603"/>
                <a:gd name="T4" fmla="*/ 2147483646 w 317"/>
                <a:gd name="T5" fmla="*/ 2147483646 h 603"/>
                <a:gd name="T6" fmla="*/ 2147483646 w 317"/>
                <a:gd name="T7" fmla="*/ 2147483646 h 603"/>
                <a:gd name="T8" fmla="*/ 2147483646 w 317"/>
                <a:gd name="T9" fmla="*/ 2147483646 h 603"/>
                <a:gd name="T10" fmla="*/ 2147483646 w 317"/>
                <a:gd name="T11" fmla="*/ 2147483646 h 603"/>
                <a:gd name="T12" fmla="*/ 2147483646 w 317"/>
                <a:gd name="T13" fmla="*/ 2147483646 h 603"/>
                <a:gd name="T14" fmla="*/ 2147483646 w 317"/>
                <a:gd name="T15" fmla="*/ 2147483646 h 603"/>
                <a:gd name="T16" fmla="*/ 2147483646 w 317"/>
                <a:gd name="T17" fmla="*/ 2147483646 h 603"/>
                <a:gd name="T18" fmla="*/ 2147483646 w 317"/>
                <a:gd name="T19" fmla="*/ 2147483646 h 603"/>
                <a:gd name="T20" fmla="*/ 2147483646 w 317"/>
                <a:gd name="T21" fmla="*/ 2147483646 h 603"/>
                <a:gd name="T22" fmla="*/ 2147483646 w 317"/>
                <a:gd name="T23" fmla="*/ 2147483646 h 603"/>
                <a:gd name="T24" fmla="*/ 2147483646 w 317"/>
                <a:gd name="T25" fmla="*/ 2147483646 h 603"/>
                <a:gd name="T26" fmla="*/ 2147483646 w 317"/>
                <a:gd name="T27" fmla="*/ 2147483646 h 603"/>
                <a:gd name="T28" fmla="*/ 2147483646 w 317"/>
                <a:gd name="T29" fmla="*/ 2147483646 h 603"/>
                <a:gd name="T30" fmla="*/ 2147483646 w 317"/>
                <a:gd name="T31" fmla="*/ 2147483646 h 603"/>
                <a:gd name="T32" fmla="*/ 2147483646 w 317"/>
                <a:gd name="T33" fmla="*/ 2147483646 h 603"/>
                <a:gd name="T34" fmla="*/ 2147483646 w 317"/>
                <a:gd name="T35" fmla="*/ 2147483646 h 603"/>
                <a:gd name="T36" fmla="*/ 2147483646 w 317"/>
                <a:gd name="T37" fmla="*/ 2147483646 h 603"/>
                <a:gd name="T38" fmla="*/ 2147483646 w 317"/>
                <a:gd name="T39" fmla="*/ 2147483646 h 603"/>
                <a:gd name="T40" fmla="*/ 2147483646 w 317"/>
                <a:gd name="T41" fmla="*/ 2147483646 h 603"/>
                <a:gd name="T42" fmla="*/ 2147483646 w 317"/>
                <a:gd name="T43" fmla="*/ 2147483646 h 603"/>
                <a:gd name="T44" fmla="*/ 2147483646 w 317"/>
                <a:gd name="T45" fmla="*/ 2147483646 h 603"/>
                <a:gd name="T46" fmla="*/ 2147483646 w 317"/>
                <a:gd name="T47" fmla="*/ 2147483646 h 603"/>
                <a:gd name="T48" fmla="*/ 2147483646 w 317"/>
                <a:gd name="T49" fmla="*/ 2147483646 h 603"/>
                <a:gd name="T50" fmla="*/ 2147483646 w 317"/>
                <a:gd name="T51" fmla="*/ 2147483646 h 603"/>
                <a:gd name="T52" fmla="*/ 2147483646 w 317"/>
                <a:gd name="T53" fmla="*/ 2147483646 h 603"/>
                <a:gd name="T54" fmla="*/ 2147483646 w 317"/>
                <a:gd name="T55" fmla="*/ 2147483646 h 603"/>
                <a:gd name="T56" fmla="*/ 2147483646 w 317"/>
                <a:gd name="T57" fmla="*/ 2147483646 h 603"/>
                <a:gd name="T58" fmla="*/ 2147483646 w 317"/>
                <a:gd name="T59" fmla="*/ 2147483646 h 603"/>
                <a:gd name="T60" fmla="*/ 2147483646 w 317"/>
                <a:gd name="T61" fmla="*/ 2147483646 h 603"/>
                <a:gd name="T62" fmla="*/ 2147483646 w 317"/>
                <a:gd name="T63" fmla="*/ 2147483646 h 603"/>
                <a:gd name="T64" fmla="*/ 2147483646 w 317"/>
                <a:gd name="T65" fmla="*/ 2147483646 h 603"/>
                <a:gd name="T66" fmla="*/ 2147483646 w 317"/>
                <a:gd name="T67" fmla="*/ 2147483646 h 603"/>
                <a:gd name="T68" fmla="*/ 2147483646 w 317"/>
                <a:gd name="T69" fmla="*/ 2147483646 h 603"/>
                <a:gd name="T70" fmla="*/ 2147483646 w 317"/>
                <a:gd name="T71" fmla="*/ 2147483646 h 603"/>
                <a:gd name="T72" fmla="*/ 2147483646 w 317"/>
                <a:gd name="T73" fmla="*/ 2147483646 h 603"/>
                <a:gd name="T74" fmla="*/ 2147483646 w 317"/>
                <a:gd name="T75" fmla="*/ 2147483646 h 603"/>
                <a:gd name="T76" fmla="*/ 2147483646 w 317"/>
                <a:gd name="T77" fmla="*/ 2147483646 h 603"/>
                <a:gd name="T78" fmla="*/ 2147483646 w 317"/>
                <a:gd name="T79" fmla="*/ 2147483646 h 603"/>
                <a:gd name="T80" fmla="*/ 2147483646 w 317"/>
                <a:gd name="T81" fmla="*/ 2147483646 h 603"/>
                <a:gd name="T82" fmla="*/ 2147483646 w 317"/>
                <a:gd name="T83" fmla="*/ 2147483646 h 603"/>
                <a:gd name="T84" fmla="*/ 2147483646 w 317"/>
                <a:gd name="T85" fmla="*/ 2147483646 h 603"/>
                <a:gd name="T86" fmla="*/ 2147483646 w 317"/>
                <a:gd name="T87" fmla="*/ 2147483646 h 603"/>
                <a:gd name="T88" fmla="*/ 2147483646 w 317"/>
                <a:gd name="T89" fmla="*/ 2147483646 h 603"/>
                <a:gd name="T90" fmla="*/ 2147483646 w 317"/>
                <a:gd name="T91" fmla="*/ 2147483646 h 603"/>
                <a:gd name="T92" fmla="*/ 2147483646 w 317"/>
                <a:gd name="T93" fmla="*/ 2147483646 h 603"/>
                <a:gd name="T94" fmla="*/ 2147483646 w 317"/>
                <a:gd name="T95" fmla="*/ 2147483646 h 603"/>
                <a:gd name="T96" fmla="*/ 2147483646 w 317"/>
                <a:gd name="T97" fmla="*/ 2147483646 h 603"/>
                <a:gd name="T98" fmla="*/ 2147483646 w 317"/>
                <a:gd name="T99" fmla="*/ 2147483646 h 603"/>
                <a:gd name="T100" fmla="*/ 2147483646 w 317"/>
                <a:gd name="T101" fmla="*/ 2147483646 h 603"/>
                <a:gd name="T102" fmla="*/ 2147483646 w 317"/>
                <a:gd name="T103" fmla="*/ 2147483646 h 603"/>
                <a:gd name="T104" fmla="*/ 2147483646 w 317"/>
                <a:gd name="T105" fmla="*/ 2147483646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161">
              <a:extLst>
                <a:ext uri="{FF2B5EF4-FFF2-40B4-BE49-F238E27FC236}">
                  <a16:creationId xmlns:a16="http://schemas.microsoft.com/office/drawing/2014/main" id="{730C083F-4D0C-4A54-959F-C08849CEB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6 w 3"/>
                <a:gd name="T1" fmla="*/ 0 h 22"/>
                <a:gd name="T2" fmla="*/ 2147483646 w 3"/>
                <a:gd name="T3" fmla="*/ 2147483646 h 22"/>
                <a:gd name="T4" fmla="*/ 2147483646 w 3"/>
                <a:gd name="T5" fmla="*/ 2147483646 h 22"/>
                <a:gd name="T6" fmla="*/ 0 w 3"/>
                <a:gd name="T7" fmla="*/ 2147483646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8">
            <a:extLst>
              <a:ext uri="{FF2B5EF4-FFF2-40B4-BE49-F238E27FC236}">
                <a16:creationId xmlns:a16="http://schemas.microsoft.com/office/drawing/2014/main" id="{8CCAE999-625C-488F-BF31-E24856D63C44}"/>
              </a:ext>
            </a:extLst>
          </p:cNvPr>
          <p:cNvGrpSpPr>
            <a:grpSpLocks/>
          </p:cNvGrpSpPr>
          <p:nvPr/>
        </p:nvGrpSpPr>
        <p:grpSpPr bwMode="auto">
          <a:xfrm>
            <a:off x="2246313" y="3827463"/>
            <a:ext cx="1524000" cy="2976562"/>
            <a:chOff x="723901" y="3822700"/>
            <a:chExt cx="1524000" cy="2976563"/>
          </a:xfrm>
        </p:grpSpPr>
        <p:sp>
          <p:nvSpPr>
            <p:cNvPr id="21546" name="Freeform 162">
              <a:extLst>
                <a:ext uri="{FF2B5EF4-FFF2-40B4-BE49-F238E27FC236}">
                  <a16:creationId xmlns:a16="http://schemas.microsoft.com/office/drawing/2014/main" id="{157F81FF-6B54-4CB1-B8ED-5C452D293AEA}"/>
                </a:ext>
              </a:extLst>
            </p:cNvPr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6 w 317"/>
                <a:gd name="T1" fmla="*/ 2147483646 h 603"/>
                <a:gd name="T2" fmla="*/ 2147483646 w 317"/>
                <a:gd name="T3" fmla="*/ 2147483646 h 603"/>
                <a:gd name="T4" fmla="*/ 2147483646 w 317"/>
                <a:gd name="T5" fmla="*/ 2147483646 h 603"/>
                <a:gd name="T6" fmla="*/ 2147483646 w 317"/>
                <a:gd name="T7" fmla="*/ 2147483646 h 603"/>
                <a:gd name="T8" fmla="*/ 2147483646 w 317"/>
                <a:gd name="T9" fmla="*/ 2147483646 h 603"/>
                <a:gd name="T10" fmla="*/ 2147483646 w 317"/>
                <a:gd name="T11" fmla="*/ 2147483646 h 603"/>
                <a:gd name="T12" fmla="*/ 2147483646 w 317"/>
                <a:gd name="T13" fmla="*/ 2147483646 h 603"/>
                <a:gd name="T14" fmla="*/ 2147483646 w 317"/>
                <a:gd name="T15" fmla="*/ 2147483646 h 603"/>
                <a:gd name="T16" fmla="*/ 2147483646 w 317"/>
                <a:gd name="T17" fmla="*/ 2147483646 h 603"/>
                <a:gd name="T18" fmla="*/ 2147483646 w 317"/>
                <a:gd name="T19" fmla="*/ 2147483646 h 603"/>
                <a:gd name="T20" fmla="*/ 2147483646 w 317"/>
                <a:gd name="T21" fmla="*/ 2147483646 h 603"/>
                <a:gd name="T22" fmla="*/ 2147483646 w 317"/>
                <a:gd name="T23" fmla="*/ 2147483646 h 603"/>
                <a:gd name="T24" fmla="*/ 2147483646 w 317"/>
                <a:gd name="T25" fmla="*/ 2147483646 h 603"/>
                <a:gd name="T26" fmla="*/ 2147483646 w 317"/>
                <a:gd name="T27" fmla="*/ 2147483646 h 603"/>
                <a:gd name="T28" fmla="*/ 2147483646 w 317"/>
                <a:gd name="T29" fmla="*/ 2147483646 h 603"/>
                <a:gd name="T30" fmla="*/ 2147483646 w 317"/>
                <a:gd name="T31" fmla="*/ 2147483646 h 603"/>
                <a:gd name="T32" fmla="*/ 2147483646 w 317"/>
                <a:gd name="T33" fmla="*/ 2147483646 h 603"/>
                <a:gd name="T34" fmla="*/ 2147483646 w 317"/>
                <a:gd name="T35" fmla="*/ 2147483646 h 603"/>
                <a:gd name="T36" fmla="*/ 2147483646 w 317"/>
                <a:gd name="T37" fmla="*/ 2147483646 h 603"/>
                <a:gd name="T38" fmla="*/ 2147483646 w 317"/>
                <a:gd name="T39" fmla="*/ 2147483646 h 603"/>
                <a:gd name="T40" fmla="*/ 2147483646 w 317"/>
                <a:gd name="T41" fmla="*/ 2147483646 h 603"/>
                <a:gd name="T42" fmla="*/ 2147483646 w 317"/>
                <a:gd name="T43" fmla="*/ 2147483646 h 603"/>
                <a:gd name="T44" fmla="*/ 2147483646 w 317"/>
                <a:gd name="T45" fmla="*/ 2147483646 h 603"/>
                <a:gd name="T46" fmla="*/ 2147483646 w 317"/>
                <a:gd name="T47" fmla="*/ 2147483646 h 603"/>
                <a:gd name="T48" fmla="*/ 2147483646 w 317"/>
                <a:gd name="T49" fmla="*/ 2147483646 h 603"/>
                <a:gd name="T50" fmla="*/ 2147483646 w 317"/>
                <a:gd name="T51" fmla="*/ 2147483646 h 603"/>
                <a:gd name="T52" fmla="*/ 2147483646 w 317"/>
                <a:gd name="T53" fmla="*/ 2147483646 h 603"/>
                <a:gd name="T54" fmla="*/ 2147483646 w 317"/>
                <a:gd name="T55" fmla="*/ 2147483646 h 603"/>
                <a:gd name="T56" fmla="*/ 2147483646 w 317"/>
                <a:gd name="T57" fmla="*/ 2147483646 h 603"/>
                <a:gd name="T58" fmla="*/ 2147483646 w 317"/>
                <a:gd name="T59" fmla="*/ 2147483646 h 603"/>
                <a:gd name="T60" fmla="*/ 2147483646 w 317"/>
                <a:gd name="T61" fmla="*/ 2147483646 h 603"/>
                <a:gd name="T62" fmla="*/ 2147483646 w 317"/>
                <a:gd name="T63" fmla="*/ 2147483646 h 603"/>
                <a:gd name="T64" fmla="*/ 2147483646 w 317"/>
                <a:gd name="T65" fmla="*/ 2147483646 h 603"/>
                <a:gd name="T66" fmla="*/ 2147483646 w 317"/>
                <a:gd name="T67" fmla="*/ 2147483646 h 603"/>
                <a:gd name="T68" fmla="*/ 2147483646 w 317"/>
                <a:gd name="T69" fmla="*/ 2147483646 h 603"/>
                <a:gd name="T70" fmla="*/ 2147483646 w 317"/>
                <a:gd name="T71" fmla="*/ 2147483646 h 603"/>
                <a:gd name="T72" fmla="*/ 2147483646 w 317"/>
                <a:gd name="T73" fmla="*/ 2147483646 h 603"/>
                <a:gd name="T74" fmla="*/ 2147483646 w 317"/>
                <a:gd name="T75" fmla="*/ 2147483646 h 603"/>
                <a:gd name="T76" fmla="*/ 2147483646 w 317"/>
                <a:gd name="T77" fmla="*/ 2147483646 h 603"/>
                <a:gd name="T78" fmla="*/ 2147483646 w 317"/>
                <a:gd name="T79" fmla="*/ 2147483646 h 603"/>
                <a:gd name="T80" fmla="*/ 2147483646 w 317"/>
                <a:gd name="T81" fmla="*/ 2147483646 h 603"/>
                <a:gd name="T82" fmla="*/ 2147483646 w 317"/>
                <a:gd name="T83" fmla="*/ 2147483646 h 603"/>
                <a:gd name="T84" fmla="*/ 2147483646 w 317"/>
                <a:gd name="T85" fmla="*/ 2147483646 h 603"/>
                <a:gd name="T86" fmla="*/ 2147483646 w 317"/>
                <a:gd name="T87" fmla="*/ 2147483646 h 603"/>
                <a:gd name="T88" fmla="*/ 2147483646 w 317"/>
                <a:gd name="T89" fmla="*/ 2147483646 h 603"/>
                <a:gd name="T90" fmla="*/ 2147483646 w 317"/>
                <a:gd name="T91" fmla="*/ 2147483646 h 603"/>
                <a:gd name="T92" fmla="*/ 2147483646 w 317"/>
                <a:gd name="T93" fmla="*/ 2147483646 h 603"/>
                <a:gd name="T94" fmla="*/ 2147483646 w 317"/>
                <a:gd name="T95" fmla="*/ 2147483646 h 603"/>
                <a:gd name="T96" fmla="*/ 2147483646 w 317"/>
                <a:gd name="T97" fmla="*/ 2147483646 h 603"/>
                <a:gd name="T98" fmla="*/ 2147483646 w 317"/>
                <a:gd name="T99" fmla="*/ 2147483646 h 603"/>
                <a:gd name="T100" fmla="*/ 2147483646 w 317"/>
                <a:gd name="T101" fmla="*/ 2147483646 h 603"/>
                <a:gd name="T102" fmla="*/ 2147483646 w 317"/>
                <a:gd name="T103" fmla="*/ 2147483646 h 603"/>
                <a:gd name="T104" fmla="*/ 2147483646 w 317"/>
                <a:gd name="T105" fmla="*/ 2147483646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161">
              <a:extLst>
                <a:ext uri="{FF2B5EF4-FFF2-40B4-BE49-F238E27FC236}">
                  <a16:creationId xmlns:a16="http://schemas.microsoft.com/office/drawing/2014/main" id="{08419060-8C4C-44D6-AA88-1265E713A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6 w 3"/>
                <a:gd name="T1" fmla="*/ 0 h 22"/>
                <a:gd name="T2" fmla="*/ 2147483646 w 3"/>
                <a:gd name="T3" fmla="*/ 2147483646 h 22"/>
                <a:gd name="T4" fmla="*/ 2147483646 w 3"/>
                <a:gd name="T5" fmla="*/ 2147483646 h 22"/>
                <a:gd name="T6" fmla="*/ 0 w 3"/>
                <a:gd name="T7" fmla="*/ 2147483646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83">
            <a:extLst>
              <a:ext uri="{FF2B5EF4-FFF2-40B4-BE49-F238E27FC236}">
                <a16:creationId xmlns:a16="http://schemas.microsoft.com/office/drawing/2014/main" id="{6C1844DF-1ED4-4F46-9A37-CF066C51D022}"/>
              </a:ext>
            </a:extLst>
          </p:cNvPr>
          <p:cNvGrpSpPr>
            <a:grpSpLocks/>
          </p:cNvGrpSpPr>
          <p:nvPr/>
        </p:nvGrpSpPr>
        <p:grpSpPr bwMode="auto">
          <a:xfrm>
            <a:off x="4157663" y="3817938"/>
            <a:ext cx="1524000" cy="2976562"/>
            <a:chOff x="2633663" y="3817938"/>
            <a:chExt cx="1524001" cy="2976563"/>
          </a:xfrm>
        </p:grpSpPr>
        <p:sp>
          <p:nvSpPr>
            <p:cNvPr id="21544" name="Freeform 163">
              <a:extLst>
                <a:ext uri="{FF2B5EF4-FFF2-40B4-BE49-F238E27FC236}">
                  <a16:creationId xmlns:a16="http://schemas.microsoft.com/office/drawing/2014/main" id="{125024B3-A7BC-4FB8-BD69-07114CC94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3663" y="6561138"/>
              <a:ext cx="33338" cy="233363"/>
            </a:xfrm>
            <a:custGeom>
              <a:avLst/>
              <a:gdLst>
                <a:gd name="T0" fmla="*/ 2147483646 w 7"/>
                <a:gd name="T1" fmla="*/ 0 h 49"/>
                <a:gd name="T2" fmla="*/ 2147483646 w 7"/>
                <a:gd name="T3" fmla="*/ 2147483646 h 49"/>
                <a:gd name="T4" fmla="*/ 2147483646 w 7"/>
                <a:gd name="T5" fmla="*/ 2147483646 h 49"/>
                <a:gd name="T6" fmla="*/ 2147483646 w 7"/>
                <a:gd name="T7" fmla="*/ 2147483646 h 49"/>
                <a:gd name="T8" fmla="*/ 2147483646 w 7"/>
                <a:gd name="T9" fmla="*/ 2147483646 h 49"/>
                <a:gd name="T10" fmla="*/ 2147483646 w 7"/>
                <a:gd name="T11" fmla="*/ 2147483646 h 49"/>
                <a:gd name="T12" fmla="*/ 2147483646 w 7"/>
                <a:gd name="T13" fmla="*/ 2147483646 h 49"/>
                <a:gd name="T14" fmla="*/ 0 w 7"/>
                <a:gd name="T15" fmla="*/ 2147483646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"/>
                <a:gd name="T25" fmla="*/ 0 h 49"/>
                <a:gd name="T26" fmla="*/ 7 w 7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" h="49">
                  <a:moveTo>
                    <a:pt x="7" y="0"/>
                  </a:moveTo>
                  <a:lnTo>
                    <a:pt x="6" y="7"/>
                  </a:lnTo>
                  <a:lnTo>
                    <a:pt x="5" y="13"/>
                  </a:lnTo>
                  <a:lnTo>
                    <a:pt x="4" y="20"/>
                  </a:lnTo>
                  <a:lnTo>
                    <a:pt x="3" y="27"/>
                  </a:lnTo>
                  <a:lnTo>
                    <a:pt x="2" y="34"/>
                  </a:lnTo>
                  <a:lnTo>
                    <a:pt x="1" y="42"/>
                  </a:lnTo>
                  <a:lnTo>
                    <a:pt x="0" y="49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164">
              <a:extLst>
                <a:ext uri="{FF2B5EF4-FFF2-40B4-BE49-F238E27FC236}">
                  <a16:creationId xmlns:a16="http://schemas.microsoft.com/office/drawing/2014/main" id="{A0F70438-18AB-4113-8A33-4559CD8367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001" y="3817938"/>
              <a:ext cx="1490663" cy="2743200"/>
            </a:xfrm>
            <a:custGeom>
              <a:avLst/>
              <a:gdLst>
                <a:gd name="T0" fmla="*/ 2147483646 w 313"/>
                <a:gd name="T1" fmla="*/ 2147483646 h 576"/>
                <a:gd name="T2" fmla="*/ 2147483646 w 313"/>
                <a:gd name="T3" fmla="*/ 2147483646 h 576"/>
                <a:gd name="T4" fmla="*/ 2147483646 w 313"/>
                <a:gd name="T5" fmla="*/ 2147483646 h 576"/>
                <a:gd name="T6" fmla="*/ 2147483646 w 313"/>
                <a:gd name="T7" fmla="*/ 2147483646 h 576"/>
                <a:gd name="T8" fmla="*/ 2147483646 w 313"/>
                <a:gd name="T9" fmla="*/ 2147483646 h 576"/>
                <a:gd name="T10" fmla="*/ 2147483646 w 313"/>
                <a:gd name="T11" fmla="*/ 2147483646 h 576"/>
                <a:gd name="T12" fmla="*/ 2147483646 w 313"/>
                <a:gd name="T13" fmla="*/ 2147483646 h 576"/>
                <a:gd name="T14" fmla="*/ 2147483646 w 313"/>
                <a:gd name="T15" fmla="*/ 2147483646 h 576"/>
                <a:gd name="T16" fmla="*/ 2147483646 w 313"/>
                <a:gd name="T17" fmla="*/ 2147483646 h 576"/>
                <a:gd name="T18" fmla="*/ 2147483646 w 313"/>
                <a:gd name="T19" fmla="*/ 2147483646 h 576"/>
                <a:gd name="T20" fmla="*/ 2147483646 w 313"/>
                <a:gd name="T21" fmla="*/ 2147483646 h 576"/>
                <a:gd name="T22" fmla="*/ 2147483646 w 313"/>
                <a:gd name="T23" fmla="*/ 2147483646 h 576"/>
                <a:gd name="T24" fmla="*/ 2147483646 w 313"/>
                <a:gd name="T25" fmla="*/ 2147483646 h 576"/>
                <a:gd name="T26" fmla="*/ 2147483646 w 313"/>
                <a:gd name="T27" fmla="*/ 2147483646 h 576"/>
                <a:gd name="T28" fmla="*/ 2147483646 w 313"/>
                <a:gd name="T29" fmla="*/ 2147483646 h 576"/>
                <a:gd name="T30" fmla="*/ 2147483646 w 313"/>
                <a:gd name="T31" fmla="*/ 2147483646 h 576"/>
                <a:gd name="T32" fmla="*/ 2147483646 w 313"/>
                <a:gd name="T33" fmla="*/ 2147483646 h 576"/>
                <a:gd name="T34" fmla="*/ 2147483646 w 313"/>
                <a:gd name="T35" fmla="*/ 2147483646 h 576"/>
                <a:gd name="T36" fmla="*/ 2147483646 w 313"/>
                <a:gd name="T37" fmla="*/ 2147483646 h 576"/>
                <a:gd name="T38" fmla="*/ 2147483646 w 313"/>
                <a:gd name="T39" fmla="*/ 2147483646 h 576"/>
                <a:gd name="T40" fmla="*/ 2147483646 w 313"/>
                <a:gd name="T41" fmla="*/ 2147483646 h 576"/>
                <a:gd name="T42" fmla="*/ 2147483646 w 313"/>
                <a:gd name="T43" fmla="*/ 2147483646 h 576"/>
                <a:gd name="T44" fmla="*/ 2147483646 w 313"/>
                <a:gd name="T45" fmla="*/ 2147483646 h 576"/>
                <a:gd name="T46" fmla="*/ 2147483646 w 313"/>
                <a:gd name="T47" fmla="*/ 2147483646 h 576"/>
                <a:gd name="T48" fmla="*/ 2147483646 w 313"/>
                <a:gd name="T49" fmla="*/ 2147483646 h 576"/>
                <a:gd name="T50" fmla="*/ 2147483646 w 313"/>
                <a:gd name="T51" fmla="*/ 2147483646 h 576"/>
                <a:gd name="T52" fmla="*/ 2147483646 w 313"/>
                <a:gd name="T53" fmla="*/ 2147483646 h 576"/>
                <a:gd name="T54" fmla="*/ 2147483646 w 313"/>
                <a:gd name="T55" fmla="*/ 2147483646 h 576"/>
                <a:gd name="T56" fmla="*/ 2147483646 w 313"/>
                <a:gd name="T57" fmla="*/ 2147483646 h 576"/>
                <a:gd name="T58" fmla="*/ 2147483646 w 313"/>
                <a:gd name="T59" fmla="*/ 2147483646 h 576"/>
                <a:gd name="T60" fmla="*/ 2147483646 w 313"/>
                <a:gd name="T61" fmla="*/ 2147483646 h 576"/>
                <a:gd name="T62" fmla="*/ 2147483646 w 313"/>
                <a:gd name="T63" fmla="*/ 2147483646 h 576"/>
                <a:gd name="T64" fmla="*/ 2147483646 w 313"/>
                <a:gd name="T65" fmla="*/ 2147483646 h 576"/>
                <a:gd name="T66" fmla="*/ 2147483646 w 313"/>
                <a:gd name="T67" fmla="*/ 2147483646 h 576"/>
                <a:gd name="T68" fmla="*/ 2147483646 w 313"/>
                <a:gd name="T69" fmla="*/ 2147483646 h 576"/>
                <a:gd name="T70" fmla="*/ 2147483646 w 313"/>
                <a:gd name="T71" fmla="*/ 2147483646 h 576"/>
                <a:gd name="T72" fmla="*/ 2147483646 w 313"/>
                <a:gd name="T73" fmla="*/ 2147483646 h 576"/>
                <a:gd name="T74" fmla="*/ 2147483646 w 313"/>
                <a:gd name="T75" fmla="*/ 2147483646 h 576"/>
                <a:gd name="T76" fmla="*/ 2147483646 w 313"/>
                <a:gd name="T77" fmla="*/ 2147483646 h 576"/>
                <a:gd name="T78" fmla="*/ 2147483646 w 313"/>
                <a:gd name="T79" fmla="*/ 2147483646 h 576"/>
                <a:gd name="T80" fmla="*/ 2147483646 w 313"/>
                <a:gd name="T81" fmla="*/ 2147483646 h 576"/>
                <a:gd name="T82" fmla="*/ 2147483646 w 313"/>
                <a:gd name="T83" fmla="*/ 2147483646 h 576"/>
                <a:gd name="T84" fmla="*/ 2147483646 w 313"/>
                <a:gd name="T85" fmla="*/ 2147483646 h 576"/>
                <a:gd name="T86" fmla="*/ 2147483646 w 313"/>
                <a:gd name="T87" fmla="*/ 2147483646 h 576"/>
                <a:gd name="T88" fmla="*/ 2147483646 w 313"/>
                <a:gd name="T89" fmla="*/ 2147483646 h 576"/>
                <a:gd name="T90" fmla="*/ 2147483646 w 313"/>
                <a:gd name="T91" fmla="*/ 2147483646 h 576"/>
                <a:gd name="T92" fmla="*/ 2147483646 w 313"/>
                <a:gd name="T93" fmla="*/ 2147483646 h 576"/>
                <a:gd name="T94" fmla="*/ 2147483646 w 313"/>
                <a:gd name="T95" fmla="*/ 2147483646 h 576"/>
                <a:gd name="T96" fmla="*/ 2147483646 w 313"/>
                <a:gd name="T97" fmla="*/ 2147483646 h 576"/>
                <a:gd name="T98" fmla="*/ 2147483646 w 313"/>
                <a:gd name="T99" fmla="*/ 2147483646 h 576"/>
                <a:gd name="T100" fmla="*/ 2147483646 w 313"/>
                <a:gd name="T101" fmla="*/ 2147483646 h 576"/>
                <a:gd name="T102" fmla="*/ 2147483646 w 313"/>
                <a:gd name="T103" fmla="*/ 2147483646 h 576"/>
                <a:gd name="T104" fmla="*/ 2147483646 w 313"/>
                <a:gd name="T105" fmla="*/ 0 h 57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3"/>
                <a:gd name="T160" fmla="*/ 0 h 576"/>
                <a:gd name="T161" fmla="*/ 313 w 313"/>
                <a:gd name="T162" fmla="*/ 576 h 57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3" h="576">
                  <a:moveTo>
                    <a:pt x="0" y="576"/>
                  </a:moveTo>
                  <a:lnTo>
                    <a:pt x="2" y="565"/>
                  </a:lnTo>
                  <a:lnTo>
                    <a:pt x="4" y="554"/>
                  </a:lnTo>
                  <a:lnTo>
                    <a:pt x="6" y="544"/>
                  </a:lnTo>
                  <a:lnTo>
                    <a:pt x="8" y="534"/>
                  </a:lnTo>
                  <a:lnTo>
                    <a:pt x="10" y="525"/>
                  </a:lnTo>
                  <a:lnTo>
                    <a:pt x="12" y="517"/>
                  </a:lnTo>
                  <a:lnTo>
                    <a:pt x="14" y="510"/>
                  </a:lnTo>
                  <a:lnTo>
                    <a:pt x="16" y="502"/>
                  </a:lnTo>
                  <a:lnTo>
                    <a:pt x="18" y="495"/>
                  </a:lnTo>
                  <a:lnTo>
                    <a:pt x="20" y="489"/>
                  </a:lnTo>
                  <a:lnTo>
                    <a:pt x="22" y="483"/>
                  </a:lnTo>
                  <a:lnTo>
                    <a:pt x="24" y="477"/>
                  </a:lnTo>
                  <a:lnTo>
                    <a:pt x="26" y="471"/>
                  </a:lnTo>
                  <a:lnTo>
                    <a:pt x="28" y="466"/>
                  </a:lnTo>
                  <a:lnTo>
                    <a:pt x="30" y="461"/>
                  </a:lnTo>
                  <a:lnTo>
                    <a:pt x="32" y="456"/>
                  </a:lnTo>
                  <a:lnTo>
                    <a:pt x="34" y="451"/>
                  </a:lnTo>
                  <a:lnTo>
                    <a:pt x="36" y="447"/>
                  </a:lnTo>
                  <a:lnTo>
                    <a:pt x="38" y="443"/>
                  </a:lnTo>
                  <a:lnTo>
                    <a:pt x="40" y="439"/>
                  </a:lnTo>
                  <a:lnTo>
                    <a:pt x="42" y="435"/>
                  </a:lnTo>
                  <a:lnTo>
                    <a:pt x="44" y="431"/>
                  </a:lnTo>
                  <a:lnTo>
                    <a:pt x="46" y="427"/>
                  </a:lnTo>
                  <a:lnTo>
                    <a:pt x="48" y="424"/>
                  </a:lnTo>
                  <a:lnTo>
                    <a:pt x="50" y="420"/>
                  </a:lnTo>
                  <a:lnTo>
                    <a:pt x="52" y="417"/>
                  </a:lnTo>
                  <a:lnTo>
                    <a:pt x="54" y="414"/>
                  </a:lnTo>
                  <a:lnTo>
                    <a:pt x="56" y="411"/>
                  </a:lnTo>
                  <a:lnTo>
                    <a:pt x="58" y="408"/>
                  </a:lnTo>
                  <a:lnTo>
                    <a:pt x="60" y="405"/>
                  </a:lnTo>
                  <a:lnTo>
                    <a:pt x="62" y="402"/>
                  </a:lnTo>
                  <a:lnTo>
                    <a:pt x="64" y="399"/>
                  </a:lnTo>
                  <a:lnTo>
                    <a:pt x="66" y="396"/>
                  </a:lnTo>
                  <a:lnTo>
                    <a:pt x="68" y="394"/>
                  </a:lnTo>
                  <a:lnTo>
                    <a:pt x="70" y="391"/>
                  </a:lnTo>
                  <a:lnTo>
                    <a:pt x="72" y="389"/>
                  </a:lnTo>
                  <a:lnTo>
                    <a:pt x="74" y="386"/>
                  </a:lnTo>
                  <a:lnTo>
                    <a:pt x="76" y="384"/>
                  </a:lnTo>
                  <a:lnTo>
                    <a:pt x="78" y="381"/>
                  </a:lnTo>
                  <a:lnTo>
                    <a:pt x="80" y="379"/>
                  </a:lnTo>
                  <a:lnTo>
                    <a:pt x="82" y="377"/>
                  </a:lnTo>
                  <a:lnTo>
                    <a:pt x="84" y="375"/>
                  </a:lnTo>
                  <a:lnTo>
                    <a:pt x="86" y="372"/>
                  </a:lnTo>
                  <a:lnTo>
                    <a:pt x="88" y="370"/>
                  </a:lnTo>
                  <a:lnTo>
                    <a:pt x="90" y="368"/>
                  </a:lnTo>
                  <a:lnTo>
                    <a:pt x="92" y="366"/>
                  </a:lnTo>
                  <a:lnTo>
                    <a:pt x="94" y="364"/>
                  </a:lnTo>
                  <a:lnTo>
                    <a:pt x="96" y="362"/>
                  </a:lnTo>
                  <a:lnTo>
                    <a:pt x="98" y="360"/>
                  </a:lnTo>
                  <a:lnTo>
                    <a:pt x="100" y="358"/>
                  </a:lnTo>
                  <a:lnTo>
                    <a:pt x="102" y="356"/>
                  </a:lnTo>
                  <a:lnTo>
                    <a:pt x="104" y="354"/>
                  </a:lnTo>
                  <a:lnTo>
                    <a:pt x="106" y="353"/>
                  </a:lnTo>
                  <a:lnTo>
                    <a:pt x="108" y="351"/>
                  </a:lnTo>
                  <a:lnTo>
                    <a:pt x="110" y="349"/>
                  </a:lnTo>
                  <a:lnTo>
                    <a:pt x="112" y="347"/>
                  </a:lnTo>
                  <a:lnTo>
                    <a:pt x="114" y="345"/>
                  </a:lnTo>
                  <a:lnTo>
                    <a:pt x="116" y="344"/>
                  </a:lnTo>
                  <a:lnTo>
                    <a:pt x="118" y="342"/>
                  </a:lnTo>
                  <a:lnTo>
                    <a:pt x="120" y="340"/>
                  </a:lnTo>
                  <a:lnTo>
                    <a:pt x="122" y="338"/>
                  </a:lnTo>
                  <a:lnTo>
                    <a:pt x="124" y="337"/>
                  </a:lnTo>
                  <a:lnTo>
                    <a:pt x="126" y="335"/>
                  </a:lnTo>
                  <a:lnTo>
                    <a:pt x="128" y="333"/>
                  </a:lnTo>
                  <a:lnTo>
                    <a:pt x="130" y="332"/>
                  </a:lnTo>
                  <a:lnTo>
                    <a:pt x="132" y="330"/>
                  </a:lnTo>
                  <a:lnTo>
                    <a:pt x="134" y="328"/>
                  </a:lnTo>
                  <a:lnTo>
                    <a:pt x="136" y="327"/>
                  </a:lnTo>
                  <a:lnTo>
                    <a:pt x="138" y="325"/>
                  </a:lnTo>
                  <a:lnTo>
                    <a:pt x="140" y="323"/>
                  </a:lnTo>
                  <a:lnTo>
                    <a:pt x="142" y="322"/>
                  </a:lnTo>
                  <a:lnTo>
                    <a:pt x="144" y="320"/>
                  </a:lnTo>
                  <a:lnTo>
                    <a:pt x="146" y="319"/>
                  </a:lnTo>
                  <a:lnTo>
                    <a:pt x="148" y="317"/>
                  </a:lnTo>
                  <a:lnTo>
                    <a:pt x="150" y="315"/>
                  </a:lnTo>
                  <a:lnTo>
                    <a:pt x="152" y="314"/>
                  </a:lnTo>
                  <a:lnTo>
                    <a:pt x="154" y="312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0" y="307"/>
                  </a:lnTo>
                  <a:lnTo>
                    <a:pt x="162" y="306"/>
                  </a:lnTo>
                  <a:lnTo>
                    <a:pt x="164" y="304"/>
                  </a:lnTo>
                  <a:lnTo>
                    <a:pt x="166" y="303"/>
                  </a:lnTo>
                  <a:lnTo>
                    <a:pt x="168" y="301"/>
                  </a:lnTo>
                  <a:lnTo>
                    <a:pt x="170" y="299"/>
                  </a:lnTo>
                  <a:lnTo>
                    <a:pt x="172" y="298"/>
                  </a:lnTo>
                  <a:lnTo>
                    <a:pt x="174" y="296"/>
                  </a:lnTo>
                  <a:lnTo>
                    <a:pt x="176" y="294"/>
                  </a:lnTo>
                  <a:lnTo>
                    <a:pt x="178" y="293"/>
                  </a:lnTo>
                  <a:lnTo>
                    <a:pt x="180" y="291"/>
                  </a:lnTo>
                  <a:lnTo>
                    <a:pt x="182" y="289"/>
                  </a:lnTo>
                  <a:lnTo>
                    <a:pt x="184" y="288"/>
                  </a:lnTo>
                  <a:lnTo>
                    <a:pt x="186" y="286"/>
                  </a:lnTo>
                  <a:lnTo>
                    <a:pt x="188" y="284"/>
                  </a:lnTo>
                  <a:lnTo>
                    <a:pt x="190" y="282"/>
                  </a:lnTo>
                  <a:lnTo>
                    <a:pt x="192" y="281"/>
                  </a:lnTo>
                  <a:lnTo>
                    <a:pt x="194" y="279"/>
                  </a:lnTo>
                  <a:lnTo>
                    <a:pt x="196" y="277"/>
                  </a:lnTo>
                  <a:lnTo>
                    <a:pt x="198" y="275"/>
                  </a:lnTo>
                  <a:lnTo>
                    <a:pt x="200" y="273"/>
                  </a:lnTo>
                  <a:lnTo>
                    <a:pt x="202" y="272"/>
                  </a:lnTo>
                  <a:lnTo>
                    <a:pt x="204" y="270"/>
                  </a:lnTo>
                  <a:lnTo>
                    <a:pt x="206" y="268"/>
                  </a:lnTo>
                  <a:lnTo>
                    <a:pt x="208" y="266"/>
                  </a:lnTo>
                  <a:lnTo>
                    <a:pt x="210" y="264"/>
                  </a:lnTo>
                  <a:lnTo>
                    <a:pt x="212" y="262"/>
                  </a:lnTo>
                  <a:lnTo>
                    <a:pt x="214" y="260"/>
                  </a:lnTo>
                  <a:lnTo>
                    <a:pt x="216" y="258"/>
                  </a:lnTo>
                  <a:lnTo>
                    <a:pt x="218" y="256"/>
                  </a:lnTo>
                  <a:lnTo>
                    <a:pt x="220" y="254"/>
                  </a:lnTo>
                  <a:lnTo>
                    <a:pt x="222" y="251"/>
                  </a:lnTo>
                  <a:lnTo>
                    <a:pt x="224" y="249"/>
                  </a:lnTo>
                  <a:lnTo>
                    <a:pt x="226" y="247"/>
                  </a:lnTo>
                  <a:lnTo>
                    <a:pt x="228" y="245"/>
                  </a:lnTo>
                  <a:lnTo>
                    <a:pt x="230" y="242"/>
                  </a:lnTo>
                  <a:lnTo>
                    <a:pt x="232" y="240"/>
                  </a:lnTo>
                  <a:lnTo>
                    <a:pt x="234" y="237"/>
                  </a:lnTo>
                  <a:lnTo>
                    <a:pt x="236" y="235"/>
                  </a:lnTo>
                  <a:lnTo>
                    <a:pt x="238" y="232"/>
                  </a:lnTo>
                  <a:lnTo>
                    <a:pt x="240" y="230"/>
                  </a:lnTo>
                  <a:lnTo>
                    <a:pt x="242" y="227"/>
                  </a:lnTo>
                  <a:lnTo>
                    <a:pt x="244" y="224"/>
                  </a:lnTo>
                  <a:lnTo>
                    <a:pt x="246" y="221"/>
                  </a:lnTo>
                  <a:lnTo>
                    <a:pt x="248" y="218"/>
                  </a:lnTo>
                  <a:lnTo>
                    <a:pt x="250" y="215"/>
                  </a:lnTo>
                  <a:lnTo>
                    <a:pt x="252" y="212"/>
                  </a:lnTo>
                  <a:lnTo>
                    <a:pt x="254" y="209"/>
                  </a:lnTo>
                  <a:lnTo>
                    <a:pt x="256" y="206"/>
                  </a:lnTo>
                  <a:lnTo>
                    <a:pt x="258" y="202"/>
                  </a:lnTo>
                  <a:lnTo>
                    <a:pt x="260" y="199"/>
                  </a:lnTo>
                  <a:lnTo>
                    <a:pt x="262" y="195"/>
                  </a:lnTo>
                  <a:lnTo>
                    <a:pt x="264" y="191"/>
                  </a:lnTo>
                  <a:lnTo>
                    <a:pt x="266" y="187"/>
                  </a:lnTo>
                  <a:lnTo>
                    <a:pt x="268" y="183"/>
                  </a:lnTo>
                  <a:lnTo>
                    <a:pt x="270" y="179"/>
                  </a:lnTo>
                  <a:lnTo>
                    <a:pt x="272" y="175"/>
                  </a:lnTo>
                  <a:lnTo>
                    <a:pt x="274" y="170"/>
                  </a:lnTo>
                  <a:lnTo>
                    <a:pt x="276" y="165"/>
                  </a:lnTo>
                  <a:lnTo>
                    <a:pt x="278" y="160"/>
                  </a:lnTo>
                  <a:lnTo>
                    <a:pt x="280" y="155"/>
                  </a:lnTo>
                  <a:lnTo>
                    <a:pt x="282" y="149"/>
                  </a:lnTo>
                  <a:lnTo>
                    <a:pt x="284" y="143"/>
                  </a:lnTo>
                  <a:lnTo>
                    <a:pt x="286" y="137"/>
                  </a:lnTo>
                  <a:lnTo>
                    <a:pt x="288" y="131"/>
                  </a:lnTo>
                  <a:lnTo>
                    <a:pt x="290" y="124"/>
                  </a:lnTo>
                  <a:lnTo>
                    <a:pt x="292" y="116"/>
                  </a:lnTo>
                  <a:lnTo>
                    <a:pt x="294" y="109"/>
                  </a:lnTo>
                  <a:lnTo>
                    <a:pt x="296" y="101"/>
                  </a:lnTo>
                  <a:lnTo>
                    <a:pt x="298" y="92"/>
                  </a:lnTo>
                  <a:lnTo>
                    <a:pt x="300" y="82"/>
                  </a:lnTo>
                  <a:lnTo>
                    <a:pt x="302" y="72"/>
                  </a:lnTo>
                  <a:lnTo>
                    <a:pt x="304" y="61"/>
                  </a:lnTo>
                  <a:lnTo>
                    <a:pt x="306" y="50"/>
                  </a:lnTo>
                  <a:lnTo>
                    <a:pt x="308" y="37"/>
                  </a:lnTo>
                  <a:lnTo>
                    <a:pt x="310" y="23"/>
                  </a:lnTo>
                  <a:lnTo>
                    <a:pt x="311" y="16"/>
                  </a:lnTo>
                  <a:lnTo>
                    <a:pt x="312" y="8"/>
                  </a:lnTo>
                  <a:lnTo>
                    <a:pt x="313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86">
            <a:extLst>
              <a:ext uri="{FF2B5EF4-FFF2-40B4-BE49-F238E27FC236}">
                <a16:creationId xmlns:a16="http://schemas.microsoft.com/office/drawing/2014/main" id="{EA295FCD-09B8-4E85-BD29-11C44D2B2E88}"/>
              </a:ext>
            </a:extLst>
          </p:cNvPr>
          <p:cNvGrpSpPr>
            <a:grpSpLocks/>
          </p:cNvGrpSpPr>
          <p:nvPr/>
        </p:nvGrpSpPr>
        <p:grpSpPr bwMode="auto">
          <a:xfrm>
            <a:off x="6067425" y="3813176"/>
            <a:ext cx="1524000" cy="2976563"/>
            <a:chOff x="4543426" y="3813175"/>
            <a:chExt cx="1524000" cy="2976563"/>
          </a:xfrm>
        </p:grpSpPr>
        <p:sp>
          <p:nvSpPr>
            <p:cNvPr id="21542" name="Freeform 165">
              <a:extLst>
                <a:ext uri="{FF2B5EF4-FFF2-40B4-BE49-F238E27FC236}">
                  <a16:creationId xmlns:a16="http://schemas.microsoft.com/office/drawing/2014/main" id="{968E0B05-296A-41DF-8E0E-B039E674C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3426" y="6561138"/>
              <a:ext cx="33338" cy="228600"/>
            </a:xfrm>
            <a:custGeom>
              <a:avLst/>
              <a:gdLst>
                <a:gd name="T0" fmla="*/ 2147483646 w 7"/>
                <a:gd name="T1" fmla="*/ 0 h 48"/>
                <a:gd name="T2" fmla="*/ 2147483646 w 7"/>
                <a:gd name="T3" fmla="*/ 2147483646 h 48"/>
                <a:gd name="T4" fmla="*/ 2147483646 w 7"/>
                <a:gd name="T5" fmla="*/ 2147483646 h 48"/>
                <a:gd name="T6" fmla="*/ 2147483646 w 7"/>
                <a:gd name="T7" fmla="*/ 2147483646 h 48"/>
                <a:gd name="T8" fmla="*/ 2147483646 w 7"/>
                <a:gd name="T9" fmla="*/ 2147483646 h 48"/>
                <a:gd name="T10" fmla="*/ 2147483646 w 7"/>
                <a:gd name="T11" fmla="*/ 2147483646 h 48"/>
                <a:gd name="T12" fmla="*/ 2147483646 w 7"/>
                <a:gd name="T13" fmla="*/ 2147483646 h 48"/>
                <a:gd name="T14" fmla="*/ 0 w 7"/>
                <a:gd name="T15" fmla="*/ 2147483646 h 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"/>
                <a:gd name="T25" fmla="*/ 0 h 48"/>
                <a:gd name="T26" fmla="*/ 7 w 7"/>
                <a:gd name="T27" fmla="*/ 48 h 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" h="48">
                  <a:moveTo>
                    <a:pt x="7" y="0"/>
                  </a:moveTo>
                  <a:lnTo>
                    <a:pt x="6" y="6"/>
                  </a:lnTo>
                  <a:lnTo>
                    <a:pt x="5" y="12"/>
                  </a:lnTo>
                  <a:lnTo>
                    <a:pt x="4" y="19"/>
                  </a:lnTo>
                  <a:lnTo>
                    <a:pt x="3" y="26"/>
                  </a:lnTo>
                  <a:lnTo>
                    <a:pt x="2" y="33"/>
                  </a:lnTo>
                  <a:lnTo>
                    <a:pt x="1" y="41"/>
                  </a:lnTo>
                  <a:lnTo>
                    <a:pt x="0" y="4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Freeform 166">
              <a:extLst>
                <a:ext uri="{FF2B5EF4-FFF2-40B4-BE49-F238E27FC236}">
                  <a16:creationId xmlns:a16="http://schemas.microsoft.com/office/drawing/2014/main" id="{7CF8464B-0E5F-4475-BCC1-CBC8386E7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6763" y="3813175"/>
              <a:ext cx="1490663" cy="2747963"/>
            </a:xfrm>
            <a:custGeom>
              <a:avLst/>
              <a:gdLst>
                <a:gd name="T0" fmla="*/ 2147483646 w 313"/>
                <a:gd name="T1" fmla="*/ 2147483646 h 577"/>
                <a:gd name="T2" fmla="*/ 2147483646 w 313"/>
                <a:gd name="T3" fmla="*/ 2147483646 h 577"/>
                <a:gd name="T4" fmla="*/ 2147483646 w 313"/>
                <a:gd name="T5" fmla="*/ 2147483646 h 577"/>
                <a:gd name="T6" fmla="*/ 2147483646 w 313"/>
                <a:gd name="T7" fmla="*/ 2147483646 h 577"/>
                <a:gd name="T8" fmla="*/ 2147483646 w 313"/>
                <a:gd name="T9" fmla="*/ 2147483646 h 577"/>
                <a:gd name="T10" fmla="*/ 2147483646 w 313"/>
                <a:gd name="T11" fmla="*/ 2147483646 h 577"/>
                <a:gd name="T12" fmla="*/ 2147483646 w 313"/>
                <a:gd name="T13" fmla="*/ 2147483646 h 577"/>
                <a:gd name="T14" fmla="*/ 2147483646 w 313"/>
                <a:gd name="T15" fmla="*/ 2147483646 h 577"/>
                <a:gd name="T16" fmla="*/ 2147483646 w 313"/>
                <a:gd name="T17" fmla="*/ 2147483646 h 577"/>
                <a:gd name="T18" fmla="*/ 2147483646 w 313"/>
                <a:gd name="T19" fmla="*/ 2147483646 h 577"/>
                <a:gd name="T20" fmla="*/ 2147483646 w 313"/>
                <a:gd name="T21" fmla="*/ 2147483646 h 577"/>
                <a:gd name="T22" fmla="*/ 2147483646 w 313"/>
                <a:gd name="T23" fmla="*/ 2147483646 h 577"/>
                <a:gd name="T24" fmla="*/ 2147483646 w 313"/>
                <a:gd name="T25" fmla="*/ 2147483646 h 577"/>
                <a:gd name="T26" fmla="*/ 2147483646 w 313"/>
                <a:gd name="T27" fmla="*/ 2147483646 h 577"/>
                <a:gd name="T28" fmla="*/ 2147483646 w 313"/>
                <a:gd name="T29" fmla="*/ 2147483646 h 577"/>
                <a:gd name="T30" fmla="*/ 2147483646 w 313"/>
                <a:gd name="T31" fmla="*/ 2147483646 h 577"/>
                <a:gd name="T32" fmla="*/ 2147483646 w 313"/>
                <a:gd name="T33" fmla="*/ 2147483646 h 577"/>
                <a:gd name="T34" fmla="*/ 2147483646 w 313"/>
                <a:gd name="T35" fmla="*/ 2147483646 h 577"/>
                <a:gd name="T36" fmla="*/ 2147483646 w 313"/>
                <a:gd name="T37" fmla="*/ 2147483646 h 577"/>
                <a:gd name="T38" fmla="*/ 2147483646 w 313"/>
                <a:gd name="T39" fmla="*/ 2147483646 h 577"/>
                <a:gd name="T40" fmla="*/ 2147483646 w 313"/>
                <a:gd name="T41" fmla="*/ 2147483646 h 577"/>
                <a:gd name="T42" fmla="*/ 2147483646 w 313"/>
                <a:gd name="T43" fmla="*/ 2147483646 h 577"/>
                <a:gd name="T44" fmla="*/ 2147483646 w 313"/>
                <a:gd name="T45" fmla="*/ 2147483646 h 577"/>
                <a:gd name="T46" fmla="*/ 2147483646 w 313"/>
                <a:gd name="T47" fmla="*/ 2147483646 h 577"/>
                <a:gd name="T48" fmla="*/ 2147483646 w 313"/>
                <a:gd name="T49" fmla="*/ 2147483646 h 577"/>
                <a:gd name="T50" fmla="*/ 2147483646 w 313"/>
                <a:gd name="T51" fmla="*/ 2147483646 h 577"/>
                <a:gd name="T52" fmla="*/ 2147483646 w 313"/>
                <a:gd name="T53" fmla="*/ 2147483646 h 577"/>
                <a:gd name="T54" fmla="*/ 2147483646 w 313"/>
                <a:gd name="T55" fmla="*/ 2147483646 h 577"/>
                <a:gd name="T56" fmla="*/ 2147483646 w 313"/>
                <a:gd name="T57" fmla="*/ 2147483646 h 577"/>
                <a:gd name="T58" fmla="*/ 2147483646 w 313"/>
                <a:gd name="T59" fmla="*/ 2147483646 h 577"/>
                <a:gd name="T60" fmla="*/ 2147483646 w 313"/>
                <a:gd name="T61" fmla="*/ 2147483646 h 577"/>
                <a:gd name="T62" fmla="*/ 2147483646 w 313"/>
                <a:gd name="T63" fmla="*/ 2147483646 h 577"/>
                <a:gd name="T64" fmla="*/ 2147483646 w 313"/>
                <a:gd name="T65" fmla="*/ 2147483646 h 577"/>
                <a:gd name="T66" fmla="*/ 2147483646 w 313"/>
                <a:gd name="T67" fmla="*/ 2147483646 h 577"/>
                <a:gd name="T68" fmla="*/ 2147483646 w 313"/>
                <a:gd name="T69" fmla="*/ 2147483646 h 577"/>
                <a:gd name="T70" fmla="*/ 2147483646 w 313"/>
                <a:gd name="T71" fmla="*/ 2147483646 h 577"/>
                <a:gd name="T72" fmla="*/ 2147483646 w 313"/>
                <a:gd name="T73" fmla="*/ 2147483646 h 577"/>
                <a:gd name="T74" fmla="*/ 2147483646 w 313"/>
                <a:gd name="T75" fmla="*/ 2147483646 h 577"/>
                <a:gd name="T76" fmla="*/ 2147483646 w 313"/>
                <a:gd name="T77" fmla="*/ 2147483646 h 577"/>
                <a:gd name="T78" fmla="*/ 2147483646 w 313"/>
                <a:gd name="T79" fmla="*/ 2147483646 h 577"/>
                <a:gd name="T80" fmla="*/ 2147483646 w 313"/>
                <a:gd name="T81" fmla="*/ 2147483646 h 577"/>
                <a:gd name="T82" fmla="*/ 2147483646 w 313"/>
                <a:gd name="T83" fmla="*/ 2147483646 h 577"/>
                <a:gd name="T84" fmla="*/ 2147483646 w 313"/>
                <a:gd name="T85" fmla="*/ 2147483646 h 577"/>
                <a:gd name="T86" fmla="*/ 2147483646 w 313"/>
                <a:gd name="T87" fmla="*/ 2147483646 h 577"/>
                <a:gd name="T88" fmla="*/ 2147483646 w 313"/>
                <a:gd name="T89" fmla="*/ 2147483646 h 577"/>
                <a:gd name="T90" fmla="*/ 2147483646 w 313"/>
                <a:gd name="T91" fmla="*/ 2147483646 h 577"/>
                <a:gd name="T92" fmla="*/ 2147483646 w 313"/>
                <a:gd name="T93" fmla="*/ 2147483646 h 577"/>
                <a:gd name="T94" fmla="*/ 2147483646 w 313"/>
                <a:gd name="T95" fmla="*/ 2147483646 h 577"/>
                <a:gd name="T96" fmla="*/ 2147483646 w 313"/>
                <a:gd name="T97" fmla="*/ 2147483646 h 577"/>
                <a:gd name="T98" fmla="*/ 2147483646 w 313"/>
                <a:gd name="T99" fmla="*/ 2147483646 h 577"/>
                <a:gd name="T100" fmla="*/ 2147483646 w 313"/>
                <a:gd name="T101" fmla="*/ 2147483646 h 577"/>
                <a:gd name="T102" fmla="*/ 2147483646 w 313"/>
                <a:gd name="T103" fmla="*/ 2147483646 h 577"/>
                <a:gd name="T104" fmla="*/ 2147483646 w 313"/>
                <a:gd name="T105" fmla="*/ 0 h 57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3"/>
                <a:gd name="T160" fmla="*/ 0 h 577"/>
                <a:gd name="T161" fmla="*/ 313 w 313"/>
                <a:gd name="T162" fmla="*/ 577 h 57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3" h="577">
                  <a:moveTo>
                    <a:pt x="0" y="577"/>
                  </a:moveTo>
                  <a:lnTo>
                    <a:pt x="2" y="565"/>
                  </a:lnTo>
                  <a:lnTo>
                    <a:pt x="4" y="554"/>
                  </a:lnTo>
                  <a:lnTo>
                    <a:pt x="6" y="544"/>
                  </a:lnTo>
                  <a:lnTo>
                    <a:pt x="8" y="535"/>
                  </a:lnTo>
                  <a:lnTo>
                    <a:pt x="10" y="526"/>
                  </a:lnTo>
                  <a:lnTo>
                    <a:pt x="12" y="518"/>
                  </a:lnTo>
                  <a:lnTo>
                    <a:pt x="14" y="510"/>
                  </a:lnTo>
                  <a:lnTo>
                    <a:pt x="16" y="503"/>
                  </a:lnTo>
                  <a:lnTo>
                    <a:pt x="18" y="496"/>
                  </a:lnTo>
                  <a:lnTo>
                    <a:pt x="20" y="489"/>
                  </a:lnTo>
                  <a:lnTo>
                    <a:pt x="22" y="483"/>
                  </a:lnTo>
                  <a:lnTo>
                    <a:pt x="24" y="477"/>
                  </a:lnTo>
                  <a:lnTo>
                    <a:pt x="26" y="472"/>
                  </a:lnTo>
                  <a:lnTo>
                    <a:pt x="28" y="467"/>
                  </a:lnTo>
                  <a:lnTo>
                    <a:pt x="30" y="462"/>
                  </a:lnTo>
                  <a:lnTo>
                    <a:pt x="32" y="457"/>
                  </a:lnTo>
                  <a:lnTo>
                    <a:pt x="34" y="452"/>
                  </a:lnTo>
                  <a:lnTo>
                    <a:pt x="36" y="448"/>
                  </a:lnTo>
                  <a:lnTo>
                    <a:pt x="38" y="443"/>
                  </a:lnTo>
                  <a:lnTo>
                    <a:pt x="40" y="439"/>
                  </a:lnTo>
                  <a:lnTo>
                    <a:pt x="42" y="435"/>
                  </a:lnTo>
                  <a:lnTo>
                    <a:pt x="44" y="432"/>
                  </a:lnTo>
                  <a:lnTo>
                    <a:pt x="46" y="428"/>
                  </a:lnTo>
                  <a:lnTo>
                    <a:pt x="48" y="424"/>
                  </a:lnTo>
                  <a:lnTo>
                    <a:pt x="50" y="421"/>
                  </a:lnTo>
                  <a:lnTo>
                    <a:pt x="52" y="418"/>
                  </a:lnTo>
                  <a:lnTo>
                    <a:pt x="54" y="415"/>
                  </a:lnTo>
                  <a:lnTo>
                    <a:pt x="56" y="411"/>
                  </a:lnTo>
                  <a:lnTo>
                    <a:pt x="58" y="408"/>
                  </a:lnTo>
                  <a:lnTo>
                    <a:pt x="60" y="405"/>
                  </a:lnTo>
                  <a:lnTo>
                    <a:pt x="62" y="403"/>
                  </a:lnTo>
                  <a:lnTo>
                    <a:pt x="64" y="400"/>
                  </a:lnTo>
                  <a:lnTo>
                    <a:pt x="66" y="397"/>
                  </a:lnTo>
                  <a:lnTo>
                    <a:pt x="68" y="395"/>
                  </a:lnTo>
                  <a:lnTo>
                    <a:pt x="70" y="392"/>
                  </a:lnTo>
                  <a:lnTo>
                    <a:pt x="72" y="389"/>
                  </a:lnTo>
                  <a:lnTo>
                    <a:pt x="74" y="387"/>
                  </a:lnTo>
                  <a:lnTo>
                    <a:pt x="76" y="385"/>
                  </a:lnTo>
                  <a:lnTo>
                    <a:pt x="78" y="382"/>
                  </a:lnTo>
                  <a:lnTo>
                    <a:pt x="80" y="380"/>
                  </a:lnTo>
                  <a:lnTo>
                    <a:pt x="82" y="378"/>
                  </a:lnTo>
                  <a:lnTo>
                    <a:pt x="84" y="376"/>
                  </a:lnTo>
                  <a:lnTo>
                    <a:pt x="86" y="373"/>
                  </a:lnTo>
                  <a:lnTo>
                    <a:pt x="88" y="371"/>
                  </a:lnTo>
                  <a:lnTo>
                    <a:pt x="90" y="369"/>
                  </a:lnTo>
                  <a:lnTo>
                    <a:pt x="92" y="367"/>
                  </a:lnTo>
                  <a:lnTo>
                    <a:pt x="94" y="365"/>
                  </a:lnTo>
                  <a:lnTo>
                    <a:pt x="96" y="363"/>
                  </a:lnTo>
                  <a:lnTo>
                    <a:pt x="98" y="361"/>
                  </a:lnTo>
                  <a:lnTo>
                    <a:pt x="100" y="359"/>
                  </a:lnTo>
                  <a:lnTo>
                    <a:pt x="102" y="357"/>
                  </a:lnTo>
                  <a:lnTo>
                    <a:pt x="104" y="355"/>
                  </a:lnTo>
                  <a:lnTo>
                    <a:pt x="106" y="354"/>
                  </a:lnTo>
                  <a:lnTo>
                    <a:pt x="108" y="352"/>
                  </a:lnTo>
                  <a:lnTo>
                    <a:pt x="110" y="350"/>
                  </a:lnTo>
                  <a:lnTo>
                    <a:pt x="112" y="348"/>
                  </a:lnTo>
                  <a:lnTo>
                    <a:pt x="114" y="346"/>
                  </a:lnTo>
                  <a:lnTo>
                    <a:pt x="116" y="345"/>
                  </a:lnTo>
                  <a:lnTo>
                    <a:pt x="118" y="343"/>
                  </a:lnTo>
                  <a:lnTo>
                    <a:pt x="120" y="341"/>
                  </a:lnTo>
                  <a:lnTo>
                    <a:pt x="122" y="339"/>
                  </a:lnTo>
                  <a:lnTo>
                    <a:pt x="124" y="338"/>
                  </a:lnTo>
                  <a:lnTo>
                    <a:pt x="126" y="336"/>
                  </a:lnTo>
                  <a:lnTo>
                    <a:pt x="128" y="334"/>
                  </a:lnTo>
                  <a:lnTo>
                    <a:pt x="130" y="333"/>
                  </a:lnTo>
                  <a:lnTo>
                    <a:pt x="132" y="331"/>
                  </a:lnTo>
                  <a:lnTo>
                    <a:pt x="134" y="329"/>
                  </a:lnTo>
                  <a:lnTo>
                    <a:pt x="136" y="328"/>
                  </a:lnTo>
                  <a:lnTo>
                    <a:pt x="138" y="326"/>
                  </a:lnTo>
                  <a:lnTo>
                    <a:pt x="140" y="324"/>
                  </a:lnTo>
                  <a:lnTo>
                    <a:pt x="142" y="323"/>
                  </a:lnTo>
                  <a:lnTo>
                    <a:pt x="144" y="321"/>
                  </a:lnTo>
                  <a:lnTo>
                    <a:pt x="146" y="320"/>
                  </a:lnTo>
                  <a:lnTo>
                    <a:pt x="148" y="318"/>
                  </a:lnTo>
                  <a:lnTo>
                    <a:pt x="150" y="316"/>
                  </a:lnTo>
                  <a:lnTo>
                    <a:pt x="152" y="315"/>
                  </a:lnTo>
                  <a:lnTo>
                    <a:pt x="154" y="313"/>
                  </a:lnTo>
                  <a:lnTo>
                    <a:pt x="156" y="311"/>
                  </a:lnTo>
                  <a:lnTo>
                    <a:pt x="158" y="310"/>
                  </a:lnTo>
                  <a:lnTo>
                    <a:pt x="160" y="308"/>
                  </a:lnTo>
                  <a:lnTo>
                    <a:pt x="162" y="307"/>
                  </a:lnTo>
                  <a:lnTo>
                    <a:pt x="164" y="305"/>
                  </a:lnTo>
                  <a:lnTo>
                    <a:pt x="166" y="303"/>
                  </a:lnTo>
                  <a:lnTo>
                    <a:pt x="168" y="302"/>
                  </a:lnTo>
                  <a:lnTo>
                    <a:pt x="170" y="300"/>
                  </a:lnTo>
                  <a:lnTo>
                    <a:pt x="172" y="298"/>
                  </a:lnTo>
                  <a:lnTo>
                    <a:pt x="174" y="297"/>
                  </a:lnTo>
                  <a:lnTo>
                    <a:pt x="176" y="295"/>
                  </a:lnTo>
                  <a:lnTo>
                    <a:pt x="178" y="294"/>
                  </a:lnTo>
                  <a:lnTo>
                    <a:pt x="180" y="292"/>
                  </a:lnTo>
                  <a:lnTo>
                    <a:pt x="182" y="290"/>
                  </a:lnTo>
                  <a:lnTo>
                    <a:pt x="184" y="288"/>
                  </a:lnTo>
                  <a:lnTo>
                    <a:pt x="186" y="287"/>
                  </a:lnTo>
                  <a:lnTo>
                    <a:pt x="188" y="285"/>
                  </a:lnTo>
                  <a:lnTo>
                    <a:pt x="190" y="283"/>
                  </a:lnTo>
                  <a:lnTo>
                    <a:pt x="192" y="281"/>
                  </a:lnTo>
                  <a:lnTo>
                    <a:pt x="194" y="280"/>
                  </a:lnTo>
                  <a:lnTo>
                    <a:pt x="196" y="278"/>
                  </a:lnTo>
                  <a:lnTo>
                    <a:pt x="198" y="276"/>
                  </a:lnTo>
                  <a:lnTo>
                    <a:pt x="200" y="274"/>
                  </a:lnTo>
                  <a:lnTo>
                    <a:pt x="202" y="272"/>
                  </a:lnTo>
                  <a:lnTo>
                    <a:pt x="204" y="271"/>
                  </a:lnTo>
                  <a:lnTo>
                    <a:pt x="206" y="269"/>
                  </a:lnTo>
                  <a:lnTo>
                    <a:pt x="208" y="267"/>
                  </a:lnTo>
                  <a:lnTo>
                    <a:pt x="210" y="265"/>
                  </a:lnTo>
                  <a:lnTo>
                    <a:pt x="212" y="263"/>
                  </a:lnTo>
                  <a:lnTo>
                    <a:pt x="214" y="261"/>
                  </a:lnTo>
                  <a:lnTo>
                    <a:pt x="216" y="259"/>
                  </a:lnTo>
                  <a:lnTo>
                    <a:pt x="218" y="257"/>
                  </a:lnTo>
                  <a:lnTo>
                    <a:pt x="220" y="254"/>
                  </a:lnTo>
                  <a:lnTo>
                    <a:pt x="222" y="252"/>
                  </a:lnTo>
                  <a:lnTo>
                    <a:pt x="224" y="250"/>
                  </a:lnTo>
                  <a:lnTo>
                    <a:pt x="226" y="248"/>
                  </a:lnTo>
                  <a:lnTo>
                    <a:pt x="228" y="245"/>
                  </a:lnTo>
                  <a:lnTo>
                    <a:pt x="230" y="243"/>
                  </a:lnTo>
                  <a:lnTo>
                    <a:pt x="232" y="241"/>
                  </a:lnTo>
                  <a:lnTo>
                    <a:pt x="234" y="238"/>
                  </a:lnTo>
                  <a:lnTo>
                    <a:pt x="236" y="236"/>
                  </a:lnTo>
                  <a:lnTo>
                    <a:pt x="238" y="233"/>
                  </a:lnTo>
                  <a:lnTo>
                    <a:pt x="240" y="230"/>
                  </a:lnTo>
                  <a:lnTo>
                    <a:pt x="242" y="228"/>
                  </a:lnTo>
                  <a:lnTo>
                    <a:pt x="244" y="225"/>
                  </a:lnTo>
                  <a:lnTo>
                    <a:pt x="246" y="222"/>
                  </a:lnTo>
                  <a:lnTo>
                    <a:pt x="248" y="219"/>
                  </a:lnTo>
                  <a:lnTo>
                    <a:pt x="250" y="216"/>
                  </a:lnTo>
                  <a:lnTo>
                    <a:pt x="252" y="213"/>
                  </a:lnTo>
                  <a:lnTo>
                    <a:pt x="254" y="210"/>
                  </a:lnTo>
                  <a:lnTo>
                    <a:pt x="256" y="207"/>
                  </a:lnTo>
                  <a:lnTo>
                    <a:pt x="258" y="203"/>
                  </a:lnTo>
                  <a:lnTo>
                    <a:pt x="260" y="200"/>
                  </a:lnTo>
                  <a:lnTo>
                    <a:pt x="262" y="196"/>
                  </a:lnTo>
                  <a:lnTo>
                    <a:pt x="264" y="192"/>
                  </a:lnTo>
                  <a:lnTo>
                    <a:pt x="266" y="188"/>
                  </a:lnTo>
                  <a:lnTo>
                    <a:pt x="268" y="184"/>
                  </a:lnTo>
                  <a:lnTo>
                    <a:pt x="270" y="180"/>
                  </a:lnTo>
                  <a:lnTo>
                    <a:pt x="272" y="175"/>
                  </a:lnTo>
                  <a:lnTo>
                    <a:pt x="274" y="171"/>
                  </a:lnTo>
                  <a:lnTo>
                    <a:pt x="276" y="166"/>
                  </a:lnTo>
                  <a:lnTo>
                    <a:pt x="278" y="161"/>
                  </a:lnTo>
                  <a:lnTo>
                    <a:pt x="280" y="155"/>
                  </a:lnTo>
                  <a:lnTo>
                    <a:pt x="282" y="150"/>
                  </a:lnTo>
                  <a:lnTo>
                    <a:pt x="284" y="144"/>
                  </a:lnTo>
                  <a:lnTo>
                    <a:pt x="286" y="138"/>
                  </a:lnTo>
                  <a:lnTo>
                    <a:pt x="288" y="131"/>
                  </a:lnTo>
                  <a:lnTo>
                    <a:pt x="290" y="124"/>
                  </a:lnTo>
                  <a:lnTo>
                    <a:pt x="292" y="117"/>
                  </a:lnTo>
                  <a:lnTo>
                    <a:pt x="294" y="109"/>
                  </a:lnTo>
                  <a:lnTo>
                    <a:pt x="296" y="101"/>
                  </a:lnTo>
                  <a:lnTo>
                    <a:pt x="298" y="92"/>
                  </a:lnTo>
                  <a:lnTo>
                    <a:pt x="300" y="83"/>
                  </a:lnTo>
                  <a:lnTo>
                    <a:pt x="302" y="73"/>
                  </a:lnTo>
                  <a:lnTo>
                    <a:pt x="304" y="62"/>
                  </a:lnTo>
                  <a:lnTo>
                    <a:pt x="306" y="50"/>
                  </a:lnTo>
                  <a:lnTo>
                    <a:pt x="308" y="37"/>
                  </a:lnTo>
                  <a:lnTo>
                    <a:pt x="310" y="23"/>
                  </a:lnTo>
                  <a:lnTo>
                    <a:pt x="311" y="16"/>
                  </a:lnTo>
                  <a:lnTo>
                    <a:pt x="312" y="8"/>
                  </a:lnTo>
                  <a:lnTo>
                    <a:pt x="313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87">
            <a:extLst>
              <a:ext uri="{FF2B5EF4-FFF2-40B4-BE49-F238E27FC236}">
                <a16:creationId xmlns:a16="http://schemas.microsoft.com/office/drawing/2014/main" id="{844FB5E4-D756-4135-B0D6-A48988AE9FA2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3843338"/>
            <a:ext cx="1524000" cy="2976562"/>
            <a:chOff x="723901" y="3822700"/>
            <a:chExt cx="1524000" cy="2976563"/>
          </a:xfrm>
        </p:grpSpPr>
        <p:sp>
          <p:nvSpPr>
            <p:cNvPr id="21540" name="Freeform 162">
              <a:extLst>
                <a:ext uri="{FF2B5EF4-FFF2-40B4-BE49-F238E27FC236}">
                  <a16:creationId xmlns:a16="http://schemas.microsoft.com/office/drawing/2014/main" id="{2A0DE159-8961-45B9-AB16-2869A03D3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6 w 317"/>
                <a:gd name="T1" fmla="*/ 2147483646 h 603"/>
                <a:gd name="T2" fmla="*/ 2147483646 w 317"/>
                <a:gd name="T3" fmla="*/ 2147483646 h 603"/>
                <a:gd name="T4" fmla="*/ 2147483646 w 317"/>
                <a:gd name="T5" fmla="*/ 2147483646 h 603"/>
                <a:gd name="T6" fmla="*/ 2147483646 w 317"/>
                <a:gd name="T7" fmla="*/ 2147483646 h 603"/>
                <a:gd name="T8" fmla="*/ 2147483646 w 317"/>
                <a:gd name="T9" fmla="*/ 2147483646 h 603"/>
                <a:gd name="T10" fmla="*/ 2147483646 w 317"/>
                <a:gd name="T11" fmla="*/ 2147483646 h 603"/>
                <a:gd name="T12" fmla="*/ 2147483646 w 317"/>
                <a:gd name="T13" fmla="*/ 2147483646 h 603"/>
                <a:gd name="T14" fmla="*/ 2147483646 w 317"/>
                <a:gd name="T15" fmla="*/ 2147483646 h 603"/>
                <a:gd name="T16" fmla="*/ 2147483646 w 317"/>
                <a:gd name="T17" fmla="*/ 2147483646 h 603"/>
                <a:gd name="T18" fmla="*/ 2147483646 w 317"/>
                <a:gd name="T19" fmla="*/ 2147483646 h 603"/>
                <a:gd name="T20" fmla="*/ 2147483646 w 317"/>
                <a:gd name="T21" fmla="*/ 2147483646 h 603"/>
                <a:gd name="T22" fmla="*/ 2147483646 w 317"/>
                <a:gd name="T23" fmla="*/ 2147483646 h 603"/>
                <a:gd name="T24" fmla="*/ 2147483646 w 317"/>
                <a:gd name="T25" fmla="*/ 2147483646 h 603"/>
                <a:gd name="T26" fmla="*/ 2147483646 w 317"/>
                <a:gd name="T27" fmla="*/ 2147483646 h 603"/>
                <a:gd name="T28" fmla="*/ 2147483646 w 317"/>
                <a:gd name="T29" fmla="*/ 2147483646 h 603"/>
                <a:gd name="T30" fmla="*/ 2147483646 w 317"/>
                <a:gd name="T31" fmla="*/ 2147483646 h 603"/>
                <a:gd name="T32" fmla="*/ 2147483646 w 317"/>
                <a:gd name="T33" fmla="*/ 2147483646 h 603"/>
                <a:gd name="T34" fmla="*/ 2147483646 w 317"/>
                <a:gd name="T35" fmla="*/ 2147483646 h 603"/>
                <a:gd name="T36" fmla="*/ 2147483646 w 317"/>
                <a:gd name="T37" fmla="*/ 2147483646 h 603"/>
                <a:gd name="T38" fmla="*/ 2147483646 w 317"/>
                <a:gd name="T39" fmla="*/ 2147483646 h 603"/>
                <a:gd name="T40" fmla="*/ 2147483646 w 317"/>
                <a:gd name="T41" fmla="*/ 2147483646 h 603"/>
                <a:gd name="T42" fmla="*/ 2147483646 w 317"/>
                <a:gd name="T43" fmla="*/ 2147483646 h 603"/>
                <a:gd name="T44" fmla="*/ 2147483646 w 317"/>
                <a:gd name="T45" fmla="*/ 2147483646 h 603"/>
                <a:gd name="T46" fmla="*/ 2147483646 w 317"/>
                <a:gd name="T47" fmla="*/ 2147483646 h 603"/>
                <a:gd name="T48" fmla="*/ 2147483646 w 317"/>
                <a:gd name="T49" fmla="*/ 2147483646 h 603"/>
                <a:gd name="T50" fmla="*/ 2147483646 w 317"/>
                <a:gd name="T51" fmla="*/ 2147483646 h 603"/>
                <a:gd name="T52" fmla="*/ 2147483646 w 317"/>
                <a:gd name="T53" fmla="*/ 2147483646 h 603"/>
                <a:gd name="T54" fmla="*/ 2147483646 w 317"/>
                <a:gd name="T55" fmla="*/ 2147483646 h 603"/>
                <a:gd name="T56" fmla="*/ 2147483646 w 317"/>
                <a:gd name="T57" fmla="*/ 2147483646 h 603"/>
                <a:gd name="T58" fmla="*/ 2147483646 w 317"/>
                <a:gd name="T59" fmla="*/ 2147483646 h 603"/>
                <a:gd name="T60" fmla="*/ 2147483646 w 317"/>
                <a:gd name="T61" fmla="*/ 2147483646 h 603"/>
                <a:gd name="T62" fmla="*/ 2147483646 w 317"/>
                <a:gd name="T63" fmla="*/ 2147483646 h 603"/>
                <a:gd name="T64" fmla="*/ 2147483646 w 317"/>
                <a:gd name="T65" fmla="*/ 2147483646 h 603"/>
                <a:gd name="T66" fmla="*/ 2147483646 w 317"/>
                <a:gd name="T67" fmla="*/ 2147483646 h 603"/>
                <a:gd name="T68" fmla="*/ 2147483646 w 317"/>
                <a:gd name="T69" fmla="*/ 2147483646 h 603"/>
                <a:gd name="T70" fmla="*/ 2147483646 w 317"/>
                <a:gd name="T71" fmla="*/ 2147483646 h 603"/>
                <a:gd name="T72" fmla="*/ 2147483646 w 317"/>
                <a:gd name="T73" fmla="*/ 2147483646 h 603"/>
                <a:gd name="T74" fmla="*/ 2147483646 w 317"/>
                <a:gd name="T75" fmla="*/ 2147483646 h 603"/>
                <a:gd name="T76" fmla="*/ 2147483646 w 317"/>
                <a:gd name="T77" fmla="*/ 2147483646 h 603"/>
                <a:gd name="T78" fmla="*/ 2147483646 w 317"/>
                <a:gd name="T79" fmla="*/ 2147483646 h 603"/>
                <a:gd name="T80" fmla="*/ 2147483646 w 317"/>
                <a:gd name="T81" fmla="*/ 2147483646 h 603"/>
                <a:gd name="T82" fmla="*/ 2147483646 w 317"/>
                <a:gd name="T83" fmla="*/ 2147483646 h 603"/>
                <a:gd name="T84" fmla="*/ 2147483646 w 317"/>
                <a:gd name="T85" fmla="*/ 2147483646 h 603"/>
                <a:gd name="T86" fmla="*/ 2147483646 w 317"/>
                <a:gd name="T87" fmla="*/ 2147483646 h 603"/>
                <a:gd name="T88" fmla="*/ 2147483646 w 317"/>
                <a:gd name="T89" fmla="*/ 2147483646 h 603"/>
                <a:gd name="T90" fmla="*/ 2147483646 w 317"/>
                <a:gd name="T91" fmla="*/ 2147483646 h 603"/>
                <a:gd name="T92" fmla="*/ 2147483646 w 317"/>
                <a:gd name="T93" fmla="*/ 2147483646 h 603"/>
                <a:gd name="T94" fmla="*/ 2147483646 w 317"/>
                <a:gd name="T95" fmla="*/ 2147483646 h 603"/>
                <a:gd name="T96" fmla="*/ 2147483646 w 317"/>
                <a:gd name="T97" fmla="*/ 2147483646 h 603"/>
                <a:gd name="T98" fmla="*/ 2147483646 w 317"/>
                <a:gd name="T99" fmla="*/ 2147483646 h 603"/>
                <a:gd name="T100" fmla="*/ 2147483646 w 317"/>
                <a:gd name="T101" fmla="*/ 2147483646 h 603"/>
                <a:gd name="T102" fmla="*/ 2147483646 w 317"/>
                <a:gd name="T103" fmla="*/ 2147483646 h 603"/>
                <a:gd name="T104" fmla="*/ 2147483646 w 317"/>
                <a:gd name="T105" fmla="*/ 2147483646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161">
              <a:extLst>
                <a:ext uri="{FF2B5EF4-FFF2-40B4-BE49-F238E27FC236}">
                  <a16:creationId xmlns:a16="http://schemas.microsoft.com/office/drawing/2014/main" id="{FE8E153A-B903-4823-909E-B7167D201EF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6 w 3"/>
                <a:gd name="T1" fmla="*/ 0 h 22"/>
                <a:gd name="T2" fmla="*/ 2147483646 w 3"/>
                <a:gd name="T3" fmla="*/ 2147483646 h 22"/>
                <a:gd name="T4" fmla="*/ 2147483646 w 3"/>
                <a:gd name="T5" fmla="*/ 2147483646 h 22"/>
                <a:gd name="T6" fmla="*/ 0 w 3"/>
                <a:gd name="T7" fmla="*/ 2147483646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0">
            <a:extLst>
              <a:ext uri="{FF2B5EF4-FFF2-40B4-BE49-F238E27FC236}">
                <a16:creationId xmlns:a16="http://schemas.microsoft.com/office/drawing/2014/main" id="{29C1502F-D23B-412B-BDEB-EF3799474097}"/>
              </a:ext>
            </a:extLst>
          </p:cNvPr>
          <p:cNvGrpSpPr>
            <a:grpSpLocks/>
          </p:cNvGrpSpPr>
          <p:nvPr/>
        </p:nvGrpSpPr>
        <p:grpSpPr bwMode="auto">
          <a:xfrm>
            <a:off x="6051550" y="3830638"/>
            <a:ext cx="1524000" cy="2976562"/>
            <a:chOff x="723901" y="3822700"/>
            <a:chExt cx="1524000" cy="2976563"/>
          </a:xfrm>
        </p:grpSpPr>
        <p:sp>
          <p:nvSpPr>
            <p:cNvPr id="21538" name="Freeform 162">
              <a:extLst>
                <a:ext uri="{FF2B5EF4-FFF2-40B4-BE49-F238E27FC236}">
                  <a16:creationId xmlns:a16="http://schemas.microsoft.com/office/drawing/2014/main" id="{D3D7ABE1-D36A-4AE0-8474-DBF7965C9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38188" y="3822700"/>
              <a:ext cx="1509713" cy="2871788"/>
            </a:xfrm>
            <a:custGeom>
              <a:avLst/>
              <a:gdLst>
                <a:gd name="T0" fmla="*/ 2147483646 w 317"/>
                <a:gd name="T1" fmla="*/ 2147483646 h 603"/>
                <a:gd name="T2" fmla="*/ 2147483646 w 317"/>
                <a:gd name="T3" fmla="*/ 2147483646 h 603"/>
                <a:gd name="T4" fmla="*/ 2147483646 w 317"/>
                <a:gd name="T5" fmla="*/ 2147483646 h 603"/>
                <a:gd name="T6" fmla="*/ 2147483646 w 317"/>
                <a:gd name="T7" fmla="*/ 2147483646 h 603"/>
                <a:gd name="T8" fmla="*/ 2147483646 w 317"/>
                <a:gd name="T9" fmla="*/ 2147483646 h 603"/>
                <a:gd name="T10" fmla="*/ 2147483646 w 317"/>
                <a:gd name="T11" fmla="*/ 2147483646 h 603"/>
                <a:gd name="T12" fmla="*/ 2147483646 w 317"/>
                <a:gd name="T13" fmla="*/ 2147483646 h 603"/>
                <a:gd name="T14" fmla="*/ 2147483646 w 317"/>
                <a:gd name="T15" fmla="*/ 2147483646 h 603"/>
                <a:gd name="T16" fmla="*/ 2147483646 w 317"/>
                <a:gd name="T17" fmla="*/ 2147483646 h 603"/>
                <a:gd name="T18" fmla="*/ 2147483646 w 317"/>
                <a:gd name="T19" fmla="*/ 2147483646 h 603"/>
                <a:gd name="T20" fmla="*/ 2147483646 w 317"/>
                <a:gd name="T21" fmla="*/ 2147483646 h 603"/>
                <a:gd name="T22" fmla="*/ 2147483646 w 317"/>
                <a:gd name="T23" fmla="*/ 2147483646 h 603"/>
                <a:gd name="T24" fmla="*/ 2147483646 w 317"/>
                <a:gd name="T25" fmla="*/ 2147483646 h 603"/>
                <a:gd name="T26" fmla="*/ 2147483646 w 317"/>
                <a:gd name="T27" fmla="*/ 2147483646 h 603"/>
                <a:gd name="T28" fmla="*/ 2147483646 w 317"/>
                <a:gd name="T29" fmla="*/ 2147483646 h 603"/>
                <a:gd name="T30" fmla="*/ 2147483646 w 317"/>
                <a:gd name="T31" fmla="*/ 2147483646 h 603"/>
                <a:gd name="T32" fmla="*/ 2147483646 w 317"/>
                <a:gd name="T33" fmla="*/ 2147483646 h 603"/>
                <a:gd name="T34" fmla="*/ 2147483646 w 317"/>
                <a:gd name="T35" fmla="*/ 2147483646 h 603"/>
                <a:gd name="T36" fmla="*/ 2147483646 w 317"/>
                <a:gd name="T37" fmla="*/ 2147483646 h 603"/>
                <a:gd name="T38" fmla="*/ 2147483646 w 317"/>
                <a:gd name="T39" fmla="*/ 2147483646 h 603"/>
                <a:gd name="T40" fmla="*/ 2147483646 w 317"/>
                <a:gd name="T41" fmla="*/ 2147483646 h 603"/>
                <a:gd name="T42" fmla="*/ 2147483646 w 317"/>
                <a:gd name="T43" fmla="*/ 2147483646 h 603"/>
                <a:gd name="T44" fmla="*/ 2147483646 w 317"/>
                <a:gd name="T45" fmla="*/ 2147483646 h 603"/>
                <a:gd name="T46" fmla="*/ 2147483646 w 317"/>
                <a:gd name="T47" fmla="*/ 2147483646 h 603"/>
                <a:gd name="T48" fmla="*/ 2147483646 w 317"/>
                <a:gd name="T49" fmla="*/ 2147483646 h 603"/>
                <a:gd name="T50" fmla="*/ 2147483646 w 317"/>
                <a:gd name="T51" fmla="*/ 2147483646 h 603"/>
                <a:gd name="T52" fmla="*/ 2147483646 w 317"/>
                <a:gd name="T53" fmla="*/ 2147483646 h 603"/>
                <a:gd name="T54" fmla="*/ 2147483646 w 317"/>
                <a:gd name="T55" fmla="*/ 2147483646 h 603"/>
                <a:gd name="T56" fmla="*/ 2147483646 w 317"/>
                <a:gd name="T57" fmla="*/ 2147483646 h 603"/>
                <a:gd name="T58" fmla="*/ 2147483646 w 317"/>
                <a:gd name="T59" fmla="*/ 2147483646 h 603"/>
                <a:gd name="T60" fmla="*/ 2147483646 w 317"/>
                <a:gd name="T61" fmla="*/ 2147483646 h 603"/>
                <a:gd name="T62" fmla="*/ 2147483646 w 317"/>
                <a:gd name="T63" fmla="*/ 2147483646 h 603"/>
                <a:gd name="T64" fmla="*/ 2147483646 w 317"/>
                <a:gd name="T65" fmla="*/ 2147483646 h 603"/>
                <a:gd name="T66" fmla="*/ 2147483646 w 317"/>
                <a:gd name="T67" fmla="*/ 2147483646 h 603"/>
                <a:gd name="T68" fmla="*/ 2147483646 w 317"/>
                <a:gd name="T69" fmla="*/ 2147483646 h 603"/>
                <a:gd name="T70" fmla="*/ 2147483646 w 317"/>
                <a:gd name="T71" fmla="*/ 2147483646 h 603"/>
                <a:gd name="T72" fmla="*/ 2147483646 w 317"/>
                <a:gd name="T73" fmla="*/ 2147483646 h 603"/>
                <a:gd name="T74" fmla="*/ 2147483646 w 317"/>
                <a:gd name="T75" fmla="*/ 2147483646 h 603"/>
                <a:gd name="T76" fmla="*/ 2147483646 w 317"/>
                <a:gd name="T77" fmla="*/ 2147483646 h 603"/>
                <a:gd name="T78" fmla="*/ 2147483646 w 317"/>
                <a:gd name="T79" fmla="*/ 2147483646 h 603"/>
                <a:gd name="T80" fmla="*/ 2147483646 w 317"/>
                <a:gd name="T81" fmla="*/ 2147483646 h 603"/>
                <a:gd name="T82" fmla="*/ 2147483646 w 317"/>
                <a:gd name="T83" fmla="*/ 2147483646 h 603"/>
                <a:gd name="T84" fmla="*/ 2147483646 w 317"/>
                <a:gd name="T85" fmla="*/ 2147483646 h 603"/>
                <a:gd name="T86" fmla="*/ 2147483646 w 317"/>
                <a:gd name="T87" fmla="*/ 2147483646 h 603"/>
                <a:gd name="T88" fmla="*/ 2147483646 w 317"/>
                <a:gd name="T89" fmla="*/ 2147483646 h 603"/>
                <a:gd name="T90" fmla="*/ 2147483646 w 317"/>
                <a:gd name="T91" fmla="*/ 2147483646 h 603"/>
                <a:gd name="T92" fmla="*/ 2147483646 w 317"/>
                <a:gd name="T93" fmla="*/ 2147483646 h 603"/>
                <a:gd name="T94" fmla="*/ 2147483646 w 317"/>
                <a:gd name="T95" fmla="*/ 2147483646 h 603"/>
                <a:gd name="T96" fmla="*/ 2147483646 w 317"/>
                <a:gd name="T97" fmla="*/ 2147483646 h 603"/>
                <a:gd name="T98" fmla="*/ 2147483646 w 317"/>
                <a:gd name="T99" fmla="*/ 2147483646 h 603"/>
                <a:gd name="T100" fmla="*/ 2147483646 w 317"/>
                <a:gd name="T101" fmla="*/ 2147483646 h 603"/>
                <a:gd name="T102" fmla="*/ 2147483646 w 317"/>
                <a:gd name="T103" fmla="*/ 2147483646 h 603"/>
                <a:gd name="T104" fmla="*/ 2147483646 w 317"/>
                <a:gd name="T105" fmla="*/ 2147483646 h 6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603"/>
                <a:gd name="T161" fmla="*/ 317 w 317"/>
                <a:gd name="T162" fmla="*/ 603 h 6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603">
                  <a:moveTo>
                    <a:pt x="0" y="603"/>
                  </a:moveTo>
                  <a:lnTo>
                    <a:pt x="2" y="589"/>
                  </a:lnTo>
                  <a:lnTo>
                    <a:pt x="4" y="576"/>
                  </a:lnTo>
                  <a:lnTo>
                    <a:pt x="6" y="564"/>
                  </a:lnTo>
                  <a:lnTo>
                    <a:pt x="8" y="553"/>
                  </a:lnTo>
                  <a:lnTo>
                    <a:pt x="10" y="543"/>
                  </a:lnTo>
                  <a:lnTo>
                    <a:pt x="12" y="534"/>
                  </a:lnTo>
                  <a:lnTo>
                    <a:pt x="14" y="525"/>
                  </a:lnTo>
                  <a:lnTo>
                    <a:pt x="16" y="517"/>
                  </a:lnTo>
                  <a:lnTo>
                    <a:pt x="18" y="509"/>
                  </a:lnTo>
                  <a:lnTo>
                    <a:pt x="20" y="502"/>
                  </a:lnTo>
                  <a:lnTo>
                    <a:pt x="22" y="495"/>
                  </a:lnTo>
                  <a:lnTo>
                    <a:pt x="24" y="488"/>
                  </a:lnTo>
                  <a:lnTo>
                    <a:pt x="26" y="482"/>
                  </a:lnTo>
                  <a:lnTo>
                    <a:pt x="28" y="476"/>
                  </a:lnTo>
                  <a:lnTo>
                    <a:pt x="30" y="471"/>
                  </a:lnTo>
                  <a:lnTo>
                    <a:pt x="32" y="465"/>
                  </a:lnTo>
                  <a:lnTo>
                    <a:pt x="34" y="460"/>
                  </a:lnTo>
                  <a:lnTo>
                    <a:pt x="36" y="455"/>
                  </a:lnTo>
                  <a:lnTo>
                    <a:pt x="38" y="451"/>
                  </a:lnTo>
                  <a:lnTo>
                    <a:pt x="40" y="446"/>
                  </a:lnTo>
                  <a:lnTo>
                    <a:pt x="42" y="442"/>
                  </a:lnTo>
                  <a:lnTo>
                    <a:pt x="44" y="438"/>
                  </a:lnTo>
                  <a:lnTo>
                    <a:pt x="46" y="434"/>
                  </a:lnTo>
                  <a:lnTo>
                    <a:pt x="48" y="430"/>
                  </a:lnTo>
                  <a:lnTo>
                    <a:pt x="50" y="426"/>
                  </a:lnTo>
                  <a:lnTo>
                    <a:pt x="52" y="423"/>
                  </a:lnTo>
                  <a:lnTo>
                    <a:pt x="54" y="419"/>
                  </a:lnTo>
                  <a:lnTo>
                    <a:pt x="56" y="416"/>
                  </a:lnTo>
                  <a:lnTo>
                    <a:pt x="58" y="413"/>
                  </a:lnTo>
                  <a:lnTo>
                    <a:pt x="60" y="410"/>
                  </a:lnTo>
                  <a:lnTo>
                    <a:pt x="62" y="407"/>
                  </a:lnTo>
                  <a:lnTo>
                    <a:pt x="64" y="404"/>
                  </a:lnTo>
                  <a:lnTo>
                    <a:pt x="66" y="401"/>
                  </a:lnTo>
                  <a:lnTo>
                    <a:pt x="68" y="398"/>
                  </a:lnTo>
                  <a:lnTo>
                    <a:pt x="70" y="396"/>
                  </a:lnTo>
                  <a:lnTo>
                    <a:pt x="72" y="393"/>
                  </a:lnTo>
                  <a:lnTo>
                    <a:pt x="74" y="390"/>
                  </a:lnTo>
                  <a:lnTo>
                    <a:pt x="76" y="388"/>
                  </a:lnTo>
                  <a:lnTo>
                    <a:pt x="78" y="385"/>
                  </a:lnTo>
                  <a:lnTo>
                    <a:pt x="80" y="383"/>
                  </a:lnTo>
                  <a:lnTo>
                    <a:pt x="82" y="381"/>
                  </a:lnTo>
                  <a:lnTo>
                    <a:pt x="84" y="378"/>
                  </a:lnTo>
                  <a:lnTo>
                    <a:pt x="86" y="376"/>
                  </a:lnTo>
                  <a:lnTo>
                    <a:pt x="88" y="374"/>
                  </a:lnTo>
                  <a:lnTo>
                    <a:pt x="90" y="372"/>
                  </a:lnTo>
                  <a:lnTo>
                    <a:pt x="92" y="369"/>
                  </a:lnTo>
                  <a:lnTo>
                    <a:pt x="94" y="367"/>
                  </a:lnTo>
                  <a:lnTo>
                    <a:pt x="96" y="365"/>
                  </a:lnTo>
                  <a:lnTo>
                    <a:pt x="98" y="363"/>
                  </a:lnTo>
                  <a:lnTo>
                    <a:pt x="100" y="361"/>
                  </a:lnTo>
                  <a:lnTo>
                    <a:pt x="102" y="359"/>
                  </a:lnTo>
                  <a:lnTo>
                    <a:pt x="104" y="357"/>
                  </a:lnTo>
                  <a:lnTo>
                    <a:pt x="106" y="355"/>
                  </a:lnTo>
                  <a:lnTo>
                    <a:pt x="108" y="354"/>
                  </a:lnTo>
                  <a:lnTo>
                    <a:pt x="110" y="352"/>
                  </a:lnTo>
                  <a:lnTo>
                    <a:pt x="112" y="350"/>
                  </a:lnTo>
                  <a:lnTo>
                    <a:pt x="114" y="348"/>
                  </a:lnTo>
                  <a:lnTo>
                    <a:pt x="116" y="346"/>
                  </a:lnTo>
                  <a:lnTo>
                    <a:pt x="118" y="345"/>
                  </a:lnTo>
                  <a:lnTo>
                    <a:pt x="120" y="343"/>
                  </a:lnTo>
                  <a:lnTo>
                    <a:pt x="122" y="341"/>
                  </a:lnTo>
                  <a:lnTo>
                    <a:pt x="124" y="339"/>
                  </a:lnTo>
                  <a:lnTo>
                    <a:pt x="126" y="338"/>
                  </a:lnTo>
                  <a:lnTo>
                    <a:pt x="128" y="336"/>
                  </a:lnTo>
                  <a:lnTo>
                    <a:pt x="130" y="334"/>
                  </a:lnTo>
                  <a:lnTo>
                    <a:pt x="132" y="332"/>
                  </a:lnTo>
                  <a:lnTo>
                    <a:pt x="134" y="331"/>
                  </a:lnTo>
                  <a:lnTo>
                    <a:pt x="136" y="329"/>
                  </a:lnTo>
                  <a:lnTo>
                    <a:pt x="138" y="328"/>
                  </a:lnTo>
                  <a:lnTo>
                    <a:pt x="140" y="326"/>
                  </a:lnTo>
                  <a:lnTo>
                    <a:pt x="142" y="324"/>
                  </a:lnTo>
                  <a:lnTo>
                    <a:pt x="144" y="323"/>
                  </a:lnTo>
                  <a:lnTo>
                    <a:pt x="146" y="321"/>
                  </a:lnTo>
                  <a:lnTo>
                    <a:pt x="148" y="319"/>
                  </a:lnTo>
                  <a:lnTo>
                    <a:pt x="150" y="318"/>
                  </a:lnTo>
                  <a:lnTo>
                    <a:pt x="152" y="316"/>
                  </a:lnTo>
                  <a:lnTo>
                    <a:pt x="154" y="315"/>
                  </a:lnTo>
                  <a:lnTo>
                    <a:pt x="156" y="313"/>
                  </a:lnTo>
                  <a:lnTo>
                    <a:pt x="158" y="311"/>
                  </a:lnTo>
                  <a:lnTo>
                    <a:pt x="160" y="310"/>
                  </a:lnTo>
                  <a:lnTo>
                    <a:pt x="162" y="308"/>
                  </a:lnTo>
                  <a:lnTo>
                    <a:pt x="164" y="306"/>
                  </a:lnTo>
                  <a:lnTo>
                    <a:pt x="166" y="305"/>
                  </a:lnTo>
                  <a:lnTo>
                    <a:pt x="168" y="303"/>
                  </a:lnTo>
                  <a:lnTo>
                    <a:pt x="170" y="302"/>
                  </a:lnTo>
                  <a:lnTo>
                    <a:pt x="172" y="300"/>
                  </a:lnTo>
                  <a:lnTo>
                    <a:pt x="174" y="298"/>
                  </a:lnTo>
                  <a:lnTo>
                    <a:pt x="176" y="297"/>
                  </a:lnTo>
                  <a:lnTo>
                    <a:pt x="178" y="295"/>
                  </a:lnTo>
                  <a:lnTo>
                    <a:pt x="180" y="293"/>
                  </a:lnTo>
                  <a:lnTo>
                    <a:pt x="182" y="292"/>
                  </a:lnTo>
                  <a:lnTo>
                    <a:pt x="184" y="290"/>
                  </a:lnTo>
                  <a:lnTo>
                    <a:pt x="186" y="288"/>
                  </a:lnTo>
                  <a:lnTo>
                    <a:pt x="188" y="287"/>
                  </a:lnTo>
                  <a:lnTo>
                    <a:pt x="190" y="285"/>
                  </a:lnTo>
                  <a:lnTo>
                    <a:pt x="192" y="283"/>
                  </a:lnTo>
                  <a:lnTo>
                    <a:pt x="194" y="281"/>
                  </a:lnTo>
                  <a:lnTo>
                    <a:pt x="196" y="280"/>
                  </a:lnTo>
                  <a:lnTo>
                    <a:pt x="198" y="278"/>
                  </a:lnTo>
                  <a:lnTo>
                    <a:pt x="200" y="276"/>
                  </a:lnTo>
                  <a:lnTo>
                    <a:pt x="202" y="274"/>
                  </a:lnTo>
                  <a:lnTo>
                    <a:pt x="204" y="272"/>
                  </a:lnTo>
                  <a:lnTo>
                    <a:pt x="206" y="271"/>
                  </a:lnTo>
                  <a:lnTo>
                    <a:pt x="208" y="269"/>
                  </a:lnTo>
                  <a:lnTo>
                    <a:pt x="210" y="267"/>
                  </a:lnTo>
                  <a:lnTo>
                    <a:pt x="212" y="265"/>
                  </a:lnTo>
                  <a:lnTo>
                    <a:pt x="214" y="263"/>
                  </a:lnTo>
                  <a:lnTo>
                    <a:pt x="216" y="261"/>
                  </a:lnTo>
                  <a:lnTo>
                    <a:pt x="218" y="259"/>
                  </a:lnTo>
                  <a:lnTo>
                    <a:pt x="220" y="257"/>
                  </a:lnTo>
                  <a:lnTo>
                    <a:pt x="222" y="255"/>
                  </a:lnTo>
                  <a:lnTo>
                    <a:pt x="224" y="253"/>
                  </a:lnTo>
                  <a:lnTo>
                    <a:pt x="226" y="250"/>
                  </a:lnTo>
                  <a:lnTo>
                    <a:pt x="228" y="248"/>
                  </a:lnTo>
                  <a:lnTo>
                    <a:pt x="230" y="246"/>
                  </a:lnTo>
                  <a:lnTo>
                    <a:pt x="232" y="244"/>
                  </a:lnTo>
                  <a:lnTo>
                    <a:pt x="234" y="241"/>
                  </a:lnTo>
                  <a:lnTo>
                    <a:pt x="236" y="239"/>
                  </a:lnTo>
                  <a:lnTo>
                    <a:pt x="238" y="237"/>
                  </a:lnTo>
                  <a:lnTo>
                    <a:pt x="240" y="234"/>
                  </a:lnTo>
                  <a:lnTo>
                    <a:pt x="242" y="231"/>
                  </a:lnTo>
                  <a:lnTo>
                    <a:pt x="244" y="229"/>
                  </a:lnTo>
                  <a:lnTo>
                    <a:pt x="246" y="226"/>
                  </a:lnTo>
                  <a:lnTo>
                    <a:pt x="248" y="223"/>
                  </a:lnTo>
                  <a:lnTo>
                    <a:pt x="250" y="221"/>
                  </a:lnTo>
                  <a:lnTo>
                    <a:pt x="252" y="218"/>
                  </a:lnTo>
                  <a:lnTo>
                    <a:pt x="254" y="215"/>
                  </a:lnTo>
                  <a:lnTo>
                    <a:pt x="256" y="211"/>
                  </a:lnTo>
                  <a:lnTo>
                    <a:pt x="258" y="208"/>
                  </a:lnTo>
                  <a:lnTo>
                    <a:pt x="260" y="205"/>
                  </a:lnTo>
                  <a:lnTo>
                    <a:pt x="262" y="202"/>
                  </a:lnTo>
                  <a:lnTo>
                    <a:pt x="264" y="198"/>
                  </a:lnTo>
                  <a:lnTo>
                    <a:pt x="266" y="194"/>
                  </a:lnTo>
                  <a:lnTo>
                    <a:pt x="268" y="191"/>
                  </a:lnTo>
                  <a:lnTo>
                    <a:pt x="270" y="187"/>
                  </a:lnTo>
                  <a:lnTo>
                    <a:pt x="272" y="183"/>
                  </a:lnTo>
                  <a:lnTo>
                    <a:pt x="274" y="178"/>
                  </a:lnTo>
                  <a:lnTo>
                    <a:pt x="276" y="174"/>
                  </a:lnTo>
                  <a:lnTo>
                    <a:pt x="278" y="169"/>
                  </a:lnTo>
                  <a:lnTo>
                    <a:pt x="280" y="164"/>
                  </a:lnTo>
                  <a:lnTo>
                    <a:pt x="282" y="159"/>
                  </a:lnTo>
                  <a:lnTo>
                    <a:pt x="284" y="154"/>
                  </a:lnTo>
                  <a:lnTo>
                    <a:pt x="286" y="149"/>
                  </a:lnTo>
                  <a:lnTo>
                    <a:pt x="288" y="143"/>
                  </a:lnTo>
                  <a:lnTo>
                    <a:pt x="290" y="137"/>
                  </a:lnTo>
                  <a:lnTo>
                    <a:pt x="292" y="130"/>
                  </a:lnTo>
                  <a:lnTo>
                    <a:pt x="294" y="123"/>
                  </a:lnTo>
                  <a:lnTo>
                    <a:pt x="296" y="116"/>
                  </a:lnTo>
                  <a:lnTo>
                    <a:pt x="298" y="108"/>
                  </a:lnTo>
                  <a:lnTo>
                    <a:pt x="300" y="100"/>
                  </a:lnTo>
                  <a:lnTo>
                    <a:pt x="302" y="91"/>
                  </a:lnTo>
                  <a:lnTo>
                    <a:pt x="304" y="82"/>
                  </a:lnTo>
                  <a:lnTo>
                    <a:pt x="306" y="72"/>
                  </a:lnTo>
                  <a:lnTo>
                    <a:pt x="308" y="61"/>
                  </a:lnTo>
                  <a:lnTo>
                    <a:pt x="310" y="49"/>
                  </a:lnTo>
                  <a:lnTo>
                    <a:pt x="312" y="37"/>
                  </a:lnTo>
                  <a:lnTo>
                    <a:pt x="314" y="23"/>
                  </a:lnTo>
                  <a:lnTo>
                    <a:pt x="315" y="16"/>
                  </a:lnTo>
                  <a:lnTo>
                    <a:pt x="316" y="8"/>
                  </a:lnTo>
                  <a:lnTo>
                    <a:pt x="31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161">
              <a:extLst>
                <a:ext uri="{FF2B5EF4-FFF2-40B4-BE49-F238E27FC236}">
                  <a16:creationId xmlns:a16="http://schemas.microsoft.com/office/drawing/2014/main" id="{9180F016-F34B-4414-A00E-AB14EE30B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901" y="6694488"/>
              <a:ext cx="14288" cy="104775"/>
            </a:xfrm>
            <a:custGeom>
              <a:avLst/>
              <a:gdLst>
                <a:gd name="T0" fmla="*/ 2147483646 w 3"/>
                <a:gd name="T1" fmla="*/ 0 h 22"/>
                <a:gd name="T2" fmla="*/ 2147483646 w 3"/>
                <a:gd name="T3" fmla="*/ 2147483646 h 22"/>
                <a:gd name="T4" fmla="*/ 2147483646 w 3"/>
                <a:gd name="T5" fmla="*/ 2147483646 h 22"/>
                <a:gd name="T6" fmla="*/ 0 w 3"/>
                <a:gd name="T7" fmla="*/ 2147483646 h 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2"/>
                <a:gd name="T14" fmla="*/ 3 w 3"/>
                <a:gd name="T15" fmla="*/ 22 h 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2">
                  <a:moveTo>
                    <a:pt x="3" y="0"/>
                  </a:moveTo>
                  <a:lnTo>
                    <a:pt x="2" y="7"/>
                  </a:lnTo>
                  <a:lnTo>
                    <a:pt x="1" y="15"/>
                  </a:lnTo>
                  <a:lnTo>
                    <a:pt x="0" y="22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" name="TextBox 193">
            <a:extLst>
              <a:ext uri="{FF2B5EF4-FFF2-40B4-BE49-F238E27FC236}">
                <a16:creationId xmlns:a16="http://schemas.microsoft.com/office/drawing/2014/main" id="{80D8D76E-5018-42CE-BA5E-2F2F70AEC11F}"/>
              </a:ext>
            </a:extLst>
          </p:cNvPr>
          <p:cNvSpPr txBox="1"/>
          <p:nvPr/>
        </p:nvSpPr>
        <p:spPr>
          <a:xfrm>
            <a:off x="8069263" y="3800475"/>
            <a:ext cx="22717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graph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overlap each other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pletely, then it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st be an identity</a:t>
            </a:r>
          </a:p>
        </p:txBody>
      </p:sp>
      <p:sp>
        <p:nvSpPr>
          <p:cNvPr id="21536" name="Text Box 5">
            <a:extLst>
              <a:ext uri="{FF2B5EF4-FFF2-40B4-BE49-F238E27FC236}">
                <a16:creationId xmlns:a16="http://schemas.microsoft.com/office/drawing/2014/main" id="{CBBA799C-6FE0-44A2-9247-FBFF1036A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943AE8EC-5D67-4FCC-BC40-9C23E75D624D}"/>
              </a:ext>
            </a:extLst>
          </p:cNvPr>
          <p:cNvSpPr txBox="1"/>
          <p:nvPr/>
        </p:nvSpPr>
        <p:spPr>
          <a:xfrm>
            <a:off x="5768975" y="742951"/>
            <a:ext cx="43942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equation is equal for both verifications, then it’s likely to be an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  <p:bldP spid="16" grpId="0"/>
      <p:bldP spid="21" grpId="0"/>
      <p:bldP spid="24" grpId="0" animBg="1"/>
      <p:bldP spid="25" grpId="0" animBg="1"/>
      <p:bldP spid="194" grpId="0"/>
      <p:bldP spid="1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153FA-5A8D-479A-B5BB-9DA54447C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8626" y="34925"/>
            <a:ext cx="8215313" cy="585788"/>
          </a:xfrm>
        </p:spPr>
        <p:txBody>
          <a:bodyPr/>
          <a:lstStyle/>
          <a:p>
            <a:pPr eaLnBrk="1" hangingPunct="1">
              <a:defRPr/>
            </a:pPr>
            <a:r>
              <a:rPr lang="en-CA" sz="2200" dirty="0"/>
              <a:t>Practice: Verify the following identities Numerically: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C5587087-D201-4D48-8F75-EA3D0BCE7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528639"/>
          <a:ext cx="23574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6755" imgH="495085" progId="Equation.DSMT4">
                  <p:embed/>
                </p:oleObj>
              </mc:Choice>
              <mc:Fallback>
                <p:oleObj name="Equation" r:id="rId3" imgW="1256755" imgH="495085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C5587087-D201-4D48-8F75-EA3D0BCE7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28639"/>
                        <a:ext cx="23574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46F469C7-52E4-4253-8DDA-E7B0B4ABA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650876"/>
          <a:ext cx="3201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457200" progId="Equation.DSMT4">
                  <p:embed/>
                </p:oleObj>
              </mc:Choice>
              <mc:Fallback>
                <p:oleObj name="Equation" r:id="rId5" imgW="1803400" imgH="4572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46F469C7-52E4-4253-8DDA-E7B0B4ABA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650876"/>
                        <a:ext cx="32019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>
            <a:extLst>
              <a:ext uri="{FF2B5EF4-FFF2-40B4-BE49-F238E27FC236}">
                <a16:creationId xmlns:a16="http://schemas.microsoft.com/office/drawing/2014/main" id="{60AB8DE1-D27F-4480-A6CA-10C3723B6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D3D327-9D42-4D58-9002-3995F70234CB}"/>
              </a:ext>
            </a:extLst>
          </p:cNvPr>
          <p:cNvSpPr txBox="1"/>
          <p:nvPr/>
        </p:nvSpPr>
        <p:spPr>
          <a:xfrm>
            <a:off x="1555751" y="1512889"/>
            <a:ext cx="33559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ick a random number for “x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EA3A5D-3942-48C5-BD49-6C0FF5396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4" y="1503364"/>
          <a:ext cx="12731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EA3A5D-3942-48C5-BD49-6C0FF5396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4" y="1503364"/>
                        <a:ext cx="12731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01FBE39-22FE-4F2B-BA8D-9C566434D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6" y="1822451"/>
          <a:ext cx="16113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571252" progId="Equation.DSMT4">
                  <p:embed/>
                </p:oleObj>
              </mc:Choice>
              <mc:Fallback>
                <p:oleObj name="Equation" r:id="rId10" imgW="1002865" imgH="571252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01FBE39-22FE-4F2B-BA8D-9C566434D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1822451"/>
                        <a:ext cx="16113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894DDD15-3F5B-4559-AA6B-87FECFCD6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4" y="2022476"/>
          <a:ext cx="1019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291973" progId="Equation.DSMT4">
                  <p:embed/>
                </p:oleObj>
              </mc:Choice>
              <mc:Fallback>
                <p:oleObj name="Equation" r:id="rId12" imgW="634725" imgH="291973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894DDD15-3F5B-4559-AA6B-87FECFCD6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4" y="2022476"/>
                        <a:ext cx="1019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04BB6A2-AF3E-4974-9528-E738C9DBA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2752725"/>
          <a:ext cx="12430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431613" progId="Equation.DSMT4">
                  <p:embed/>
                </p:oleObj>
              </mc:Choice>
              <mc:Fallback>
                <p:oleObj name="Equation" r:id="rId14" imgW="774364" imgH="431613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04BB6A2-AF3E-4974-9528-E738C9DBA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752725"/>
                        <a:ext cx="12430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8DFD2C0-A2BB-4EC1-9D27-C47615676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1" y="2959101"/>
          <a:ext cx="9175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004" imgH="177646" progId="Equation.DSMT4">
                  <p:embed/>
                </p:oleObj>
              </mc:Choice>
              <mc:Fallback>
                <p:oleObj name="Equation" r:id="rId16" imgW="571004" imgH="177646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8DFD2C0-A2BB-4EC1-9D27-C47615676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1" y="2959101"/>
                        <a:ext cx="9175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13B0445-6364-4B67-8404-382305FF9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1" y="2970213"/>
          <a:ext cx="11223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177723" progId="Equation.DSMT4">
                  <p:embed/>
                </p:oleObj>
              </mc:Choice>
              <mc:Fallback>
                <p:oleObj name="Equation" r:id="rId18" imgW="698197" imgH="17772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513B0445-6364-4B67-8404-382305FF9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1" y="2970213"/>
                        <a:ext cx="112236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EF042E1-B5DF-460B-8F68-7805D003CF5F}"/>
              </a:ext>
            </a:extLst>
          </p:cNvPr>
          <p:cNvSpPr txBox="1"/>
          <p:nvPr/>
        </p:nvSpPr>
        <p:spPr>
          <a:xfrm>
            <a:off x="1665289" y="3562350"/>
            <a:ext cx="28336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ry another value for “x”</a:t>
            </a: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196CDC83-FB80-4A16-9423-EA177D1E2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1" y="3562350"/>
          <a:ext cx="1311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614" imgH="253890" progId="Equation.DSMT4">
                  <p:embed/>
                </p:oleObj>
              </mc:Choice>
              <mc:Fallback>
                <p:oleObj name="Equation" r:id="rId20" imgW="888614" imgH="25389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196CDC83-FB80-4A16-9423-EA177D1E2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1" y="3562350"/>
                        <a:ext cx="1311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EFF49458-0D48-46EB-9C0A-9DF77F908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3914776"/>
          <a:ext cx="1436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392" imgH="571252" progId="Equation.DSMT4">
                  <p:embed/>
                </p:oleObj>
              </mc:Choice>
              <mc:Fallback>
                <p:oleObj name="Equation" r:id="rId22" imgW="939392" imgH="571252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EFF49458-0D48-46EB-9C0A-9DF77F90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914776"/>
                        <a:ext cx="14366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A2BA5A1E-8AEF-4BFC-8DB8-72394C055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9" y="4067175"/>
          <a:ext cx="992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291973" progId="Equation.DSMT4">
                  <p:embed/>
                </p:oleObj>
              </mc:Choice>
              <mc:Fallback>
                <p:oleObj name="Equation" r:id="rId24" imgW="571252" imgH="291973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A2BA5A1E-8AEF-4BFC-8DB8-72394C055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9" y="4067175"/>
                        <a:ext cx="992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CF7890A-3A21-4B73-8356-828C8928D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4859338"/>
          <a:ext cx="15684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392" imgH="431613" progId="Equation.DSMT4">
                  <p:embed/>
                </p:oleObj>
              </mc:Choice>
              <mc:Fallback>
                <p:oleObj name="Equation" r:id="rId26" imgW="939392" imgH="431613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FCF7890A-3A21-4B73-8356-828C8928D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859338"/>
                        <a:ext cx="15684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53ACDBC0-8EFF-458A-8411-35E91CF51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4" y="5051426"/>
          <a:ext cx="738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359" imgH="177646" progId="Equation.DSMT4">
                  <p:embed/>
                </p:oleObj>
              </mc:Choice>
              <mc:Fallback>
                <p:oleObj name="Equation" r:id="rId28" imgW="393359" imgH="177646" progId="Equation.DSMT4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53ACDBC0-8EFF-458A-8411-35E91CF51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5051426"/>
                        <a:ext cx="7381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5F250419-11BB-43CE-986A-BAD1EB4D3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9" y="5045076"/>
          <a:ext cx="1309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197" imgH="177723" progId="Equation.DSMT4">
                  <p:embed/>
                </p:oleObj>
              </mc:Choice>
              <mc:Fallback>
                <p:oleObj name="Equation" r:id="rId30" imgW="698197" imgH="177723" progId="Equation.DSMT4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5F250419-11BB-43CE-986A-BAD1EB4D3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9" y="5045076"/>
                        <a:ext cx="13096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1C994D8-CAD0-4DA6-A481-68E8BC5DA512}"/>
              </a:ext>
            </a:extLst>
          </p:cNvPr>
          <p:cNvSpPr txBox="1"/>
          <p:nvPr/>
        </p:nvSpPr>
        <p:spPr>
          <a:xfrm>
            <a:off x="4765676" y="2800350"/>
            <a:ext cx="13620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re equa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628C3E3-75FC-41EE-BA7F-4BEA74581AD7}"/>
              </a:ext>
            </a:extLst>
          </p:cNvPr>
          <p:cNvSpPr txBox="1"/>
          <p:nvPr/>
        </p:nvSpPr>
        <p:spPr>
          <a:xfrm>
            <a:off x="1728788" y="5649914"/>
            <a:ext cx="3783012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equation is equal for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h verifications, then it is likel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to be an ident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8D85DDC-37DB-4857-81AB-FECDBCAED9A2}"/>
              </a:ext>
            </a:extLst>
          </p:cNvPr>
          <p:cNvSpPr txBox="1"/>
          <p:nvPr/>
        </p:nvSpPr>
        <p:spPr>
          <a:xfrm>
            <a:off x="6461125" y="1492250"/>
            <a:ext cx="21669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ake “x” = 10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ra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CEA3097F-34A0-49C7-872B-15684DCD5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6" y="1831975"/>
          <a:ext cx="1611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02865" imgH="533169" progId="Equation.DSMT4">
                  <p:embed/>
                </p:oleObj>
              </mc:Choice>
              <mc:Fallback>
                <p:oleObj name="Equation" r:id="rId32" imgW="1002865" imgH="533169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CEA3097F-34A0-49C7-872B-15684DCD5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6" y="1831975"/>
                        <a:ext cx="16113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72F3B35E-5E2A-4229-B9B3-191612456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2046289"/>
          <a:ext cx="18748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67893" imgH="253890" progId="Equation.DSMT4">
                  <p:embed/>
                </p:oleObj>
              </mc:Choice>
              <mc:Fallback>
                <p:oleObj name="Equation" r:id="rId34" imgW="1167893" imgH="25389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72F3B35E-5E2A-4229-B9B3-191612456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046289"/>
                        <a:ext cx="18748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138EA745-514E-4EDC-97A9-D1CF9A8C9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9" y="2730500"/>
          <a:ext cx="1163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23586" imgH="431613" progId="Equation.DSMT4">
                  <p:embed/>
                </p:oleObj>
              </mc:Choice>
              <mc:Fallback>
                <p:oleObj name="Equation" r:id="rId36" imgW="723586" imgH="431613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138EA745-514E-4EDC-97A9-D1CF9A8C9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9" y="2730500"/>
                        <a:ext cx="11636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D5BA64D2-BD7F-4765-94AA-1994E26F4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3688" y="2936875"/>
          <a:ext cx="1060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60113" imgH="177723" progId="Equation.DSMT4">
                  <p:embed/>
                </p:oleObj>
              </mc:Choice>
              <mc:Fallback>
                <p:oleObj name="Equation" r:id="rId38" imgW="660113" imgH="177723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D5BA64D2-BD7F-4765-94AA-1994E26F4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2936875"/>
                        <a:ext cx="10604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165B726C-9520-4A30-857A-B6F510FA8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1" y="2933701"/>
          <a:ext cx="11414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10891" imgH="177723" progId="Equation.DSMT4">
                  <p:embed/>
                </p:oleObj>
              </mc:Choice>
              <mc:Fallback>
                <p:oleObj name="Equation" r:id="rId40" imgW="710891" imgH="177723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165B726C-9520-4A30-857A-B6F510FA8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1" y="2933701"/>
                        <a:ext cx="11414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3F15273-B48F-43D3-93DC-7D665958AA02}"/>
              </a:ext>
            </a:extLst>
          </p:cNvPr>
          <p:cNvSpPr txBox="1"/>
          <p:nvPr/>
        </p:nvSpPr>
        <p:spPr>
          <a:xfrm>
            <a:off x="6397625" y="3541714"/>
            <a:ext cx="20383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ake “x” = 2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ra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graphicFrame>
        <p:nvGraphicFramePr>
          <p:cNvPr id="31" name="Object 21">
            <a:extLst>
              <a:ext uri="{FF2B5EF4-FFF2-40B4-BE49-F238E27FC236}">
                <a16:creationId xmlns:a16="http://schemas.microsoft.com/office/drawing/2014/main" id="{FB9CC240-6E23-4A28-BA1C-6EE5EA257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739" y="4000501"/>
          <a:ext cx="1436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39392" imgH="533169" progId="Equation.DSMT4">
                  <p:embed/>
                </p:oleObj>
              </mc:Choice>
              <mc:Fallback>
                <p:oleObj name="Equation" r:id="rId42" imgW="939392" imgH="533169" progId="Equation.DSMT4">
                  <p:embed/>
                  <p:pic>
                    <p:nvPicPr>
                      <p:cNvPr id="31" name="Object 21">
                        <a:extLst>
                          <a:ext uri="{FF2B5EF4-FFF2-40B4-BE49-F238E27FC236}">
                            <a16:creationId xmlns:a16="http://schemas.microsoft.com/office/drawing/2014/main" id="{FB9CC240-6E23-4A28-BA1C-6EE5EA257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4000501"/>
                        <a:ext cx="1436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">
            <a:extLst>
              <a:ext uri="{FF2B5EF4-FFF2-40B4-BE49-F238E27FC236}">
                <a16:creationId xmlns:a16="http://schemas.microsoft.com/office/drawing/2014/main" id="{21B8F767-C5F2-4DE4-ABCB-290CD659A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1" y="4143375"/>
          <a:ext cx="1787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28254" imgH="253890" progId="Equation.DSMT4">
                  <p:embed/>
                </p:oleObj>
              </mc:Choice>
              <mc:Fallback>
                <p:oleObj name="Equation" r:id="rId44" imgW="1028254" imgH="253890" progId="Equation.DSMT4">
                  <p:embed/>
                  <p:pic>
                    <p:nvPicPr>
                      <p:cNvPr id="32" name="Object 22">
                        <a:extLst>
                          <a:ext uri="{FF2B5EF4-FFF2-40B4-BE49-F238E27FC236}">
                            <a16:creationId xmlns:a16="http://schemas.microsoft.com/office/drawing/2014/main" id="{21B8F767-C5F2-4DE4-ABCB-290CD659A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1" y="4143375"/>
                        <a:ext cx="17875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3">
            <a:extLst>
              <a:ext uri="{FF2B5EF4-FFF2-40B4-BE49-F238E27FC236}">
                <a16:creationId xmlns:a16="http://schemas.microsoft.com/office/drawing/2014/main" id="{7C18E398-C5E0-4B90-9FB2-A6DC912D9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6426" y="4838701"/>
          <a:ext cx="1228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36600" imgH="431800" progId="Equation.DSMT4">
                  <p:embed/>
                </p:oleObj>
              </mc:Choice>
              <mc:Fallback>
                <p:oleObj name="Equation" r:id="rId46" imgW="736600" imgH="431800" progId="Equation.DSMT4">
                  <p:embed/>
                  <p:pic>
                    <p:nvPicPr>
                      <p:cNvPr id="33" name="Object 23">
                        <a:extLst>
                          <a:ext uri="{FF2B5EF4-FFF2-40B4-BE49-F238E27FC236}">
                            <a16:creationId xmlns:a16="http://schemas.microsoft.com/office/drawing/2014/main" id="{7C18E398-C5E0-4B90-9FB2-A6DC912D9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6" y="4838701"/>
                        <a:ext cx="1228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id="{00AA2E9E-B1DE-4D9D-92CF-2EAD32E59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3576" y="5013326"/>
          <a:ext cx="1095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693" imgH="177646" progId="Equation.DSMT4">
                  <p:embed/>
                </p:oleObj>
              </mc:Choice>
              <mc:Fallback>
                <p:oleObj name="Equation" r:id="rId48" imgW="583693" imgH="177646" progId="Equation.DSMT4">
                  <p:embed/>
                  <p:pic>
                    <p:nvPicPr>
                      <p:cNvPr id="34" name="Object 24">
                        <a:extLst>
                          <a:ext uri="{FF2B5EF4-FFF2-40B4-BE49-F238E27FC236}">
                            <a16:creationId xmlns:a16="http://schemas.microsoft.com/office/drawing/2014/main" id="{00AA2E9E-B1DE-4D9D-92CF-2EAD32E59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6" y="5013326"/>
                        <a:ext cx="1095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>
            <a:extLst>
              <a:ext uri="{FF2B5EF4-FFF2-40B4-BE49-F238E27FC236}">
                <a16:creationId xmlns:a16="http://schemas.microsoft.com/office/drawing/2014/main" id="{938E1472-B5DD-408B-A72A-F5C97FCF8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088" y="5008564"/>
          <a:ext cx="13573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23272" imgH="177646" progId="Equation.DSMT4">
                  <p:embed/>
                </p:oleObj>
              </mc:Choice>
              <mc:Fallback>
                <p:oleObj name="Equation" r:id="rId50" imgW="723272" imgH="177646" progId="Equation.DSMT4">
                  <p:embed/>
                  <p:pic>
                    <p:nvPicPr>
                      <p:cNvPr id="35" name="Object 25">
                        <a:extLst>
                          <a:ext uri="{FF2B5EF4-FFF2-40B4-BE49-F238E27FC236}">
                            <a16:creationId xmlns:a16="http://schemas.microsoft.com/office/drawing/2014/main" id="{938E1472-B5DD-408B-A72A-F5C97FCF8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008564"/>
                        <a:ext cx="13573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EE9ADC0-EC53-413B-876D-2509DB6F9B37}"/>
              </a:ext>
            </a:extLst>
          </p:cNvPr>
          <p:cNvSpPr txBox="1"/>
          <p:nvPr/>
        </p:nvSpPr>
        <p:spPr>
          <a:xfrm>
            <a:off x="9056689" y="2779713"/>
            <a:ext cx="13620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re equa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4734B53-90CE-4C0B-B189-1688FDBC7ADB}"/>
              </a:ext>
            </a:extLst>
          </p:cNvPr>
          <p:cNvSpPr txBox="1"/>
          <p:nvPr/>
        </p:nvSpPr>
        <p:spPr>
          <a:xfrm>
            <a:off x="6572251" y="5627688"/>
            <a:ext cx="28225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equation is likely to 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e an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0" grpId="0"/>
      <p:bldP spid="21" grpId="0"/>
      <p:bldP spid="22" grpId="0"/>
      <p:bldP spid="29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F6B89-9AD7-4442-8902-BB2FBCE57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0063" y="274638"/>
            <a:ext cx="8255000" cy="552450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Practice: Verify each of the following Identities: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277A5E14-77E3-4BB5-BD73-BFF8DF846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868363"/>
          <a:ext cx="354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241300" progId="Equation.DSMT4">
                  <p:embed/>
                </p:oleObj>
              </mc:Choice>
              <mc:Fallback>
                <p:oleObj name="Equation" r:id="rId3" imgW="1612900" imgH="2413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277A5E14-77E3-4BB5-BD73-BFF8DF846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868363"/>
                        <a:ext cx="354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52A02C45-C2D6-456C-8A01-865C7691C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6064" y="969964"/>
          <a:ext cx="3571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190500" progId="Equation.DSMT4">
                  <p:embed/>
                </p:oleObj>
              </mc:Choice>
              <mc:Fallback>
                <p:oleObj name="Equation" r:id="rId5" imgW="1625600" imgH="190500" progId="Equation.DSMT4">
                  <p:embed/>
                  <p:pic>
                    <p:nvPicPr>
                      <p:cNvPr id="25604" name="Object 3">
                        <a:extLst>
                          <a:ext uri="{FF2B5EF4-FFF2-40B4-BE49-F238E27FC236}">
                            <a16:creationId xmlns:a16="http://schemas.microsoft.com/office/drawing/2014/main" id="{52A02C45-C2D6-456C-8A01-865C7691C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969964"/>
                        <a:ext cx="3571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FB49519-569E-4DDE-BC56-C36937227ABD}"/>
              </a:ext>
            </a:extLst>
          </p:cNvPr>
          <p:cNvSpPr txBox="1"/>
          <p:nvPr/>
        </p:nvSpPr>
        <p:spPr>
          <a:xfrm>
            <a:off x="1893889" y="1614489"/>
            <a:ext cx="15716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7AAFF2-9749-4D51-800D-FE15B6ED078C}"/>
              </a:ext>
            </a:extLst>
          </p:cNvPr>
          <p:cNvSpPr txBox="1"/>
          <p:nvPr/>
        </p:nvSpPr>
        <p:spPr>
          <a:xfrm>
            <a:off x="1930401" y="3756025"/>
            <a:ext cx="15033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sp>
        <p:nvSpPr>
          <p:cNvPr id="25607" name="Text Box 5">
            <a:extLst>
              <a:ext uri="{FF2B5EF4-FFF2-40B4-BE49-F238E27FC236}">
                <a16:creationId xmlns:a16="http://schemas.microsoft.com/office/drawing/2014/main" id="{8968255F-00D4-470C-B578-7F3828B33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663D6BEF-AB95-4F39-81CE-7667ADB1D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6" y="1612900"/>
          <a:ext cx="11795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253890" progId="Equation.DSMT4">
                  <p:embed/>
                </p:oleObj>
              </mc:Choice>
              <mc:Fallback>
                <p:oleObj name="Equation" r:id="rId8" imgW="799753" imgH="25389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663D6BEF-AB95-4F39-81CE-7667ADB1D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6" y="1612900"/>
                        <a:ext cx="11795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9E5F200-6824-4589-9A09-972C4BC51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1941514"/>
          <a:ext cx="3471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800" imgH="292100" progId="Equation.DSMT4">
                  <p:embed/>
                </p:oleObj>
              </mc:Choice>
              <mc:Fallback>
                <p:oleObj name="Equation" r:id="rId10" imgW="1955800" imgH="2921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79E5F200-6824-4589-9A09-972C4BC51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941514"/>
                        <a:ext cx="34718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34F5E41-A43D-4575-B934-173AA4052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2466975"/>
          <a:ext cx="40878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200" imgH="254000" progId="Equation.DSMT4">
                  <p:embed/>
                </p:oleObj>
              </mc:Choice>
              <mc:Fallback>
                <p:oleObj name="Equation" r:id="rId12" imgW="2489200" imgH="2540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A34F5E41-A43D-4575-B934-173AA4052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466975"/>
                        <a:ext cx="40878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79CC89B-DC84-4AE0-B2F9-27C60D330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2933700"/>
          <a:ext cx="31289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0" imgH="254000" progId="Equation.DSMT4">
                  <p:embed/>
                </p:oleObj>
              </mc:Choice>
              <mc:Fallback>
                <p:oleObj name="Equation" r:id="rId14" imgW="1905000" imgH="2540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379CC89B-DC84-4AE0-B2F9-27C60D330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933700"/>
                        <a:ext cx="31289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C824A72-B46A-4DCC-B604-7ADF6AD74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3348039"/>
          <a:ext cx="11382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641" imgH="165028" progId="Equation.DSMT4">
                  <p:embed/>
                </p:oleObj>
              </mc:Choice>
              <mc:Fallback>
                <p:oleObj name="Equation" r:id="rId16" imgW="596641" imgH="165028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0C824A72-B46A-4DCC-B604-7ADF6AD74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348039"/>
                        <a:ext cx="11382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>
            <a:extLst>
              <a:ext uri="{FF2B5EF4-FFF2-40B4-BE49-F238E27FC236}">
                <a16:creationId xmlns:a16="http://schemas.microsoft.com/office/drawing/2014/main" id="{629DB0B4-7B81-4685-9CBE-60678691221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20864" y="4233864"/>
            <a:ext cx="3622675" cy="2466975"/>
            <a:chOff x="187" y="2667"/>
            <a:chExt cx="2282" cy="1554"/>
          </a:xfrm>
        </p:grpSpPr>
        <p:sp>
          <p:nvSpPr>
            <p:cNvPr id="25710" name="AutoShape 16">
              <a:extLst>
                <a:ext uri="{FF2B5EF4-FFF2-40B4-BE49-F238E27FC236}">
                  <a16:creationId xmlns:a16="http://schemas.microsoft.com/office/drawing/2014/main" id="{ED087694-22F3-4E61-91ED-DD81BD8D704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9" y="2671"/>
              <a:ext cx="2184" cy="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Rectangle 18">
              <a:extLst>
                <a:ext uri="{FF2B5EF4-FFF2-40B4-BE49-F238E27FC236}">
                  <a16:creationId xmlns:a16="http://schemas.microsoft.com/office/drawing/2014/main" id="{E8D5D05B-1765-49CE-9E86-68A038BF0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2" name="Line 19">
              <a:extLst>
                <a:ext uri="{FF2B5EF4-FFF2-40B4-BE49-F238E27FC236}">
                  <a16:creationId xmlns:a16="http://schemas.microsoft.com/office/drawing/2014/main" id="{A6D233B9-1E01-4B53-841B-04AE17CD6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Line 20">
              <a:extLst>
                <a:ext uri="{FF2B5EF4-FFF2-40B4-BE49-F238E27FC236}">
                  <a16:creationId xmlns:a16="http://schemas.microsoft.com/office/drawing/2014/main" id="{A3F09469-37AA-4F24-AF1D-D39185113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" name="Line 21">
              <a:extLst>
                <a:ext uri="{FF2B5EF4-FFF2-40B4-BE49-F238E27FC236}">
                  <a16:creationId xmlns:a16="http://schemas.microsoft.com/office/drawing/2014/main" id="{3FBF71FF-0A02-4238-A96E-68D51D158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" name="Line 22">
              <a:extLst>
                <a:ext uri="{FF2B5EF4-FFF2-40B4-BE49-F238E27FC236}">
                  <a16:creationId xmlns:a16="http://schemas.microsoft.com/office/drawing/2014/main" id="{2A5580D9-388A-4EDB-B032-8FD6A48D2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6" name="Line 23">
              <a:extLst>
                <a:ext uri="{FF2B5EF4-FFF2-40B4-BE49-F238E27FC236}">
                  <a16:creationId xmlns:a16="http://schemas.microsoft.com/office/drawing/2014/main" id="{1AB8DCAF-CC64-4F31-8709-82E35500E2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7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Line 24">
              <a:extLst>
                <a:ext uri="{FF2B5EF4-FFF2-40B4-BE49-F238E27FC236}">
                  <a16:creationId xmlns:a16="http://schemas.microsoft.com/office/drawing/2014/main" id="{EAD0F6A6-B0B3-45D5-8DE3-529D1406A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8" name="Line 25">
              <a:extLst>
                <a:ext uri="{FF2B5EF4-FFF2-40B4-BE49-F238E27FC236}">
                  <a16:creationId xmlns:a16="http://schemas.microsoft.com/office/drawing/2014/main" id="{CC30D48E-CACB-4DFC-BB23-33026BA45F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Line 26">
              <a:extLst>
                <a:ext uri="{FF2B5EF4-FFF2-40B4-BE49-F238E27FC236}">
                  <a16:creationId xmlns:a16="http://schemas.microsoft.com/office/drawing/2014/main" id="{46558A45-4457-4108-90BD-3D7AC6E4B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0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Line 27">
              <a:extLst>
                <a:ext uri="{FF2B5EF4-FFF2-40B4-BE49-F238E27FC236}">
                  <a16:creationId xmlns:a16="http://schemas.microsoft.com/office/drawing/2014/main" id="{AFC5809A-F688-4BAA-9FE8-64CC5D058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1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1" name="Line 28">
              <a:extLst>
                <a:ext uri="{FF2B5EF4-FFF2-40B4-BE49-F238E27FC236}">
                  <a16:creationId xmlns:a16="http://schemas.microsoft.com/office/drawing/2014/main" id="{D2EDF7C9-2A4F-4E52-9DA4-EB4CD6917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2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2" name="Line 29">
              <a:extLst>
                <a:ext uri="{FF2B5EF4-FFF2-40B4-BE49-F238E27FC236}">
                  <a16:creationId xmlns:a16="http://schemas.microsoft.com/office/drawing/2014/main" id="{CADEB854-8505-4FA0-AEBD-61777D376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2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Line 30">
              <a:extLst>
                <a:ext uri="{FF2B5EF4-FFF2-40B4-BE49-F238E27FC236}">
                  <a16:creationId xmlns:a16="http://schemas.microsoft.com/office/drawing/2014/main" id="{AB0814CD-8336-4F4B-801E-FAF6FFE29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4" name="Line 31">
              <a:extLst>
                <a:ext uri="{FF2B5EF4-FFF2-40B4-BE49-F238E27FC236}">
                  <a16:creationId xmlns:a16="http://schemas.microsoft.com/office/drawing/2014/main" id="{F2EBD5A5-6BAD-4FA2-B69B-C35792B25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3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5" name="Line 32">
              <a:extLst>
                <a:ext uri="{FF2B5EF4-FFF2-40B4-BE49-F238E27FC236}">
                  <a16:creationId xmlns:a16="http://schemas.microsoft.com/office/drawing/2014/main" id="{A3760ECE-5DC3-4FBC-B09E-D64539591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6" name="Line 33">
              <a:extLst>
                <a:ext uri="{FF2B5EF4-FFF2-40B4-BE49-F238E27FC236}">
                  <a16:creationId xmlns:a16="http://schemas.microsoft.com/office/drawing/2014/main" id="{D1A76C8E-81E6-4CC7-8FAC-41187ABAE0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4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7" name="Line 34">
              <a:extLst>
                <a:ext uri="{FF2B5EF4-FFF2-40B4-BE49-F238E27FC236}">
                  <a16:creationId xmlns:a16="http://schemas.microsoft.com/office/drawing/2014/main" id="{5CAEC689-A578-430A-BE48-280D29A96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6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8" name="Line 35">
              <a:extLst>
                <a:ext uri="{FF2B5EF4-FFF2-40B4-BE49-F238E27FC236}">
                  <a16:creationId xmlns:a16="http://schemas.microsoft.com/office/drawing/2014/main" id="{0AA81EDF-A133-4A82-B060-E48065905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95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9" name="Line 36">
              <a:extLst>
                <a:ext uri="{FF2B5EF4-FFF2-40B4-BE49-F238E27FC236}">
                  <a16:creationId xmlns:a16="http://schemas.microsoft.com/office/drawing/2014/main" id="{93787C69-789E-4E7C-9293-685498041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958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0" name="Line 37">
              <a:extLst>
                <a:ext uri="{FF2B5EF4-FFF2-40B4-BE49-F238E27FC236}">
                  <a16:creationId xmlns:a16="http://schemas.microsoft.com/office/drawing/2014/main" id="{B1370D6A-83BA-47E2-9BE5-19F7CF96E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699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1" name="Line 38">
              <a:extLst>
                <a:ext uri="{FF2B5EF4-FFF2-40B4-BE49-F238E27FC236}">
                  <a16:creationId xmlns:a16="http://schemas.microsoft.com/office/drawing/2014/main" id="{6B3BFF63-DDA7-428B-8C74-5027A3BD0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703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2" name="Line 39">
              <a:extLst>
                <a:ext uri="{FF2B5EF4-FFF2-40B4-BE49-F238E27FC236}">
                  <a16:creationId xmlns:a16="http://schemas.microsoft.com/office/drawing/2014/main" id="{F0BDC21C-2731-4764-8EA2-0D1D71D92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185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3" name="Line 40">
              <a:extLst>
                <a:ext uri="{FF2B5EF4-FFF2-40B4-BE49-F238E27FC236}">
                  <a16:creationId xmlns:a16="http://schemas.microsoft.com/office/drawing/2014/main" id="{63CA999C-0ABD-4965-803C-2CD1F7F28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189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4" name="Line 41">
              <a:extLst>
                <a:ext uri="{FF2B5EF4-FFF2-40B4-BE49-F238E27FC236}">
                  <a16:creationId xmlns:a16="http://schemas.microsoft.com/office/drawing/2014/main" id="{0CA610DE-08F1-48F0-8215-1CA521FAE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2930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5" name="Line 42">
              <a:extLst>
                <a:ext uri="{FF2B5EF4-FFF2-40B4-BE49-F238E27FC236}">
                  <a16:creationId xmlns:a16="http://schemas.microsoft.com/office/drawing/2014/main" id="{92530560-776A-4710-87B4-3E22FF18D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293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6" name="Line 43">
              <a:extLst>
                <a:ext uri="{FF2B5EF4-FFF2-40B4-BE49-F238E27FC236}">
                  <a16:creationId xmlns:a16="http://schemas.microsoft.com/office/drawing/2014/main" id="{C037BF40-C7D3-4EFE-85CB-51FDEABA3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437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7" name="Line 44">
              <a:extLst>
                <a:ext uri="{FF2B5EF4-FFF2-40B4-BE49-F238E27FC236}">
                  <a16:creationId xmlns:a16="http://schemas.microsoft.com/office/drawing/2014/main" id="{9AD1B8A3-BF72-465D-BF00-B4EE48F06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440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8" name="Line 45">
              <a:extLst>
                <a:ext uri="{FF2B5EF4-FFF2-40B4-BE49-F238E27FC236}">
                  <a16:creationId xmlns:a16="http://schemas.microsoft.com/office/drawing/2014/main" id="{0393C010-5722-40DE-B210-DC7AD6E96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444"/>
              <a:ext cx="217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9" name="Line 46">
              <a:extLst>
                <a:ext uri="{FF2B5EF4-FFF2-40B4-BE49-F238E27FC236}">
                  <a16:creationId xmlns:a16="http://schemas.microsoft.com/office/drawing/2014/main" id="{8A7A8617-A34A-4C09-8A33-E85A98994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" y="3448"/>
              <a:ext cx="217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0" name="Rectangle 47">
              <a:extLst>
                <a:ext uri="{FF2B5EF4-FFF2-40B4-BE49-F238E27FC236}">
                  <a16:creationId xmlns:a16="http://schemas.microsoft.com/office/drawing/2014/main" id="{A77E35D9-799B-40F4-B42D-CD4EF38FB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3291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41" name="Freeform 48">
              <a:extLst>
                <a:ext uri="{FF2B5EF4-FFF2-40B4-BE49-F238E27FC236}">
                  <a16:creationId xmlns:a16="http://schemas.microsoft.com/office/drawing/2014/main" id="{9CA4E42B-9EAC-4D12-9F78-50A62AC256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9" y="3402"/>
              <a:ext cx="19" cy="84"/>
            </a:xfrm>
            <a:custGeom>
              <a:avLst/>
              <a:gdLst>
                <a:gd name="T0" fmla="*/ 0 w 19"/>
                <a:gd name="T1" fmla="*/ 0 h 84"/>
                <a:gd name="T2" fmla="*/ 19 w 19"/>
                <a:gd name="T3" fmla="*/ 42 h 84"/>
                <a:gd name="T4" fmla="*/ 0 w 19"/>
                <a:gd name="T5" fmla="*/ 84 h 84"/>
                <a:gd name="T6" fmla="*/ 0 w 19"/>
                <a:gd name="T7" fmla="*/ 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84"/>
                <a:gd name="T14" fmla="*/ 19 w 1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84">
                  <a:moveTo>
                    <a:pt x="0" y="0"/>
                  </a:moveTo>
                  <a:lnTo>
                    <a:pt x="19" y="42"/>
                  </a:lnTo>
                  <a:lnTo>
                    <a:pt x="0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42" name="Line 49">
              <a:extLst>
                <a:ext uri="{FF2B5EF4-FFF2-40B4-BE49-F238E27FC236}">
                  <a16:creationId xmlns:a16="http://schemas.microsoft.com/office/drawing/2014/main" id="{8DB1686B-9F2B-479D-B1AA-0D1E97639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8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3" name="Line 50">
              <a:extLst>
                <a:ext uri="{FF2B5EF4-FFF2-40B4-BE49-F238E27FC236}">
                  <a16:creationId xmlns:a16="http://schemas.microsoft.com/office/drawing/2014/main" id="{77866DA2-9D9E-4BE8-8943-CB6E28A609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9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4" name="Line 51">
              <a:extLst>
                <a:ext uri="{FF2B5EF4-FFF2-40B4-BE49-F238E27FC236}">
                  <a16:creationId xmlns:a16="http://schemas.microsoft.com/office/drawing/2014/main" id="{9763A3EE-C9E1-4497-AEAA-DC981E23D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1" y="2675"/>
              <a:ext cx="1" cy="153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5" name="Line 52">
              <a:extLst>
                <a:ext uri="{FF2B5EF4-FFF2-40B4-BE49-F238E27FC236}">
                  <a16:creationId xmlns:a16="http://schemas.microsoft.com/office/drawing/2014/main" id="{70BD1837-8B87-4EB3-9479-F766C6EB42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3" y="2675"/>
              <a:ext cx="1" cy="15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6" name="Rectangle 53">
              <a:extLst>
                <a:ext uri="{FF2B5EF4-FFF2-40B4-BE49-F238E27FC236}">
                  <a16:creationId xmlns:a16="http://schemas.microsoft.com/office/drawing/2014/main" id="{6C151E7A-DEA9-4F61-91E6-7DDF691D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" y="2667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47" name="Freeform 54">
              <a:extLst>
                <a:ext uri="{FF2B5EF4-FFF2-40B4-BE49-F238E27FC236}">
                  <a16:creationId xmlns:a16="http://schemas.microsoft.com/office/drawing/2014/main" id="{7188A174-6DCF-4240-BC8A-578DF67E6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2" y="2679"/>
              <a:ext cx="38" cy="42"/>
            </a:xfrm>
            <a:custGeom>
              <a:avLst/>
              <a:gdLst>
                <a:gd name="T0" fmla="*/ 0 w 38"/>
                <a:gd name="T1" fmla="*/ 42 h 42"/>
                <a:gd name="T2" fmla="*/ 19 w 38"/>
                <a:gd name="T3" fmla="*/ 0 h 42"/>
                <a:gd name="T4" fmla="*/ 38 w 38"/>
                <a:gd name="T5" fmla="*/ 42 h 42"/>
                <a:gd name="T6" fmla="*/ 0 w 38"/>
                <a:gd name="T7" fmla="*/ 42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42"/>
                <a:gd name="T14" fmla="*/ 38 w 38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42">
                  <a:moveTo>
                    <a:pt x="0" y="42"/>
                  </a:moveTo>
                  <a:lnTo>
                    <a:pt x="19" y="0"/>
                  </a:lnTo>
                  <a:lnTo>
                    <a:pt x="3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48" name="Rectangle 55">
              <a:extLst>
                <a:ext uri="{FF2B5EF4-FFF2-40B4-BE49-F238E27FC236}">
                  <a16:creationId xmlns:a16="http://schemas.microsoft.com/office/drawing/2014/main" id="{C1B5DAE6-9EAC-4E92-9E2D-9E7B0499D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49" name="Line 56">
              <a:extLst>
                <a:ext uri="{FF2B5EF4-FFF2-40B4-BE49-F238E27FC236}">
                  <a16:creationId xmlns:a16="http://schemas.microsoft.com/office/drawing/2014/main" id="{59F3A366-B024-49D9-B563-44471DE69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50" name="Rectangle 57">
              <a:extLst>
                <a:ext uri="{FF2B5EF4-FFF2-40B4-BE49-F238E27FC236}">
                  <a16:creationId xmlns:a16="http://schemas.microsoft.com/office/drawing/2014/main" id="{A61812C0-0161-4BEB-8D9E-132DC8F72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" y="3478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1" name="Line 58">
              <a:extLst>
                <a:ext uri="{FF2B5EF4-FFF2-40B4-BE49-F238E27FC236}">
                  <a16:creationId xmlns:a16="http://schemas.microsoft.com/office/drawing/2014/main" id="{7EDDADE8-6697-4D92-9340-C43225495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52" name="Rectangle 59">
              <a:extLst>
                <a:ext uri="{FF2B5EF4-FFF2-40B4-BE49-F238E27FC236}">
                  <a16:creationId xmlns:a16="http://schemas.microsoft.com/office/drawing/2014/main" id="{698D3F1C-B783-4352-9CBA-3A8096603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" y="3478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3" name="Rectangle 60">
              <a:extLst>
                <a:ext uri="{FF2B5EF4-FFF2-40B4-BE49-F238E27FC236}">
                  <a16:creationId xmlns:a16="http://schemas.microsoft.com/office/drawing/2014/main" id="{024639F9-C241-4EF7-A1BF-F93FA7C7E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3478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4" name="Line 61">
              <a:extLst>
                <a:ext uri="{FF2B5EF4-FFF2-40B4-BE49-F238E27FC236}">
                  <a16:creationId xmlns:a16="http://schemas.microsoft.com/office/drawing/2014/main" id="{AEF83E1B-B8BD-4377-BFC3-AF464C86E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4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55" name="Rectangle 62">
              <a:extLst>
                <a:ext uri="{FF2B5EF4-FFF2-40B4-BE49-F238E27FC236}">
                  <a16:creationId xmlns:a16="http://schemas.microsoft.com/office/drawing/2014/main" id="{36EBB68C-95F1-4395-9AE2-324E5380E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3478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6" name="Line 63">
              <a:extLst>
                <a:ext uri="{FF2B5EF4-FFF2-40B4-BE49-F238E27FC236}">
                  <a16:creationId xmlns:a16="http://schemas.microsoft.com/office/drawing/2014/main" id="{BDA43C3F-C973-4B55-8730-44614EE8D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3414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57" name="Rectangle 64">
              <a:extLst>
                <a:ext uri="{FF2B5EF4-FFF2-40B4-BE49-F238E27FC236}">
                  <a16:creationId xmlns:a16="http://schemas.microsoft.com/office/drawing/2014/main" id="{389A245F-6696-428C-AF9B-97121CF5A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3478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8" name="Rectangle 65">
              <a:extLst>
                <a:ext uri="{FF2B5EF4-FFF2-40B4-BE49-F238E27FC236}">
                  <a16:creationId xmlns:a16="http://schemas.microsoft.com/office/drawing/2014/main" id="{F450DC94-894A-4E4F-9B54-4FFD3A019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3909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59" name="Line 66">
              <a:extLst>
                <a:ext uri="{FF2B5EF4-FFF2-40B4-BE49-F238E27FC236}">
                  <a16:creationId xmlns:a16="http://schemas.microsoft.com/office/drawing/2014/main" id="{CCB8D2A0-38D6-4F80-9F33-BE63C8E0E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395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60" name="Rectangle 67">
              <a:extLst>
                <a:ext uri="{FF2B5EF4-FFF2-40B4-BE49-F238E27FC236}">
                  <a16:creationId xmlns:a16="http://schemas.microsoft.com/office/drawing/2014/main" id="{1A2640A4-9A9E-4010-90D1-52222165D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3654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1" name="Line 68">
              <a:extLst>
                <a:ext uri="{FF2B5EF4-FFF2-40B4-BE49-F238E27FC236}">
                  <a16:creationId xmlns:a16="http://schemas.microsoft.com/office/drawing/2014/main" id="{3150CC4F-81C1-4B9C-8B2E-B02DBC70D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370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62" name="Rectangle 69">
              <a:extLst>
                <a:ext uri="{FF2B5EF4-FFF2-40B4-BE49-F238E27FC236}">
                  <a16:creationId xmlns:a16="http://schemas.microsoft.com/office/drawing/2014/main" id="{499E2621-3620-4F6B-A0A4-8D1510B28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3139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3" name="Line 70">
              <a:extLst>
                <a:ext uri="{FF2B5EF4-FFF2-40B4-BE49-F238E27FC236}">
                  <a16:creationId xmlns:a16="http://schemas.microsoft.com/office/drawing/2014/main" id="{0FBD6537-E468-40C2-8F37-B7531FE5D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3189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64" name="Rectangle 71">
              <a:extLst>
                <a:ext uri="{FF2B5EF4-FFF2-40B4-BE49-F238E27FC236}">
                  <a16:creationId xmlns:a16="http://schemas.microsoft.com/office/drawing/2014/main" id="{55DBE99F-FCF9-4B07-BF59-10AD0DA83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884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5" name="Line 72">
              <a:extLst>
                <a:ext uri="{FF2B5EF4-FFF2-40B4-BE49-F238E27FC236}">
                  <a16:creationId xmlns:a16="http://schemas.microsoft.com/office/drawing/2014/main" id="{C3F0E043-D6D0-4CBA-8171-82DDD21A4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293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66" name="Rectangle 74">
              <a:extLst>
                <a:ext uri="{FF2B5EF4-FFF2-40B4-BE49-F238E27FC236}">
                  <a16:creationId xmlns:a16="http://schemas.microsoft.com/office/drawing/2014/main" id="{45614DA0-FD89-4134-9857-573F81FAE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2675"/>
              <a:ext cx="2180" cy="154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025A4DD0-20A4-49D9-A7ED-D78EAD739A8C}"/>
              </a:ext>
            </a:extLst>
          </p:cNvPr>
          <p:cNvCxnSpPr/>
          <p:nvPr/>
        </p:nvCxnSpPr>
        <p:spPr>
          <a:xfrm flipV="1">
            <a:off x="1539876" y="5076825"/>
            <a:ext cx="376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7DD2B43A-E91B-4273-9076-0A65BD1BD050}"/>
              </a:ext>
            </a:extLst>
          </p:cNvPr>
          <p:cNvCxnSpPr/>
          <p:nvPr/>
        </p:nvCxnSpPr>
        <p:spPr>
          <a:xfrm flipV="1">
            <a:off x="1539876" y="5070475"/>
            <a:ext cx="376872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9">
            <a:extLst>
              <a:ext uri="{FF2B5EF4-FFF2-40B4-BE49-F238E27FC236}">
                <a16:creationId xmlns:a16="http://schemas.microsoft.com/office/drawing/2014/main" id="{0D3F0E83-2428-4B6C-9E5D-B9AF0D8CC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6" y="4857751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646" imgH="228402" progId="Equation.DSMT4">
                  <p:embed/>
                </p:oleObj>
              </mc:Choice>
              <mc:Fallback>
                <p:oleObj name="Equation" r:id="rId18" imgW="177646" imgH="228402" progId="Equation.DSMT4">
                  <p:embed/>
                  <p:pic>
                    <p:nvPicPr>
                      <p:cNvPr id="79" name="Object 9">
                        <a:extLst>
                          <a:ext uri="{FF2B5EF4-FFF2-40B4-BE49-F238E27FC236}">
                            <a16:creationId xmlns:a16="http://schemas.microsoft.com/office/drawing/2014/main" id="{0D3F0E83-2428-4B6C-9E5D-B9AF0D8C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6" y="4857751"/>
                        <a:ext cx="33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0">
            <a:extLst>
              <a:ext uri="{FF2B5EF4-FFF2-40B4-BE49-F238E27FC236}">
                <a16:creationId xmlns:a16="http://schemas.microsoft.com/office/drawing/2014/main" id="{AF518B25-4925-4B34-A96B-ACAD70417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4868863"/>
          <a:ext cx="630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200" imgH="228600" progId="Equation.DSMT4">
                  <p:embed/>
                </p:oleObj>
              </mc:Choice>
              <mc:Fallback>
                <p:oleObj name="Equation" r:id="rId20" imgW="330200" imgH="228600" progId="Equation.DSMT4">
                  <p:embed/>
                  <p:pic>
                    <p:nvPicPr>
                      <p:cNvPr id="80" name="Object 10">
                        <a:extLst>
                          <a:ext uri="{FF2B5EF4-FFF2-40B4-BE49-F238E27FC236}">
                            <a16:creationId xmlns:a16="http://schemas.microsoft.com/office/drawing/2014/main" id="{AF518B25-4925-4B34-A96B-ACAD70417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868863"/>
                        <a:ext cx="630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CA9B54FB-A9B1-4EE6-92AB-0E88E6E88204}"/>
              </a:ext>
            </a:extLst>
          </p:cNvPr>
          <p:cNvSpPr txBox="1"/>
          <p:nvPr/>
        </p:nvSpPr>
        <p:spPr>
          <a:xfrm>
            <a:off x="6413501" y="1562100"/>
            <a:ext cx="157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umerically: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B5F484-37F7-4671-BE4A-10DE59ED88A2}"/>
              </a:ext>
            </a:extLst>
          </p:cNvPr>
          <p:cNvSpPr txBox="1"/>
          <p:nvPr/>
        </p:nvSpPr>
        <p:spPr>
          <a:xfrm>
            <a:off x="6450013" y="3703639"/>
            <a:ext cx="15033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raphically:</a:t>
            </a:r>
          </a:p>
        </p:txBody>
      </p:sp>
      <p:graphicFrame>
        <p:nvGraphicFramePr>
          <p:cNvPr id="83" name="Object 11">
            <a:extLst>
              <a:ext uri="{FF2B5EF4-FFF2-40B4-BE49-F238E27FC236}">
                <a16:creationId xmlns:a16="http://schemas.microsoft.com/office/drawing/2014/main" id="{FA798494-9E4C-452F-83B3-B8668CB31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8" y="1560514"/>
          <a:ext cx="11795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753" imgH="253890" progId="Equation.DSMT4">
                  <p:embed/>
                </p:oleObj>
              </mc:Choice>
              <mc:Fallback>
                <p:oleObj name="Equation" r:id="rId22" imgW="799753" imgH="253890" progId="Equation.DSMT4">
                  <p:embed/>
                  <p:pic>
                    <p:nvPicPr>
                      <p:cNvPr id="83" name="Object 11">
                        <a:extLst>
                          <a:ext uri="{FF2B5EF4-FFF2-40B4-BE49-F238E27FC236}">
                            <a16:creationId xmlns:a16="http://schemas.microsoft.com/office/drawing/2014/main" id="{FA798494-9E4C-452F-83B3-B8668CB31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1560514"/>
                        <a:ext cx="11795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>
            <a:extLst>
              <a:ext uri="{FF2B5EF4-FFF2-40B4-BE49-F238E27FC236}">
                <a16:creationId xmlns:a16="http://schemas.microsoft.com/office/drawing/2014/main" id="{970FF9CD-DA5B-4A20-A3E3-D992C11AB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3188" y="1922464"/>
          <a:ext cx="3719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95500" imgH="254000" progId="Equation.DSMT4">
                  <p:embed/>
                </p:oleObj>
              </mc:Choice>
              <mc:Fallback>
                <p:oleObj name="Equation" r:id="rId23" imgW="2095500" imgH="254000" progId="Equation.DSMT4">
                  <p:embed/>
                  <p:pic>
                    <p:nvPicPr>
                      <p:cNvPr id="84" name="Object 12">
                        <a:extLst>
                          <a:ext uri="{FF2B5EF4-FFF2-40B4-BE49-F238E27FC236}">
                            <a16:creationId xmlns:a16="http://schemas.microsoft.com/office/drawing/2014/main" id="{970FF9CD-DA5B-4A20-A3E3-D992C11AB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922464"/>
                        <a:ext cx="37195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3">
            <a:extLst>
              <a:ext uri="{FF2B5EF4-FFF2-40B4-BE49-F238E27FC236}">
                <a16:creationId xmlns:a16="http://schemas.microsoft.com/office/drawing/2014/main" id="{05DF95ED-EC34-4B40-942A-19379F858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113" y="2481263"/>
          <a:ext cx="40814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46400" imgH="254000" progId="Equation.DSMT4">
                  <p:embed/>
                </p:oleObj>
              </mc:Choice>
              <mc:Fallback>
                <p:oleObj name="Equation" r:id="rId25" imgW="2946400" imgH="254000" progId="Equation.DSMT4">
                  <p:embed/>
                  <p:pic>
                    <p:nvPicPr>
                      <p:cNvPr id="85" name="Object 13">
                        <a:extLst>
                          <a:ext uri="{FF2B5EF4-FFF2-40B4-BE49-F238E27FC236}">
                            <a16:creationId xmlns:a16="http://schemas.microsoft.com/office/drawing/2014/main" id="{05DF95ED-EC34-4B40-942A-19379F858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481263"/>
                        <a:ext cx="40814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4">
            <a:extLst>
              <a:ext uri="{FF2B5EF4-FFF2-40B4-BE49-F238E27FC236}">
                <a16:creationId xmlns:a16="http://schemas.microsoft.com/office/drawing/2014/main" id="{C045BF11-D060-4882-B3FF-5A170849C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1963" y="2933701"/>
          <a:ext cx="8620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30" imgH="253890" progId="Equation.DSMT4">
                  <p:embed/>
                </p:oleObj>
              </mc:Choice>
              <mc:Fallback>
                <p:oleObj name="Equation" r:id="rId27" imgW="622030" imgH="253890" progId="Equation.DSMT4">
                  <p:embed/>
                  <p:pic>
                    <p:nvPicPr>
                      <p:cNvPr id="88" name="Object 14">
                        <a:extLst>
                          <a:ext uri="{FF2B5EF4-FFF2-40B4-BE49-F238E27FC236}">
                            <a16:creationId xmlns:a16="http://schemas.microsoft.com/office/drawing/2014/main" id="{C045BF11-D060-4882-B3FF-5A170849C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63" y="2933701"/>
                        <a:ext cx="8620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5">
            <a:extLst>
              <a:ext uri="{FF2B5EF4-FFF2-40B4-BE49-F238E27FC236}">
                <a16:creationId xmlns:a16="http://schemas.microsoft.com/office/drawing/2014/main" id="{FE76820D-0409-478D-8E4E-48AA73C01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7325" y="2932114"/>
          <a:ext cx="15446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8614" imgH="177723" progId="Equation.DSMT4">
                  <p:embed/>
                </p:oleObj>
              </mc:Choice>
              <mc:Fallback>
                <p:oleObj name="Equation" r:id="rId29" imgW="888614" imgH="177723" progId="Equation.DSMT4">
                  <p:embed/>
                  <p:pic>
                    <p:nvPicPr>
                      <p:cNvPr id="89" name="Object 15">
                        <a:extLst>
                          <a:ext uri="{FF2B5EF4-FFF2-40B4-BE49-F238E27FC236}">
                            <a16:creationId xmlns:a16="http://schemas.microsoft.com/office/drawing/2014/main" id="{FE76820D-0409-478D-8E4E-48AA73C01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2932114"/>
                        <a:ext cx="15446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DC4965E6-D2B0-4E6B-A323-96D82974EE29}"/>
              </a:ext>
            </a:extLst>
          </p:cNvPr>
          <p:cNvSpPr txBox="1"/>
          <p:nvPr/>
        </p:nvSpPr>
        <p:spPr>
          <a:xfrm>
            <a:off x="7862888" y="3271839"/>
            <a:ext cx="19732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 an Identity!!</a:t>
            </a:r>
          </a:p>
        </p:txBody>
      </p:sp>
      <p:grpSp>
        <p:nvGrpSpPr>
          <p:cNvPr id="4" name="Group 87">
            <a:extLst>
              <a:ext uri="{FF2B5EF4-FFF2-40B4-BE49-F238E27FC236}">
                <a16:creationId xmlns:a16="http://schemas.microsoft.com/office/drawing/2014/main" id="{CB55353F-5DBD-4C9F-8805-716036A0126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665915" y="4164013"/>
            <a:ext cx="3617913" cy="2449512"/>
            <a:chOff x="3239" y="2623"/>
            <a:chExt cx="2279" cy="1543"/>
          </a:xfrm>
        </p:grpSpPr>
        <p:sp>
          <p:nvSpPr>
            <p:cNvPr id="25653" name="AutoShape 86">
              <a:extLst>
                <a:ext uri="{FF2B5EF4-FFF2-40B4-BE49-F238E27FC236}">
                  <a16:creationId xmlns:a16="http://schemas.microsoft.com/office/drawing/2014/main" id="{9108091A-B51A-4EF5-96F1-39717DF2247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261" y="2627"/>
              <a:ext cx="2181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Rectangle 88">
              <a:extLst>
                <a:ext uri="{FF2B5EF4-FFF2-40B4-BE49-F238E27FC236}">
                  <a16:creationId xmlns:a16="http://schemas.microsoft.com/office/drawing/2014/main" id="{4068D54A-4404-4013-B340-4D7484DA3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55" name="Line 89">
              <a:extLst>
                <a:ext uri="{FF2B5EF4-FFF2-40B4-BE49-F238E27FC236}">
                  <a16:creationId xmlns:a16="http://schemas.microsoft.com/office/drawing/2014/main" id="{F378C34F-24A6-4BFA-8592-065BBC1F9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90">
              <a:extLst>
                <a:ext uri="{FF2B5EF4-FFF2-40B4-BE49-F238E27FC236}">
                  <a16:creationId xmlns:a16="http://schemas.microsoft.com/office/drawing/2014/main" id="{C8C4F24C-3930-447C-9EAE-26B093BCE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91">
              <a:extLst>
                <a:ext uri="{FF2B5EF4-FFF2-40B4-BE49-F238E27FC236}">
                  <a16:creationId xmlns:a16="http://schemas.microsoft.com/office/drawing/2014/main" id="{40300AF1-2556-44EE-B06A-058F13EA0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7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92">
              <a:extLst>
                <a:ext uri="{FF2B5EF4-FFF2-40B4-BE49-F238E27FC236}">
                  <a16:creationId xmlns:a16="http://schemas.microsoft.com/office/drawing/2014/main" id="{6E0DC01C-290C-4FBE-BB80-70E9A187F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9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93">
              <a:extLst>
                <a:ext uri="{FF2B5EF4-FFF2-40B4-BE49-F238E27FC236}">
                  <a16:creationId xmlns:a16="http://schemas.microsoft.com/office/drawing/2014/main" id="{42465F81-7622-4C6D-B0C9-B82E841F1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94">
              <a:extLst>
                <a:ext uri="{FF2B5EF4-FFF2-40B4-BE49-F238E27FC236}">
                  <a16:creationId xmlns:a16="http://schemas.microsoft.com/office/drawing/2014/main" id="{E2466E64-2017-4E6B-8327-38B73141D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0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95">
              <a:extLst>
                <a:ext uri="{FF2B5EF4-FFF2-40B4-BE49-F238E27FC236}">
                  <a16:creationId xmlns:a16="http://schemas.microsoft.com/office/drawing/2014/main" id="{32BED229-9AAC-4EA7-BD3C-582B152B4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9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Line 96">
              <a:extLst>
                <a:ext uri="{FF2B5EF4-FFF2-40B4-BE49-F238E27FC236}">
                  <a16:creationId xmlns:a16="http://schemas.microsoft.com/office/drawing/2014/main" id="{B1CC9055-9DBD-48CA-B7FB-75E66F4C73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1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Line 97">
              <a:extLst>
                <a:ext uri="{FF2B5EF4-FFF2-40B4-BE49-F238E27FC236}">
                  <a16:creationId xmlns:a16="http://schemas.microsoft.com/office/drawing/2014/main" id="{734BCF33-BCAB-40AC-8522-34688DBE98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1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98">
              <a:extLst>
                <a:ext uri="{FF2B5EF4-FFF2-40B4-BE49-F238E27FC236}">
                  <a16:creationId xmlns:a16="http://schemas.microsoft.com/office/drawing/2014/main" id="{9CAAAE2F-0982-4982-9D69-90F97DE93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99">
              <a:extLst>
                <a:ext uri="{FF2B5EF4-FFF2-40B4-BE49-F238E27FC236}">
                  <a16:creationId xmlns:a16="http://schemas.microsoft.com/office/drawing/2014/main" id="{15B62DBA-4C68-40AE-B426-00A8231DD2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100">
              <a:extLst>
                <a:ext uri="{FF2B5EF4-FFF2-40B4-BE49-F238E27FC236}">
                  <a16:creationId xmlns:a16="http://schemas.microsoft.com/office/drawing/2014/main" id="{711FEFFD-6FC4-41CE-9E03-E7D6C0818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Line 101">
              <a:extLst>
                <a:ext uri="{FF2B5EF4-FFF2-40B4-BE49-F238E27FC236}">
                  <a16:creationId xmlns:a16="http://schemas.microsoft.com/office/drawing/2014/main" id="{2AD81F9E-B6C7-461E-8A4A-50D69B565A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Line 102">
              <a:extLst>
                <a:ext uri="{FF2B5EF4-FFF2-40B4-BE49-F238E27FC236}">
                  <a16:creationId xmlns:a16="http://schemas.microsoft.com/office/drawing/2014/main" id="{13913392-0EB7-42B1-943A-4FEF7DB97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4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9" name="Line 103">
              <a:extLst>
                <a:ext uri="{FF2B5EF4-FFF2-40B4-BE49-F238E27FC236}">
                  <a16:creationId xmlns:a16="http://schemas.microsoft.com/office/drawing/2014/main" id="{5580462C-1B89-415D-A324-8B6DD7DF2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3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0" name="Line 104">
              <a:extLst>
                <a:ext uri="{FF2B5EF4-FFF2-40B4-BE49-F238E27FC236}">
                  <a16:creationId xmlns:a16="http://schemas.microsoft.com/office/drawing/2014/main" id="{F82CA9ED-13B8-4FC4-AEAF-A85781E4A5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5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1" name="Line 105">
              <a:extLst>
                <a:ext uri="{FF2B5EF4-FFF2-40B4-BE49-F238E27FC236}">
                  <a16:creationId xmlns:a16="http://schemas.microsoft.com/office/drawing/2014/main" id="{500CC898-E3A4-4381-AEB6-DC7771158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90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2" name="Line 106">
              <a:extLst>
                <a:ext uri="{FF2B5EF4-FFF2-40B4-BE49-F238E27FC236}">
                  <a16:creationId xmlns:a16="http://schemas.microsoft.com/office/drawing/2014/main" id="{9311C461-5F74-444B-8348-16AC4179E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905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Line 107">
              <a:extLst>
                <a:ext uri="{FF2B5EF4-FFF2-40B4-BE49-F238E27FC236}">
                  <a16:creationId xmlns:a16="http://schemas.microsoft.com/office/drawing/2014/main" id="{24CAEC51-2CF8-4996-B939-ADDF8DE0B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4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Line 108">
              <a:extLst>
                <a:ext uri="{FF2B5EF4-FFF2-40B4-BE49-F238E27FC236}">
                  <a16:creationId xmlns:a16="http://schemas.microsoft.com/office/drawing/2014/main" id="{27617B71-9743-493E-98AD-21038DD1E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52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Line 109">
              <a:extLst>
                <a:ext uri="{FF2B5EF4-FFF2-40B4-BE49-F238E27FC236}">
                  <a16:creationId xmlns:a16="http://schemas.microsoft.com/office/drawing/2014/main" id="{64D53A6F-87BB-47A4-A71C-7817D10A9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13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Line 110">
              <a:extLst>
                <a:ext uri="{FF2B5EF4-FFF2-40B4-BE49-F238E27FC236}">
                  <a16:creationId xmlns:a16="http://schemas.microsoft.com/office/drawing/2014/main" id="{4FDB18A5-FAB8-4408-A00E-8757E4ADB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14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Line 111">
              <a:extLst>
                <a:ext uri="{FF2B5EF4-FFF2-40B4-BE49-F238E27FC236}">
                  <a16:creationId xmlns:a16="http://schemas.microsoft.com/office/drawing/2014/main" id="{76791D52-B133-4842-A142-96024091F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4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Line 112">
              <a:extLst>
                <a:ext uri="{FF2B5EF4-FFF2-40B4-BE49-F238E27FC236}">
                  <a16:creationId xmlns:a16="http://schemas.microsoft.com/office/drawing/2014/main" id="{FE3F28A8-0EA6-400C-AC22-547C2F6E5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8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113">
              <a:extLst>
                <a:ext uri="{FF2B5EF4-FFF2-40B4-BE49-F238E27FC236}">
                  <a16:creationId xmlns:a16="http://schemas.microsoft.com/office/drawing/2014/main" id="{A9EA8AB2-276C-4A8E-ADB7-F88E7A2B0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87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Line 114">
              <a:extLst>
                <a:ext uri="{FF2B5EF4-FFF2-40B4-BE49-F238E27FC236}">
                  <a16:creationId xmlns:a16="http://schemas.microsoft.com/office/drawing/2014/main" id="{972027DC-8F66-490B-9305-8426B951C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91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115">
              <a:extLst>
                <a:ext uri="{FF2B5EF4-FFF2-40B4-BE49-F238E27FC236}">
                  <a16:creationId xmlns:a16="http://schemas.microsoft.com/office/drawing/2014/main" id="{A72C7F99-9930-43BB-AD7E-4B60AD333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95"/>
              <a:ext cx="217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116">
              <a:extLst>
                <a:ext uri="{FF2B5EF4-FFF2-40B4-BE49-F238E27FC236}">
                  <a16:creationId xmlns:a16="http://schemas.microsoft.com/office/drawing/2014/main" id="{4FEC9F90-3104-4AD4-B765-B6B1B038E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98"/>
              <a:ext cx="2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Rectangle 117">
              <a:extLst>
                <a:ext uri="{FF2B5EF4-FFF2-40B4-BE49-F238E27FC236}">
                  <a16:creationId xmlns:a16="http://schemas.microsoft.com/office/drawing/2014/main" id="{577549AD-472C-4B8C-A642-62291A206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7" y="3240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84" name="Freeform 118">
              <a:extLst>
                <a:ext uri="{FF2B5EF4-FFF2-40B4-BE49-F238E27FC236}">
                  <a16:creationId xmlns:a16="http://schemas.microsoft.com/office/drawing/2014/main" id="{765EFCBC-E711-4252-AD63-ED4514673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8" y="3353"/>
              <a:ext cx="19" cy="83"/>
            </a:xfrm>
            <a:custGeom>
              <a:avLst/>
              <a:gdLst>
                <a:gd name="T0" fmla="*/ 0 w 19"/>
                <a:gd name="T1" fmla="*/ 0 h 83"/>
                <a:gd name="T2" fmla="*/ 19 w 19"/>
                <a:gd name="T3" fmla="*/ 42 h 83"/>
                <a:gd name="T4" fmla="*/ 0 w 19"/>
                <a:gd name="T5" fmla="*/ 83 h 83"/>
                <a:gd name="T6" fmla="*/ 0 w 19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83"/>
                <a:gd name="T14" fmla="*/ 19 w 19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83">
                  <a:moveTo>
                    <a:pt x="0" y="0"/>
                  </a:moveTo>
                  <a:lnTo>
                    <a:pt x="19" y="42"/>
                  </a:lnTo>
                  <a:lnTo>
                    <a:pt x="0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Line 119">
              <a:extLst>
                <a:ext uri="{FF2B5EF4-FFF2-40B4-BE49-F238E27FC236}">
                  <a16:creationId xmlns:a16="http://schemas.microsoft.com/office/drawing/2014/main" id="{F4FAA25B-F38E-4AD3-8178-9F541B31F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8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Line 120">
              <a:extLst>
                <a:ext uri="{FF2B5EF4-FFF2-40B4-BE49-F238E27FC236}">
                  <a16:creationId xmlns:a16="http://schemas.microsoft.com/office/drawing/2014/main" id="{715F3C19-A5B6-493B-AF0E-A9F37D726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0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121">
              <a:extLst>
                <a:ext uri="{FF2B5EF4-FFF2-40B4-BE49-F238E27FC236}">
                  <a16:creationId xmlns:a16="http://schemas.microsoft.com/office/drawing/2014/main" id="{A2ADD019-C253-42FC-BC71-83219A3BF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2" y="2631"/>
              <a:ext cx="1" cy="15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Line 122">
              <a:extLst>
                <a:ext uri="{FF2B5EF4-FFF2-40B4-BE49-F238E27FC236}">
                  <a16:creationId xmlns:a16="http://schemas.microsoft.com/office/drawing/2014/main" id="{17D11F8A-3852-488A-979E-E6C6AB85F8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3" y="2631"/>
              <a:ext cx="1" cy="15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Rectangle 123">
              <a:extLst>
                <a:ext uri="{FF2B5EF4-FFF2-40B4-BE49-F238E27FC236}">
                  <a16:creationId xmlns:a16="http://schemas.microsoft.com/office/drawing/2014/main" id="{1E0DDE18-CE62-4C15-B753-39038C7C9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23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0" name="Freeform 124">
              <a:extLst>
                <a:ext uri="{FF2B5EF4-FFF2-40B4-BE49-F238E27FC236}">
                  <a16:creationId xmlns:a16="http://schemas.microsoft.com/office/drawing/2014/main" id="{78032197-7842-4950-B047-F209971C6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" y="2635"/>
              <a:ext cx="37" cy="41"/>
            </a:xfrm>
            <a:custGeom>
              <a:avLst/>
              <a:gdLst>
                <a:gd name="T0" fmla="*/ 0 w 37"/>
                <a:gd name="T1" fmla="*/ 41 h 41"/>
                <a:gd name="T2" fmla="*/ 19 w 37"/>
                <a:gd name="T3" fmla="*/ 0 h 41"/>
                <a:gd name="T4" fmla="*/ 37 w 37"/>
                <a:gd name="T5" fmla="*/ 41 h 41"/>
                <a:gd name="T6" fmla="*/ 0 w 37"/>
                <a:gd name="T7" fmla="*/ 41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41"/>
                <a:gd name="T14" fmla="*/ 37 w 37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41">
                  <a:moveTo>
                    <a:pt x="0" y="41"/>
                  </a:moveTo>
                  <a:lnTo>
                    <a:pt x="19" y="0"/>
                  </a:lnTo>
                  <a:lnTo>
                    <a:pt x="37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Rectangle 125">
              <a:extLst>
                <a:ext uri="{FF2B5EF4-FFF2-40B4-BE49-F238E27FC236}">
                  <a16:creationId xmlns:a16="http://schemas.microsoft.com/office/drawing/2014/main" id="{412BB99A-CF6A-4AA1-872B-8FBD90F6F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2" name="Line 126">
              <a:extLst>
                <a:ext uri="{FF2B5EF4-FFF2-40B4-BE49-F238E27FC236}">
                  <a16:creationId xmlns:a16="http://schemas.microsoft.com/office/drawing/2014/main" id="{59CE8E2F-1F2B-45D0-BE9F-64B5AED1A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Rectangle 127">
              <a:extLst>
                <a:ext uri="{FF2B5EF4-FFF2-40B4-BE49-F238E27FC236}">
                  <a16:creationId xmlns:a16="http://schemas.microsoft.com/office/drawing/2014/main" id="{ABF21695-014C-4153-B1EA-D0623AF06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3429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4" name="Line 128">
              <a:extLst>
                <a:ext uri="{FF2B5EF4-FFF2-40B4-BE49-F238E27FC236}">
                  <a16:creationId xmlns:a16="http://schemas.microsoft.com/office/drawing/2014/main" id="{23FEB28A-EF53-4EF2-A311-20AD7FA21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0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5" name="Rectangle 129">
              <a:extLst>
                <a:ext uri="{FF2B5EF4-FFF2-40B4-BE49-F238E27FC236}">
                  <a16:creationId xmlns:a16="http://schemas.microsoft.com/office/drawing/2014/main" id="{1A952574-77E4-4868-9C1C-34E616194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9" y="3429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6" name="Rectangle 130">
              <a:extLst>
                <a:ext uri="{FF2B5EF4-FFF2-40B4-BE49-F238E27FC236}">
                  <a16:creationId xmlns:a16="http://schemas.microsoft.com/office/drawing/2014/main" id="{24B9B7C6-360C-4C69-B422-81096D2E7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342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7" name="Line 131">
              <a:extLst>
                <a:ext uri="{FF2B5EF4-FFF2-40B4-BE49-F238E27FC236}">
                  <a16:creationId xmlns:a16="http://schemas.microsoft.com/office/drawing/2014/main" id="{0366C393-1062-411D-8184-C3F3D6FDD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3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Rectangle 132">
              <a:extLst>
                <a:ext uri="{FF2B5EF4-FFF2-40B4-BE49-F238E27FC236}">
                  <a16:creationId xmlns:a16="http://schemas.microsoft.com/office/drawing/2014/main" id="{8C3FEFB4-2B2D-4951-B8E3-777323313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" y="3429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9" name="Line 133">
              <a:extLst>
                <a:ext uri="{FF2B5EF4-FFF2-40B4-BE49-F238E27FC236}">
                  <a16:creationId xmlns:a16="http://schemas.microsoft.com/office/drawing/2014/main" id="{C5496CF8-588A-49C1-806F-6D4CD763F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5" y="3364"/>
              <a:ext cx="1" cy="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0" name="Rectangle 134">
              <a:extLst>
                <a:ext uri="{FF2B5EF4-FFF2-40B4-BE49-F238E27FC236}">
                  <a16:creationId xmlns:a16="http://schemas.microsoft.com/office/drawing/2014/main" id="{5A8D52B8-DAF3-4281-AE9A-BDF5DCA06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6" y="3429"/>
              <a:ext cx="10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1" name="Rectangle 135">
              <a:extLst>
                <a:ext uri="{FF2B5EF4-FFF2-40B4-BE49-F238E27FC236}">
                  <a16:creationId xmlns:a16="http://schemas.microsoft.com/office/drawing/2014/main" id="{131F6B6D-4BB2-4A17-B666-8383ADE0C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3856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2" name="Line 136">
              <a:extLst>
                <a:ext uri="{FF2B5EF4-FFF2-40B4-BE49-F238E27FC236}">
                  <a16:creationId xmlns:a16="http://schemas.microsoft.com/office/drawing/2014/main" id="{34B83F6E-9AE0-4AB9-BC04-904B05024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905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3" name="Rectangle 137">
              <a:extLst>
                <a:ext uri="{FF2B5EF4-FFF2-40B4-BE49-F238E27FC236}">
                  <a16:creationId xmlns:a16="http://schemas.microsoft.com/office/drawing/2014/main" id="{60C8FA62-5BE8-440C-B94A-58A474357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3603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4" name="Line 138">
              <a:extLst>
                <a:ext uri="{FF2B5EF4-FFF2-40B4-BE49-F238E27FC236}">
                  <a16:creationId xmlns:a16="http://schemas.microsoft.com/office/drawing/2014/main" id="{094C9C76-0177-4B43-A39A-C608865A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652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Rectangle 139">
              <a:extLst>
                <a:ext uri="{FF2B5EF4-FFF2-40B4-BE49-F238E27FC236}">
                  <a16:creationId xmlns:a16="http://schemas.microsoft.com/office/drawing/2014/main" id="{F31B4053-5481-4F54-858B-519B62B6D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309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6" name="Line 140">
              <a:extLst>
                <a:ext uri="{FF2B5EF4-FFF2-40B4-BE49-F238E27FC236}">
                  <a16:creationId xmlns:a16="http://schemas.microsoft.com/office/drawing/2014/main" id="{7110DB9F-10BD-4C6A-9C31-1B178D2F7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14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Rectangle 141">
              <a:extLst>
                <a:ext uri="{FF2B5EF4-FFF2-40B4-BE49-F238E27FC236}">
                  <a16:creationId xmlns:a16="http://schemas.microsoft.com/office/drawing/2014/main" id="{CA250C66-29EF-4C8B-8784-A86384369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2839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8" name="Line 142">
              <a:extLst>
                <a:ext uri="{FF2B5EF4-FFF2-40B4-BE49-F238E27FC236}">
                  <a16:creationId xmlns:a16="http://schemas.microsoft.com/office/drawing/2014/main" id="{2A793AC2-7B0F-484F-9307-23A148A4A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288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Rectangle 160">
              <a:extLst>
                <a:ext uri="{FF2B5EF4-FFF2-40B4-BE49-F238E27FC236}">
                  <a16:creationId xmlns:a16="http://schemas.microsoft.com/office/drawing/2014/main" id="{DE1B4BAA-EA88-4F7C-925C-C873528CC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631"/>
              <a:ext cx="2177" cy="1531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171">
            <a:extLst>
              <a:ext uri="{FF2B5EF4-FFF2-40B4-BE49-F238E27FC236}">
                <a16:creationId xmlns:a16="http://schemas.microsoft.com/office/drawing/2014/main" id="{3D7ED92F-F304-46CF-8953-B0FD46261D4A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122738"/>
            <a:ext cx="3454400" cy="863600"/>
            <a:chOff x="5181600" y="4122738"/>
            <a:chExt cx="3454400" cy="863600"/>
          </a:xfrm>
        </p:grpSpPr>
        <p:sp>
          <p:nvSpPr>
            <p:cNvPr id="25648" name="Freeform 151">
              <a:extLst>
                <a:ext uri="{FF2B5EF4-FFF2-40B4-BE49-F238E27FC236}">
                  <a16:creationId xmlns:a16="http://schemas.microsoft.com/office/drawing/2014/main" id="{2C655305-17C9-482C-B568-0AABA85E2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1600" y="4122738"/>
              <a:ext cx="347662" cy="863600"/>
            </a:xfrm>
            <a:custGeom>
              <a:avLst/>
              <a:gdLst>
                <a:gd name="T0" fmla="*/ 2147483646 w 128"/>
                <a:gd name="T1" fmla="*/ 2147483646 h 144"/>
                <a:gd name="T2" fmla="*/ 2147483646 w 128"/>
                <a:gd name="T3" fmla="*/ 2147483646 h 144"/>
                <a:gd name="T4" fmla="*/ 2147483646 w 128"/>
                <a:gd name="T5" fmla="*/ 2147483646 h 144"/>
                <a:gd name="T6" fmla="*/ 2147483646 w 128"/>
                <a:gd name="T7" fmla="*/ 2147483646 h 144"/>
                <a:gd name="T8" fmla="*/ 2147483646 w 128"/>
                <a:gd name="T9" fmla="*/ 2147483646 h 144"/>
                <a:gd name="T10" fmla="*/ 2147483646 w 128"/>
                <a:gd name="T11" fmla="*/ 2147483646 h 144"/>
                <a:gd name="T12" fmla="*/ 2147483646 w 128"/>
                <a:gd name="T13" fmla="*/ 2147483646 h 144"/>
                <a:gd name="T14" fmla="*/ 2147483646 w 128"/>
                <a:gd name="T15" fmla="*/ 2147483646 h 144"/>
                <a:gd name="T16" fmla="*/ 2147483646 w 128"/>
                <a:gd name="T17" fmla="*/ 2147483646 h 144"/>
                <a:gd name="T18" fmla="*/ 2147483646 w 128"/>
                <a:gd name="T19" fmla="*/ 2147483646 h 144"/>
                <a:gd name="T20" fmla="*/ 2147483646 w 128"/>
                <a:gd name="T21" fmla="*/ 2147483646 h 144"/>
                <a:gd name="T22" fmla="*/ 2147483646 w 128"/>
                <a:gd name="T23" fmla="*/ 2147483646 h 144"/>
                <a:gd name="T24" fmla="*/ 2147483646 w 128"/>
                <a:gd name="T25" fmla="*/ 2147483646 h 144"/>
                <a:gd name="T26" fmla="*/ 2147483646 w 128"/>
                <a:gd name="T27" fmla="*/ 2147483646 h 144"/>
                <a:gd name="T28" fmla="*/ 2147483646 w 128"/>
                <a:gd name="T29" fmla="*/ 2147483646 h 144"/>
                <a:gd name="T30" fmla="*/ 2147483646 w 128"/>
                <a:gd name="T31" fmla="*/ 2147483646 h 144"/>
                <a:gd name="T32" fmla="*/ 2147483646 w 128"/>
                <a:gd name="T33" fmla="*/ 2147483646 h 144"/>
                <a:gd name="T34" fmla="*/ 2147483646 w 128"/>
                <a:gd name="T35" fmla="*/ 2147483646 h 144"/>
                <a:gd name="T36" fmla="*/ 2147483646 w 128"/>
                <a:gd name="T37" fmla="*/ 2147483646 h 144"/>
                <a:gd name="T38" fmla="*/ 2147483646 w 128"/>
                <a:gd name="T39" fmla="*/ 2147483646 h 144"/>
                <a:gd name="T40" fmla="*/ 2147483646 w 128"/>
                <a:gd name="T41" fmla="*/ 2147483646 h 144"/>
                <a:gd name="T42" fmla="*/ 2147483646 w 128"/>
                <a:gd name="T43" fmla="*/ 2147483646 h 144"/>
                <a:gd name="T44" fmla="*/ 2147483646 w 128"/>
                <a:gd name="T45" fmla="*/ 2147483646 h 144"/>
                <a:gd name="T46" fmla="*/ 2147483646 w 128"/>
                <a:gd name="T47" fmla="*/ 2147483646 h 144"/>
                <a:gd name="T48" fmla="*/ 2147483646 w 128"/>
                <a:gd name="T49" fmla="*/ 2147483646 h 144"/>
                <a:gd name="T50" fmla="*/ 2147483646 w 128"/>
                <a:gd name="T51" fmla="*/ 2147483646 h 144"/>
                <a:gd name="T52" fmla="*/ 2147483646 w 128"/>
                <a:gd name="T53" fmla="*/ 2147483646 h 144"/>
                <a:gd name="T54" fmla="*/ 2147483646 w 128"/>
                <a:gd name="T55" fmla="*/ 2147483646 h 144"/>
                <a:gd name="T56" fmla="*/ 2147483646 w 128"/>
                <a:gd name="T57" fmla="*/ 2147483646 h 144"/>
                <a:gd name="T58" fmla="*/ 2147483646 w 128"/>
                <a:gd name="T59" fmla="*/ 2147483646 h 144"/>
                <a:gd name="T60" fmla="*/ 2147483646 w 128"/>
                <a:gd name="T61" fmla="*/ 2147483646 h 144"/>
                <a:gd name="T62" fmla="*/ 2147483646 w 128"/>
                <a:gd name="T63" fmla="*/ 2147483646 h 14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8"/>
                <a:gd name="T97" fmla="*/ 0 h 144"/>
                <a:gd name="T98" fmla="*/ 128 w 128"/>
                <a:gd name="T99" fmla="*/ 144 h 14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8" h="144">
                  <a:moveTo>
                    <a:pt x="0" y="144"/>
                  </a:moveTo>
                  <a:lnTo>
                    <a:pt x="2" y="144"/>
                  </a:lnTo>
                  <a:lnTo>
                    <a:pt x="4" y="144"/>
                  </a:lnTo>
                  <a:lnTo>
                    <a:pt x="6" y="144"/>
                  </a:lnTo>
                  <a:lnTo>
                    <a:pt x="8" y="144"/>
                  </a:lnTo>
                  <a:lnTo>
                    <a:pt x="10" y="144"/>
                  </a:lnTo>
                  <a:lnTo>
                    <a:pt x="12" y="144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8" y="143"/>
                  </a:lnTo>
                  <a:lnTo>
                    <a:pt x="20" y="143"/>
                  </a:lnTo>
                  <a:lnTo>
                    <a:pt x="22" y="143"/>
                  </a:lnTo>
                  <a:lnTo>
                    <a:pt x="24" y="143"/>
                  </a:lnTo>
                  <a:lnTo>
                    <a:pt x="26" y="14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1"/>
                  </a:lnTo>
                  <a:lnTo>
                    <a:pt x="36" y="140"/>
                  </a:lnTo>
                  <a:lnTo>
                    <a:pt x="38" y="140"/>
                  </a:lnTo>
                  <a:lnTo>
                    <a:pt x="40" y="139"/>
                  </a:lnTo>
                  <a:lnTo>
                    <a:pt x="42" y="139"/>
                  </a:lnTo>
                  <a:lnTo>
                    <a:pt x="44" y="138"/>
                  </a:lnTo>
                  <a:lnTo>
                    <a:pt x="46" y="137"/>
                  </a:lnTo>
                  <a:lnTo>
                    <a:pt x="48" y="137"/>
                  </a:lnTo>
                  <a:lnTo>
                    <a:pt x="50" y="136"/>
                  </a:lnTo>
                  <a:lnTo>
                    <a:pt x="52" y="135"/>
                  </a:lnTo>
                  <a:lnTo>
                    <a:pt x="54" y="134"/>
                  </a:lnTo>
                  <a:lnTo>
                    <a:pt x="56" y="133"/>
                  </a:lnTo>
                  <a:lnTo>
                    <a:pt x="58" y="132"/>
                  </a:lnTo>
                  <a:lnTo>
                    <a:pt x="60" y="131"/>
                  </a:lnTo>
                  <a:lnTo>
                    <a:pt x="62" y="130"/>
                  </a:lnTo>
                  <a:lnTo>
                    <a:pt x="64" y="129"/>
                  </a:lnTo>
                  <a:lnTo>
                    <a:pt x="66" y="128"/>
                  </a:lnTo>
                  <a:lnTo>
                    <a:pt x="68" y="127"/>
                  </a:lnTo>
                  <a:lnTo>
                    <a:pt x="70" y="126"/>
                  </a:lnTo>
                  <a:lnTo>
                    <a:pt x="72" y="124"/>
                  </a:lnTo>
                  <a:lnTo>
                    <a:pt x="74" y="123"/>
                  </a:lnTo>
                  <a:lnTo>
                    <a:pt x="76" y="121"/>
                  </a:lnTo>
                  <a:lnTo>
                    <a:pt x="78" y="119"/>
                  </a:lnTo>
                  <a:lnTo>
                    <a:pt x="80" y="118"/>
                  </a:lnTo>
                  <a:lnTo>
                    <a:pt x="82" y="116"/>
                  </a:lnTo>
                  <a:lnTo>
                    <a:pt x="84" y="114"/>
                  </a:lnTo>
                  <a:lnTo>
                    <a:pt x="86" y="112"/>
                  </a:lnTo>
                  <a:lnTo>
                    <a:pt x="88" y="109"/>
                  </a:lnTo>
                  <a:lnTo>
                    <a:pt x="90" y="107"/>
                  </a:lnTo>
                  <a:lnTo>
                    <a:pt x="92" y="105"/>
                  </a:lnTo>
                  <a:lnTo>
                    <a:pt x="94" y="102"/>
                  </a:lnTo>
                  <a:lnTo>
                    <a:pt x="96" y="99"/>
                  </a:lnTo>
                  <a:lnTo>
                    <a:pt x="98" y="96"/>
                  </a:lnTo>
                  <a:lnTo>
                    <a:pt x="100" y="93"/>
                  </a:lnTo>
                  <a:lnTo>
                    <a:pt x="102" y="89"/>
                  </a:lnTo>
                  <a:lnTo>
                    <a:pt x="104" y="85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2"/>
                  </a:lnTo>
                  <a:lnTo>
                    <a:pt x="112" y="67"/>
                  </a:lnTo>
                  <a:lnTo>
                    <a:pt x="114" y="61"/>
                  </a:lnTo>
                  <a:lnTo>
                    <a:pt x="116" y="55"/>
                  </a:lnTo>
                  <a:lnTo>
                    <a:pt x="118" y="48"/>
                  </a:lnTo>
                  <a:lnTo>
                    <a:pt x="120" y="40"/>
                  </a:lnTo>
                  <a:lnTo>
                    <a:pt x="122" y="32"/>
                  </a:lnTo>
                  <a:lnTo>
                    <a:pt x="124" y="22"/>
                  </a:lnTo>
                  <a:lnTo>
                    <a:pt x="126" y="12"/>
                  </a:lnTo>
                  <a:lnTo>
                    <a:pt x="12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Freeform 155">
              <a:extLst>
                <a:ext uri="{FF2B5EF4-FFF2-40B4-BE49-F238E27FC236}">
                  <a16:creationId xmlns:a16="http://schemas.microsoft.com/office/drawing/2014/main" id="{F3A47739-4B84-48AA-82EC-7A485255C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5588" y="4133851"/>
              <a:ext cx="642937" cy="852487"/>
            </a:xfrm>
            <a:custGeom>
              <a:avLst/>
              <a:gdLst>
                <a:gd name="T0" fmla="*/ 2147483646 w 238"/>
                <a:gd name="T1" fmla="*/ 2147483646 h 142"/>
                <a:gd name="T2" fmla="*/ 2147483646 w 238"/>
                <a:gd name="T3" fmla="*/ 2147483646 h 142"/>
                <a:gd name="T4" fmla="*/ 2147483646 w 238"/>
                <a:gd name="T5" fmla="*/ 2147483646 h 142"/>
                <a:gd name="T6" fmla="*/ 2147483646 w 238"/>
                <a:gd name="T7" fmla="*/ 2147483646 h 142"/>
                <a:gd name="T8" fmla="*/ 2147483646 w 238"/>
                <a:gd name="T9" fmla="*/ 2147483646 h 142"/>
                <a:gd name="T10" fmla="*/ 2147483646 w 238"/>
                <a:gd name="T11" fmla="*/ 2147483646 h 142"/>
                <a:gd name="T12" fmla="*/ 2147483646 w 238"/>
                <a:gd name="T13" fmla="*/ 2147483646 h 142"/>
                <a:gd name="T14" fmla="*/ 2147483646 w 238"/>
                <a:gd name="T15" fmla="*/ 2147483646 h 142"/>
                <a:gd name="T16" fmla="*/ 2147483646 w 238"/>
                <a:gd name="T17" fmla="*/ 2147483646 h 142"/>
                <a:gd name="T18" fmla="*/ 2147483646 w 238"/>
                <a:gd name="T19" fmla="*/ 2147483646 h 142"/>
                <a:gd name="T20" fmla="*/ 2147483646 w 238"/>
                <a:gd name="T21" fmla="*/ 2147483646 h 142"/>
                <a:gd name="T22" fmla="*/ 2147483646 w 238"/>
                <a:gd name="T23" fmla="*/ 2147483646 h 142"/>
                <a:gd name="T24" fmla="*/ 2147483646 w 238"/>
                <a:gd name="T25" fmla="*/ 2147483646 h 142"/>
                <a:gd name="T26" fmla="*/ 2147483646 w 238"/>
                <a:gd name="T27" fmla="*/ 2147483646 h 142"/>
                <a:gd name="T28" fmla="*/ 2147483646 w 238"/>
                <a:gd name="T29" fmla="*/ 2147483646 h 142"/>
                <a:gd name="T30" fmla="*/ 2147483646 w 238"/>
                <a:gd name="T31" fmla="*/ 2147483646 h 142"/>
                <a:gd name="T32" fmla="*/ 2147483646 w 238"/>
                <a:gd name="T33" fmla="*/ 2147483646 h 142"/>
                <a:gd name="T34" fmla="*/ 2147483646 w 238"/>
                <a:gd name="T35" fmla="*/ 2147483646 h 142"/>
                <a:gd name="T36" fmla="*/ 2147483646 w 238"/>
                <a:gd name="T37" fmla="*/ 2147483646 h 142"/>
                <a:gd name="T38" fmla="*/ 2147483646 w 238"/>
                <a:gd name="T39" fmla="*/ 2147483646 h 142"/>
                <a:gd name="T40" fmla="*/ 2147483646 w 238"/>
                <a:gd name="T41" fmla="*/ 2147483646 h 142"/>
                <a:gd name="T42" fmla="*/ 2147483646 w 238"/>
                <a:gd name="T43" fmla="*/ 2147483646 h 142"/>
                <a:gd name="T44" fmla="*/ 2147483646 w 238"/>
                <a:gd name="T45" fmla="*/ 2147483646 h 142"/>
                <a:gd name="T46" fmla="*/ 2147483646 w 238"/>
                <a:gd name="T47" fmla="*/ 2147483646 h 142"/>
                <a:gd name="T48" fmla="*/ 2147483646 w 238"/>
                <a:gd name="T49" fmla="*/ 2147483646 h 142"/>
                <a:gd name="T50" fmla="*/ 2147483646 w 238"/>
                <a:gd name="T51" fmla="*/ 2147483646 h 142"/>
                <a:gd name="T52" fmla="*/ 2147483646 w 238"/>
                <a:gd name="T53" fmla="*/ 2147483646 h 142"/>
                <a:gd name="T54" fmla="*/ 2147483646 w 238"/>
                <a:gd name="T55" fmla="*/ 2147483646 h 142"/>
                <a:gd name="T56" fmla="*/ 2147483646 w 238"/>
                <a:gd name="T57" fmla="*/ 2147483646 h 142"/>
                <a:gd name="T58" fmla="*/ 2147483646 w 238"/>
                <a:gd name="T59" fmla="*/ 2147483646 h 142"/>
                <a:gd name="T60" fmla="*/ 2147483646 w 238"/>
                <a:gd name="T61" fmla="*/ 2147483646 h 142"/>
                <a:gd name="T62" fmla="*/ 2147483646 w 238"/>
                <a:gd name="T63" fmla="*/ 2147483646 h 142"/>
                <a:gd name="T64" fmla="*/ 2147483646 w 238"/>
                <a:gd name="T65" fmla="*/ 2147483646 h 142"/>
                <a:gd name="T66" fmla="*/ 2147483646 w 238"/>
                <a:gd name="T67" fmla="*/ 2147483646 h 142"/>
                <a:gd name="T68" fmla="*/ 2147483646 w 238"/>
                <a:gd name="T69" fmla="*/ 2147483646 h 142"/>
                <a:gd name="T70" fmla="*/ 2147483646 w 238"/>
                <a:gd name="T71" fmla="*/ 2147483646 h 142"/>
                <a:gd name="T72" fmla="*/ 2147483646 w 238"/>
                <a:gd name="T73" fmla="*/ 2147483646 h 142"/>
                <a:gd name="T74" fmla="*/ 2147483646 w 238"/>
                <a:gd name="T75" fmla="*/ 2147483646 h 142"/>
                <a:gd name="T76" fmla="*/ 2147483646 w 238"/>
                <a:gd name="T77" fmla="*/ 2147483646 h 142"/>
                <a:gd name="T78" fmla="*/ 2147483646 w 238"/>
                <a:gd name="T79" fmla="*/ 2147483646 h 142"/>
                <a:gd name="T80" fmla="*/ 2147483646 w 238"/>
                <a:gd name="T81" fmla="*/ 2147483646 h 142"/>
                <a:gd name="T82" fmla="*/ 2147483646 w 238"/>
                <a:gd name="T83" fmla="*/ 2147483646 h 142"/>
                <a:gd name="T84" fmla="*/ 2147483646 w 238"/>
                <a:gd name="T85" fmla="*/ 2147483646 h 142"/>
                <a:gd name="T86" fmla="*/ 2147483646 w 238"/>
                <a:gd name="T87" fmla="*/ 2147483646 h 142"/>
                <a:gd name="T88" fmla="*/ 2147483646 w 238"/>
                <a:gd name="T89" fmla="*/ 2147483646 h 142"/>
                <a:gd name="T90" fmla="*/ 2147483646 w 238"/>
                <a:gd name="T91" fmla="*/ 2147483646 h 142"/>
                <a:gd name="T92" fmla="*/ 2147483646 w 238"/>
                <a:gd name="T93" fmla="*/ 2147483646 h 142"/>
                <a:gd name="T94" fmla="*/ 2147483646 w 238"/>
                <a:gd name="T95" fmla="*/ 2147483646 h 142"/>
                <a:gd name="T96" fmla="*/ 2147483646 w 238"/>
                <a:gd name="T97" fmla="*/ 2147483646 h 142"/>
                <a:gd name="T98" fmla="*/ 2147483646 w 238"/>
                <a:gd name="T99" fmla="*/ 2147483646 h 142"/>
                <a:gd name="T100" fmla="*/ 2147483646 w 238"/>
                <a:gd name="T101" fmla="*/ 2147483646 h 142"/>
                <a:gd name="T102" fmla="*/ 2147483646 w 238"/>
                <a:gd name="T103" fmla="*/ 2147483646 h 142"/>
                <a:gd name="T104" fmla="*/ 2147483646 w 238"/>
                <a:gd name="T105" fmla="*/ 2147483646 h 142"/>
                <a:gd name="T106" fmla="*/ 2147483646 w 238"/>
                <a:gd name="T107" fmla="*/ 2147483646 h 142"/>
                <a:gd name="T108" fmla="*/ 2147483646 w 238"/>
                <a:gd name="T109" fmla="*/ 2147483646 h 142"/>
                <a:gd name="T110" fmla="*/ 2147483646 w 238"/>
                <a:gd name="T111" fmla="*/ 2147483646 h 142"/>
                <a:gd name="T112" fmla="*/ 2147483646 w 238"/>
                <a:gd name="T113" fmla="*/ 2147483646 h 142"/>
                <a:gd name="T114" fmla="*/ 2147483646 w 238"/>
                <a:gd name="T115" fmla="*/ 2147483646 h 142"/>
                <a:gd name="T116" fmla="*/ 2147483646 w 238"/>
                <a:gd name="T117" fmla="*/ 2147483646 h 142"/>
                <a:gd name="T118" fmla="*/ 2147483646 w 238"/>
                <a:gd name="T119" fmla="*/ 0 h 14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2"/>
                <a:gd name="T182" fmla="*/ 238 w 238"/>
                <a:gd name="T183" fmla="*/ 142 h 14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2">
                  <a:moveTo>
                    <a:pt x="0" y="60"/>
                  </a:moveTo>
                  <a:lnTo>
                    <a:pt x="2" y="65"/>
                  </a:lnTo>
                  <a:lnTo>
                    <a:pt x="4" y="71"/>
                  </a:lnTo>
                  <a:lnTo>
                    <a:pt x="6" y="75"/>
                  </a:lnTo>
                  <a:lnTo>
                    <a:pt x="8" y="80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4" y="91"/>
                  </a:lnTo>
                  <a:lnTo>
                    <a:pt x="16" y="94"/>
                  </a:lnTo>
                  <a:lnTo>
                    <a:pt x="18" y="97"/>
                  </a:lnTo>
                  <a:lnTo>
                    <a:pt x="20" y="100"/>
                  </a:lnTo>
                  <a:lnTo>
                    <a:pt x="22" y="103"/>
                  </a:lnTo>
                  <a:lnTo>
                    <a:pt x="24" y="105"/>
                  </a:lnTo>
                  <a:lnTo>
                    <a:pt x="26" y="108"/>
                  </a:lnTo>
                  <a:lnTo>
                    <a:pt x="28" y="110"/>
                  </a:lnTo>
                  <a:lnTo>
                    <a:pt x="30" y="112"/>
                  </a:lnTo>
                  <a:lnTo>
                    <a:pt x="32" y="114"/>
                  </a:lnTo>
                  <a:lnTo>
                    <a:pt x="34" y="116"/>
                  </a:lnTo>
                  <a:lnTo>
                    <a:pt x="36" y="118"/>
                  </a:lnTo>
                  <a:lnTo>
                    <a:pt x="38" y="119"/>
                  </a:lnTo>
                  <a:lnTo>
                    <a:pt x="40" y="121"/>
                  </a:lnTo>
                  <a:lnTo>
                    <a:pt x="42" y="122"/>
                  </a:lnTo>
                  <a:lnTo>
                    <a:pt x="44" y="124"/>
                  </a:lnTo>
                  <a:lnTo>
                    <a:pt x="46" y="125"/>
                  </a:lnTo>
                  <a:lnTo>
                    <a:pt x="48" y="126"/>
                  </a:lnTo>
                  <a:lnTo>
                    <a:pt x="50" y="127"/>
                  </a:lnTo>
                  <a:lnTo>
                    <a:pt x="52" y="129"/>
                  </a:lnTo>
                  <a:lnTo>
                    <a:pt x="54" y="130"/>
                  </a:lnTo>
                  <a:lnTo>
                    <a:pt x="56" y="131"/>
                  </a:lnTo>
                  <a:lnTo>
                    <a:pt x="58" y="132"/>
                  </a:lnTo>
                  <a:lnTo>
                    <a:pt x="60" y="132"/>
                  </a:lnTo>
                  <a:lnTo>
                    <a:pt x="62" y="133"/>
                  </a:lnTo>
                  <a:lnTo>
                    <a:pt x="64" y="134"/>
                  </a:lnTo>
                  <a:lnTo>
                    <a:pt x="66" y="135"/>
                  </a:lnTo>
                  <a:lnTo>
                    <a:pt x="68" y="135"/>
                  </a:lnTo>
                  <a:lnTo>
                    <a:pt x="70" y="136"/>
                  </a:lnTo>
                  <a:lnTo>
                    <a:pt x="72" y="137"/>
                  </a:lnTo>
                  <a:lnTo>
                    <a:pt x="74" y="137"/>
                  </a:lnTo>
                  <a:lnTo>
                    <a:pt x="76" y="138"/>
                  </a:lnTo>
                  <a:lnTo>
                    <a:pt x="78" y="138"/>
                  </a:lnTo>
                  <a:lnTo>
                    <a:pt x="80" y="139"/>
                  </a:lnTo>
                  <a:lnTo>
                    <a:pt x="82" y="139"/>
                  </a:lnTo>
                  <a:lnTo>
                    <a:pt x="84" y="140"/>
                  </a:lnTo>
                  <a:lnTo>
                    <a:pt x="86" y="140"/>
                  </a:lnTo>
                  <a:lnTo>
                    <a:pt x="88" y="140"/>
                  </a:lnTo>
                  <a:lnTo>
                    <a:pt x="90" y="141"/>
                  </a:lnTo>
                  <a:lnTo>
                    <a:pt x="92" y="141"/>
                  </a:lnTo>
                  <a:lnTo>
                    <a:pt x="94" y="141"/>
                  </a:lnTo>
                  <a:lnTo>
                    <a:pt x="96" y="141"/>
                  </a:lnTo>
                  <a:lnTo>
                    <a:pt x="98" y="142"/>
                  </a:lnTo>
                  <a:lnTo>
                    <a:pt x="100" y="142"/>
                  </a:lnTo>
                  <a:lnTo>
                    <a:pt x="102" y="142"/>
                  </a:lnTo>
                  <a:lnTo>
                    <a:pt x="104" y="142"/>
                  </a:lnTo>
                  <a:lnTo>
                    <a:pt x="106" y="142"/>
                  </a:lnTo>
                  <a:lnTo>
                    <a:pt x="108" y="142"/>
                  </a:lnTo>
                  <a:lnTo>
                    <a:pt x="110" y="142"/>
                  </a:lnTo>
                  <a:lnTo>
                    <a:pt x="112" y="142"/>
                  </a:lnTo>
                  <a:lnTo>
                    <a:pt x="114" y="142"/>
                  </a:lnTo>
                  <a:lnTo>
                    <a:pt x="116" y="142"/>
                  </a:lnTo>
                  <a:lnTo>
                    <a:pt x="118" y="142"/>
                  </a:lnTo>
                  <a:lnTo>
                    <a:pt x="120" y="142"/>
                  </a:lnTo>
                  <a:lnTo>
                    <a:pt x="122" y="142"/>
                  </a:lnTo>
                  <a:lnTo>
                    <a:pt x="124" y="142"/>
                  </a:lnTo>
                  <a:lnTo>
                    <a:pt x="126" y="142"/>
                  </a:lnTo>
                  <a:lnTo>
                    <a:pt x="128" y="141"/>
                  </a:lnTo>
                  <a:lnTo>
                    <a:pt x="130" y="141"/>
                  </a:lnTo>
                  <a:lnTo>
                    <a:pt x="132" y="141"/>
                  </a:lnTo>
                  <a:lnTo>
                    <a:pt x="134" y="141"/>
                  </a:lnTo>
                  <a:lnTo>
                    <a:pt x="136" y="140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39"/>
                  </a:lnTo>
                  <a:lnTo>
                    <a:pt x="144" y="139"/>
                  </a:lnTo>
                  <a:lnTo>
                    <a:pt x="146" y="138"/>
                  </a:lnTo>
                  <a:lnTo>
                    <a:pt x="148" y="138"/>
                  </a:lnTo>
                  <a:lnTo>
                    <a:pt x="150" y="137"/>
                  </a:lnTo>
                  <a:lnTo>
                    <a:pt x="152" y="137"/>
                  </a:lnTo>
                  <a:lnTo>
                    <a:pt x="154" y="136"/>
                  </a:lnTo>
                  <a:lnTo>
                    <a:pt x="156" y="135"/>
                  </a:lnTo>
                  <a:lnTo>
                    <a:pt x="158" y="135"/>
                  </a:lnTo>
                  <a:lnTo>
                    <a:pt x="160" y="134"/>
                  </a:lnTo>
                  <a:lnTo>
                    <a:pt x="162" y="133"/>
                  </a:lnTo>
                  <a:lnTo>
                    <a:pt x="164" y="132"/>
                  </a:lnTo>
                  <a:lnTo>
                    <a:pt x="166" y="132"/>
                  </a:lnTo>
                  <a:lnTo>
                    <a:pt x="168" y="131"/>
                  </a:lnTo>
                  <a:lnTo>
                    <a:pt x="170" y="130"/>
                  </a:lnTo>
                  <a:lnTo>
                    <a:pt x="172" y="129"/>
                  </a:lnTo>
                  <a:lnTo>
                    <a:pt x="174" y="127"/>
                  </a:lnTo>
                  <a:lnTo>
                    <a:pt x="176" y="126"/>
                  </a:lnTo>
                  <a:lnTo>
                    <a:pt x="178" y="125"/>
                  </a:lnTo>
                  <a:lnTo>
                    <a:pt x="180" y="124"/>
                  </a:lnTo>
                  <a:lnTo>
                    <a:pt x="182" y="122"/>
                  </a:lnTo>
                  <a:lnTo>
                    <a:pt x="184" y="121"/>
                  </a:lnTo>
                  <a:lnTo>
                    <a:pt x="186" y="119"/>
                  </a:lnTo>
                  <a:lnTo>
                    <a:pt x="188" y="118"/>
                  </a:lnTo>
                  <a:lnTo>
                    <a:pt x="190" y="116"/>
                  </a:lnTo>
                  <a:lnTo>
                    <a:pt x="192" y="114"/>
                  </a:lnTo>
                  <a:lnTo>
                    <a:pt x="194" y="112"/>
                  </a:lnTo>
                  <a:lnTo>
                    <a:pt x="196" y="110"/>
                  </a:lnTo>
                  <a:lnTo>
                    <a:pt x="198" y="108"/>
                  </a:lnTo>
                  <a:lnTo>
                    <a:pt x="200" y="105"/>
                  </a:lnTo>
                  <a:lnTo>
                    <a:pt x="202" y="103"/>
                  </a:lnTo>
                  <a:lnTo>
                    <a:pt x="204" y="100"/>
                  </a:lnTo>
                  <a:lnTo>
                    <a:pt x="206" y="97"/>
                  </a:lnTo>
                  <a:lnTo>
                    <a:pt x="208" y="94"/>
                  </a:lnTo>
                  <a:lnTo>
                    <a:pt x="210" y="91"/>
                  </a:lnTo>
                  <a:lnTo>
                    <a:pt x="212" y="88"/>
                  </a:lnTo>
                  <a:lnTo>
                    <a:pt x="214" y="84"/>
                  </a:lnTo>
                  <a:lnTo>
                    <a:pt x="216" y="80"/>
                  </a:lnTo>
                  <a:lnTo>
                    <a:pt x="218" y="75"/>
                  </a:lnTo>
                  <a:lnTo>
                    <a:pt x="220" y="71"/>
                  </a:lnTo>
                  <a:lnTo>
                    <a:pt x="222" y="65"/>
                  </a:lnTo>
                  <a:lnTo>
                    <a:pt x="224" y="60"/>
                  </a:lnTo>
                  <a:lnTo>
                    <a:pt x="226" y="53"/>
                  </a:lnTo>
                  <a:lnTo>
                    <a:pt x="228" y="47"/>
                  </a:lnTo>
                  <a:lnTo>
                    <a:pt x="230" y="39"/>
                  </a:lnTo>
                  <a:lnTo>
                    <a:pt x="232" y="31"/>
                  </a:lnTo>
                  <a:lnTo>
                    <a:pt x="234" y="22"/>
                  </a:lnTo>
                  <a:lnTo>
                    <a:pt x="236" y="12"/>
                  </a:lnTo>
                  <a:lnTo>
                    <a:pt x="238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Freeform 158">
              <a:extLst>
                <a:ext uri="{FF2B5EF4-FFF2-40B4-BE49-F238E27FC236}">
                  <a16:creationId xmlns:a16="http://schemas.microsoft.com/office/drawing/2014/main" id="{BDAFCC19-386B-49EE-A93E-BD75C370A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0" y="4122738"/>
              <a:ext cx="38100" cy="365125"/>
            </a:xfrm>
            <a:custGeom>
              <a:avLst/>
              <a:gdLst>
                <a:gd name="T0" fmla="*/ 2147483646 w 14"/>
                <a:gd name="T1" fmla="*/ 2147483646 h 61"/>
                <a:gd name="T2" fmla="*/ 2147483646 w 14"/>
                <a:gd name="T3" fmla="*/ 2147483646 h 61"/>
                <a:gd name="T4" fmla="*/ 2147483646 w 14"/>
                <a:gd name="T5" fmla="*/ 2147483646 h 61"/>
                <a:gd name="T6" fmla="*/ 2147483646 w 14"/>
                <a:gd name="T7" fmla="*/ 2147483646 h 61"/>
                <a:gd name="T8" fmla="*/ 2147483646 w 14"/>
                <a:gd name="T9" fmla="*/ 2147483646 h 61"/>
                <a:gd name="T10" fmla="*/ 2147483646 w 14"/>
                <a:gd name="T11" fmla="*/ 2147483646 h 61"/>
                <a:gd name="T12" fmla="*/ 2147483646 w 14"/>
                <a:gd name="T13" fmla="*/ 2147483646 h 61"/>
                <a:gd name="T14" fmla="*/ 0 w 14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61"/>
                <a:gd name="T26" fmla="*/ 14 w 14"/>
                <a:gd name="T27" fmla="*/ 61 h 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61">
                  <a:moveTo>
                    <a:pt x="14" y="61"/>
                  </a:moveTo>
                  <a:lnTo>
                    <a:pt x="12" y="55"/>
                  </a:lnTo>
                  <a:lnTo>
                    <a:pt x="10" y="48"/>
                  </a:lnTo>
                  <a:lnTo>
                    <a:pt x="8" y="40"/>
                  </a:lnTo>
                  <a:lnTo>
                    <a:pt x="6" y="32"/>
                  </a:lnTo>
                  <a:lnTo>
                    <a:pt x="4" y="22"/>
                  </a:lnTo>
                  <a:lnTo>
                    <a:pt x="2" y="1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Freeform 159">
              <a:extLst>
                <a:ext uri="{FF2B5EF4-FFF2-40B4-BE49-F238E27FC236}">
                  <a16:creationId xmlns:a16="http://schemas.microsoft.com/office/drawing/2014/main" id="{039A75BC-F37C-4A19-8B74-A99C3E17D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24850" y="4487863"/>
              <a:ext cx="311150" cy="498475"/>
            </a:xfrm>
            <a:custGeom>
              <a:avLst/>
              <a:gdLst>
                <a:gd name="T0" fmla="*/ 0 w 115"/>
                <a:gd name="T1" fmla="*/ 0 h 83"/>
                <a:gd name="T2" fmla="*/ 2147483646 w 115"/>
                <a:gd name="T3" fmla="*/ 2147483646 h 83"/>
                <a:gd name="T4" fmla="*/ 2147483646 w 115"/>
                <a:gd name="T5" fmla="*/ 2147483646 h 83"/>
                <a:gd name="T6" fmla="*/ 2147483646 w 115"/>
                <a:gd name="T7" fmla="*/ 2147483646 h 83"/>
                <a:gd name="T8" fmla="*/ 2147483646 w 115"/>
                <a:gd name="T9" fmla="*/ 2147483646 h 83"/>
                <a:gd name="T10" fmla="*/ 2147483646 w 115"/>
                <a:gd name="T11" fmla="*/ 2147483646 h 83"/>
                <a:gd name="T12" fmla="*/ 2147483646 w 115"/>
                <a:gd name="T13" fmla="*/ 2147483646 h 83"/>
                <a:gd name="T14" fmla="*/ 2147483646 w 115"/>
                <a:gd name="T15" fmla="*/ 2147483646 h 83"/>
                <a:gd name="T16" fmla="*/ 2147483646 w 115"/>
                <a:gd name="T17" fmla="*/ 2147483646 h 83"/>
                <a:gd name="T18" fmla="*/ 2147483646 w 115"/>
                <a:gd name="T19" fmla="*/ 2147483646 h 83"/>
                <a:gd name="T20" fmla="*/ 2147483646 w 115"/>
                <a:gd name="T21" fmla="*/ 2147483646 h 83"/>
                <a:gd name="T22" fmla="*/ 2147483646 w 115"/>
                <a:gd name="T23" fmla="*/ 2147483646 h 83"/>
                <a:gd name="T24" fmla="*/ 2147483646 w 115"/>
                <a:gd name="T25" fmla="*/ 2147483646 h 83"/>
                <a:gd name="T26" fmla="*/ 2147483646 w 115"/>
                <a:gd name="T27" fmla="*/ 2147483646 h 83"/>
                <a:gd name="T28" fmla="*/ 2147483646 w 115"/>
                <a:gd name="T29" fmla="*/ 2147483646 h 83"/>
                <a:gd name="T30" fmla="*/ 2147483646 w 115"/>
                <a:gd name="T31" fmla="*/ 2147483646 h 83"/>
                <a:gd name="T32" fmla="*/ 2147483646 w 115"/>
                <a:gd name="T33" fmla="*/ 2147483646 h 83"/>
                <a:gd name="T34" fmla="*/ 2147483646 w 115"/>
                <a:gd name="T35" fmla="*/ 2147483646 h 83"/>
                <a:gd name="T36" fmla="*/ 2147483646 w 115"/>
                <a:gd name="T37" fmla="*/ 2147483646 h 83"/>
                <a:gd name="T38" fmla="*/ 2147483646 w 115"/>
                <a:gd name="T39" fmla="*/ 2147483646 h 83"/>
                <a:gd name="T40" fmla="*/ 2147483646 w 115"/>
                <a:gd name="T41" fmla="*/ 2147483646 h 83"/>
                <a:gd name="T42" fmla="*/ 2147483646 w 115"/>
                <a:gd name="T43" fmla="*/ 2147483646 h 83"/>
                <a:gd name="T44" fmla="*/ 2147483646 w 115"/>
                <a:gd name="T45" fmla="*/ 2147483646 h 83"/>
                <a:gd name="T46" fmla="*/ 2147483646 w 115"/>
                <a:gd name="T47" fmla="*/ 2147483646 h 83"/>
                <a:gd name="T48" fmla="*/ 2147483646 w 115"/>
                <a:gd name="T49" fmla="*/ 2147483646 h 83"/>
                <a:gd name="T50" fmla="*/ 2147483646 w 115"/>
                <a:gd name="T51" fmla="*/ 2147483646 h 83"/>
                <a:gd name="T52" fmla="*/ 2147483646 w 115"/>
                <a:gd name="T53" fmla="*/ 2147483646 h 83"/>
                <a:gd name="T54" fmla="*/ 2147483646 w 115"/>
                <a:gd name="T55" fmla="*/ 2147483646 h 83"/>
                <a:gd name="T56" fmla="*/ 2147483646 w 115"/>
                <a:gd name="T57" fmla="*/ 2147483646 h 83"/>
                <a:gd name="T58" fmla="*/ 2147483646 w 115"/>
                <a:gd name="T59" fmla="*/ 2147483646 h 83"/>
                <a:gd name="T60" fmla="*/ 2147483646 w 115"/>
                <a:gd name="T61" fmla="*/ 2147483646 h 83"/>
                <a:gd name="T62" fmla="*/ 2147483646 w 115"/>
                <a:gd name="T63" fmla="*/ 2147483646 h 83"/>
                <a:gd name="T64" fmla="*/ 2147483646 w 115"/>
                <a:gd name="T65" fmla="*/ 2147483646 h 83"/>
                <a:gd name="T66" fmla="*/ 2147483646 w 115"/>
                <a:gd name="T67" fmla="*/ 2147483646 h 83"/>
                <a:gd name="T68" fmla="*/ 2147483646 w 115"/>
                <a:gd name="T69" fmla="*/ 2147483646 h 83"/>
                <a:gd name="T70" fmla="*/ 2147483646 w 115"/>
                <a:gd name="T71" fmla="*/ 2147483646 h 83"/>
                <a:gd name="T72" fmla="*/ 2147483646 w 115"/>
                <a:gd name="T73" fmla="*/ 2147483646 h 83"/>
                <a:gd name="T74" fmla="*/ 2147483646 w 115"/>
                <a:gd name="T75" fmla="*/ 2147483646 h 83"/>
                <a:gd name="T76" fmla="*/ 2147483646 w 115"/>
                <a:gd name="T77" fmla="*/ 2147483646 h 83"/>
                <a:gd name="T78" fmla="*/ 2147483646 w 115"/>
                <a:gd name="T79" fmla="*/ 2147483646 h 83"/>
                <a:gd name="T80" fmla="*/ 2147483646 w 115"/>
                <a:gd name="T81" fmla="*/ 2147483646 h 83"/>
                <a:gd name="T82" fmla="*/ 2147483646 w 115"/>
                <a:gd name="T83" fmla="*/ 2147483646 h 83"/>
                <a:gd name="T84" fmla="*/ 2147483646 w 115"/>
                <a:gd name="T85" fmla="*/ 2147483646 h 83"/>
                <a:gd name="T86" fmla="*/ 2147483646 w 115"/>
                <a:gd name="T87" fmla="*/ 2147483646 h 83"/>
                <a:gd name="T88" fmla="*/ 2147483646 w 115"/>
                <a:gd name="T89" fmla="*/ 2147483646 h 83"/>
                <a:gd name="T90" fmla="*/ 2147483646 w 115"/>
                <a:gd name="T91" fmla="*/ 2147483646 h 83"/>
                <a:gd name="T92" fmla="*/ 2147483646 w 115"/>
                <a:gd name="T93" fmla="*/ 2147483646 h 83"/>
                <a:gd name="T94" fmla="*/ 2147483646 w 115"/>
                <a:gd name="T95" fmla="*/ 2147483646 h 83"/>
                <a:gd name="T96" fmla="*/ 2147483646 w 115"/>
                <a:gd name="T97" fmla="*/ 2147483646 h 83"/>
                <a:gd name="T98" fmla="*/ 2147483646 w 115"/>
                <a:gd name="T99" fmla="*/ 2147483646 h 83"/>
                <a:gd name="T100" fmla="*/ 2147483646 w 115"/>
                <a:gd name="T101" fmla="*/ 2147483646 h 83"/>
                <a:gd name="T102" fmla="*/ 2147483646 w 115"/>
                <a:gd name="T103" fmla="*/ 2147483646 h 83"/>
                <a:gd name="T104" fmla="*/ 2147483646 w 115"/>
                <a:gd name="T105" fmla="*/ 2147483646 h 83"/>
                <a:gd name="T106" fmla="*/ 2147483646 w 115"/>
                <a:gd name="T107" fmla="*/ 2147483646 h 83"/>
                <a:gd name="T108" fmla="*/ 2147483646 w 115"/>
                <a:gd name="T109" fmla="*/ 2147483646 h 83"/>
                <a:gd name="T110" fmla="*/ 2147483646 w 115"/>
                <a:gd name="T111" fmla="*/ 2147483646 h 83"/>
                <a:gd name="T112" fmla="*/ 2147483646 w 115"/>
                <a:gd name="T113" fmla="*/ 2147483646 h 83"/>
                <a:gd name="T114" fmla="*/ 2147483646 w 115"/>
                <a:gd name="T115" fmla="*/ 2147483646 h 83"/>
                <a:gd name="T116" fmla="*/ 2147483646 w 115"/>
                <a:gd name="T117" fmla="*/ 2147483646 h 8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5"/>
                <a:gd name="T178" fmla="*/ 0 h 83"/>
                <a:gd name="T179" fmla="*/ 115 w 115"/>
                <a:gd name="T180" fmla="*/ 83 h 8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5" h="83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2" y="28"/>
                  </a:lnTo>
                  <a:lnTo>
                    <a:pt x="14" y="32"/>
                  </a:lnTo>
                  <a:lnTo>
                    <a:pt x="16" y="35"/>
                  </a:lnTo>
                  <a:lnTo>
                    <a:pt x="18" y="38"/>
                  </a:lnTo>
                  <a:lnTo>
                    <a:pt x="20" y="41"/>
                  </a:lnTo>
                  <a:lnTo>
                    <a:pt x="22" y="44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28" y="51"/>
                  </a:lnTo>
                  <a:lnTo>
                    <a:pt x="30" y="53"/>
                  </a:lnTo>
                  <a:lnTo>
                    <a:pt x="32" y="55"/>
                  </a:lnTo>
                  <a:lnTo>
                    <a:pt x="34" y="57"/>
                  </a:lnTo>
                  <a:lnTo>
                    <a:pt x="36" y="58"/>
                  </a:lnTo>
                  <a:lnTo>
                    <a:pt x="38" y="60"/>
                  </a:lnTo>
                  <a:lnTo>
                    <a:pt x="40" y="62"/>
                  </a:lnTo>
                  <a:lnTo>
                    <a:pt x="42" y="63"/>
                  </a:lnTo>
                  <a:lnTo>
                    <a:pt x="44" y="65"/>
                  </a:lnTo>
                  <a:lnTo>
                    <a:pt x="46" y="66"/>
                  </a:lnTo>
                  <a:lnTo>
                    <a:pt x="48" y="67"/>
                  </a:lnTo>
                  <a:lnTo>
                    <a:pt x="50" y="68"/>
                  </a:lnTo>
                  <a:lnTo>
                    <a:pt x="52" y="69"/>
                  </a:lnTo>
                  <a:lnTo>
                    <a:pt x="54" y="70"/>
                  </a:lnTo>
                  <a:lnTo>
                    <a:pt x="56" y="71"/>
                  </a:lnTo>
                  <a:lnTo>
                    <a:pt x="58" y="72"/>
                  </a:lnTo>
                  <a:lnTo>
                    <a:pt x="60" y="73"/>
                  </a:lnTo>
                  <a:lnTo>
                    <a:pt x="62" y="74"/>
                  </a:lnTo>
                  <a:lnTo>
                    <a:pt x="64" y="75"/>
                  </a:lnTo>
                  <a:lnTo>
                    <a:pt x="66" y="76"/>
                  </a:lnTo>
                  <a:lnTo>
                    <a:pt x="68" y="76"/>
                  </a:lnTo>
                  <a:lnTo>
                    <a:pt x="70" y="77"/>
                  </a:lnTo>
                  <a:lnTo>
                    <a:pt x="72" y="78"/>
                  </a:lnTo>
                  <a:lnTo>
                    <a:pt x="74" y="78"/>
                  </a:lnTo>
                  <a:lnTo>
                    <a:pt x="76" y="79"/>
                  </a:lnTo>
                  <a:lnTo>
                    <a:pt x="78" y="79"/>
                  </a:lnTo>
                  <a:lnTo>
                    <a:pt x="80" y="80"/>
                  </a:lnTo>
                  <a:lnTo>
                    <a:pt x="82" y="80"/>
                  </a:lnTo>
                  <a:lnTo>
                    <a:pt x="84" y="81"/>
                  </a:lnTo>
                  <a:lnTo>
                    <a:pt x="86" y="81"/>
                  </a:lnTo>
                  <a:lnTo>
                    <a:pt x="88" y="81"/>
                  </a:lnTo>
                  <a:lnTo>
                    <a:pt x="90" y="82"/>
                  </a:lnTo>
                  <a:lnTo>
                    <a:pt x="92" y="82"/>
                  </a:lnTo>
                  <a:lnTo>
                    <a:pt x="94" y="82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3"/>
                  </a:lnTo>
                  <a:lnTo>
                    <a:pt x="108" y="83"/>
                  </a:lnTo>
                  <a:lnTo>
                    <a:pt x="110" y="83"/>
                  </a:lnTo>
                  <a:lnTo>
                    <a:pt x="112" y="83"/>
                  </a:lnTo>
                  <a:lnTo>
                    <a:pt x="114" y="83"/>
                  </a:lnTo>
                  <a:lnTo>
                    <a:pt x="115" y="83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Freeform 154">
              <a:extLst>
                <a:ext uri="{FF2B5EF4-FFF2-40B4-BE49-F238E27FC236}">
                  <a16:creationId xmlns:a16="http://schemas.microsoft.com/office/drawing/2014/main" id="{262DD6C1-CF99-41D3-A57D-BD72D5DFA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7488" y="4133851"/>
              <a:ext cx="38100" cy="360362"/>
            </a:xfrm>
            <a:custGeom>
              <a:avLst/>
              <a:gdLst>
                <a:gd name="T0" fmla="*/ 2147483646 w 14"/>
                <a:gd name="T1" fmla="*/ 2147483646 h 60"/>
                <a:gd name="T2" fmla="*/ 2147483646 w 14"/>
                <a:gd name="T3" fmla="*/ 2147483646 h 60"/>
                <a:gd name="T4" fmla="*/ 2147483646 w 14"/>
                <a:gd name="T5" fmla="*/ 2147483646 h 60"/>
                <a:gd name="T6" fmla="*/ 2147483646 w 14"/>
                <a:gd name="T7" fmla="*/ 2147483646 h 60"/>
                <a:gd name="T8" fmla="*/ 2147483646 w 14"/>
                <a:gd name="T9" fmla="*/ 2147483646 h 60"/>
                <a:gd name="T10" fmla="*/ 2147483646 w 14"/>
                <a:gd name="T11" fmla="*/ 2147483646 h 60"/>
                <a:gd name="T12" fmla="*/ 2147483646 w 14"/>
                <a:gd name="T13" fmla="*/ 2147483646 h 60"/>
                <a:gd name="T14" fmla="*/ 0 w 14"/>
                <a:gd name="T15" fmla="*/ 0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60"/>
                <a:gd name="T26" fmla="*/ 14 w 14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60">
                  <a:moveTo>
                    <a:pt x="14" y="60"/>
                  </a:moveTo>
                  <a:lnTo>
                    <a:pt x="12" y="53"/>
                  </a:lnTo>
                  <a:lnTo>
                    <a:pt x="10" y="47"/>
                  </a:lnTo>
                  <a:lnTo>
                    <a:pt x="8" y="39"/>
                  </a:lnTo>
                  <a:lnTo>
                    <a:pt x="6" y="31"/>
                  </a:lnTo>
                  <a:lnTo>
                    <a:pt x="4" y="22"/>
                  </a:lnTo>
                  <a:lnTo>
                    <a:pt x="2" y="12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76">
            <a:extLst>
              <a:ext uri="{FF2B5EF4-FFF2-40B4-BE49-F238E27FC236}">
                <a16:creationId xmlns:a16="http://schemas.microsoft.com/office/drawing/2014/main" id="{6660F218-348B-4302-939D-4E7368ADB825}"/>
              </a:ext>
            </a:extLst>
          </p:cNvPr>
          <p:cNvGrpSpPr>
            <a:grpSpLocks/>
          </p:cNvGrpSpPr>
          <p:nvPr/>
        </p:nvGrpSpPr>
        <p:grpSpPr bwMode="auto">
          <a:xfrm>
            <a:off x="7231064" y="5797550"/>
            <a:ext cx="2401887" cy="852488"/>
            <a:chOff x="5707063" y="5797550"/>
            <a:chExt cx="2401887" cy="852487"/>
          </a:xfrm>
        </p:grpSpPr>
        <p:sp>
          <p:nvSpPr>
            <p:cNvPr id="25644" name="Freeform 152">
              <a:extLst>
                <a:ext uri="{FF2B5EF4-FFF2-40B4-BE49-F238E27FC236}">
                  <a16:creationId xmlns:a16="http://schemas.microsoft.com/office/drawing/2014/main" id="{3E34E665-2E84-4C2D-B16E-2E2E93E7C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7063" y="6289675"/>
              <a:ext cx="38100" cy="347662"/>
            </a:xfrm>
            <a:custGeom>
              <a:avLst/>
              <a:gdLst>
                <a:gd name="T0" fmla="*/ 2147483646 w 14"/>
                <a:gd name="T1" fmla="*/ 0 h 58"/>
                <a:gd name="T2" fmla="*/ 2147483646 w 14"/>
                <a:gd name="T3" fmla="*/ 2147483646 h 58"/>
                <a:gd name="T4" fmla="*/ 2147483646 w 14"/>
                <a:gd name="T5" fmla="*/ 2147483646 h 58"/>
                <a:gd name="T6" fmla="*/ 2147483646 w 14"/>
                <a:gd name="T7" fmla="*/ 2147483646 h 58"/>
                <a:gd name="T8" fmla="*/ 2147483646 w 14"/>
                <a:gd name="T9" fmla="*/ 2147483646 h 58"/>
                <a:gd name="T10" fmla="*/ 2147483646 w 14"/>
                <a:gd name="T11" fmla="*/ 2147483646 h 58"/>
                <a:gd name="T12" fmla="*/ 2147483646 w 14"/>
                <a:gd name="T13" fmla="*/ 2147483646 h 58"/>
                <a:gd name="T14" fmla="*/ 0 w 14"/>
                <a:gd name="T15" fmla="*/ 2147483646 h 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8"/>
                <a:gd name="T26" fmla="*/ 14 w 14"/>
                <a:gd name="T27" fmla="*/ 58 h 5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8">
                  <a:moveTo>
                    <a:pt x="14" y="0"/>
                  </a:moveTo>
                  <a:lnTo>
                    <a:pt x="12" y="6"/>
                  </a:lnTo>
                  <a:lnTo>
                    <a:pt x="10" y="13"/>
                  </a:lnTo>
                  <a:lnTo>
                    <a:pt x="8" y="20"/>
                  </a:lnTo>
                  <a:lnTo>
                    <a:pt x="6" y="28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0" y="5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Freeform 153">
              <a:extLst>
                <a:ext uri="{FF2B5EF4-FFF2-40B4-BE49-F238E27FC236}">
                  <a16:creationId xmlns:a16="http://schemas.microsoft.com/office/drawing/2014/main" id="{83AF495F-F8AB-406F-868E-254D4786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5745163" y="5797550"/>
              <a:ext cx="642937" cy="852487"/>
            </a:xfrm>
            <a:custGeom>
              <a:avLst/>
              <a:gdLst>
                <a:gd name="T0" fmla="*/ 2147483646 w 238"/>
                <a:gd name="T1" fmla="*/ 2147483646 h 142"/>
                <a:gd name="T2" fmla="*/ 2147483646 w 238"/>
                <a:gd name="T3" fmla="*/ 2147483646 h 142"/>
                <a:gd name="T4" fmla="*/ 2147483646 w 238"/>
                <a:gd name="T5" fmla="*/ 2147483646 h 142"/>
                <a:gd name="T6" fmla="*/ 2147483646 w 238"/>
                <a:gd name="T7" fmla="*/ 2147483646 h 142"/>
                <a:gd name="T8" fmla="*/ 2147483646 w 238"/>
                <a:gd name="T9" fmla="*/ 2147483646 h 142"/>
                <a:gd name="T10" fmla="*/ 2147483646 w 238"/>
                <a:gd name="T11" fmla="*/ 2147483646 h 142"/>
                <a:gd name="T12" fmla="*/ 2147483646 w 238"/>
                <a:gd name="T13" fmla="*/ 2147483646 h 142"/>
                <a:gd name="T14" fmla="*/ 2147483646 w 238"/>
                <a:gd name="T15" fmla="*/ 2147483646 h 142"/>
                <a:gd name="T16" fmla="*/ 2147483646 w 238"/>
                <a:gd name="T17" fmla="*/ 2147483646 h 142"/>
                <a:gd name="T18" fmla="*/ 2147483646 w 238"/>
                <a:gd name="T19" fmla="*/ 2147483646 h 142"/>
                <a:gd name="T20" fmla="*/ 2147483646 w 238"/>
                <a:gd name="T21" fmla="*/ 2147483646 h 142"/>
                <a:gd name="T22" fmla="*/ 2147483646 w 238"/>
                <a:gd name="T23" fmla="*/ 2147483646 h 142"/>
                <a:gd name="T24" fmla="*/ 2147483646 w 238"/>
                <a:gd name="T25" fmla="*/ 2147483646 h 142"/>
                <a:gd name="T26" fmla="*/ 2147483646 w 238"/>
                <a:gd name="T27" fmla="*/ 2147483646 h 142"/>
                <a:gd name="T28" fmla="*/ 2147483646 w 238"/>
                <a:gd name="T29" fmla="*/ 2147483646 h 142"/>
                <a:gd name="T30" fmla="*/ 2147483646 w 238"/>
                <a:gd name="T31" fmla="*/ 2147483646 h 142"/>
                <a:gd name="T32" fmla="*/ 2147483646 w 238"/>
                <a:gd name="T33" fmla="*/ 2147483646 h 142"/>
                <a:gd name="T34" fmla="*/ 2147483646 w 238"/>
                <a:gd name="T35" fmla="*/ 2147483646 h 142"/>
                <a:gd name="T36" fmla="*/ 2147483646 w 238"/>
                <a:gd name="T37" fmla="*/ 2147483646 h 142"/>
                <a:gd name="T38" fmla="*/ 2147483646 w 238"/>
                <a:gd name="T39" fmla="*/ 2147483646 h 142"/>
                <a:gd name="T40" fmla="*/ 2147483646 w 238"/>
                <a:gd name="T41" fmla="*/ 2147483646 h 142"/>
                <a:gd name="T42" fmla="*/ 2147483646 w 238"/>
                <a:gd name="T43" fmla="*/ 2147483646 h 142"/>
                <a:gd name="T44" fmla="*/ 2147483646 w 238"/>
                <a:gd name="T45" fmla="*/ 2147483646 h 142"/>
                <a:gd name="T46" fmla="*/ 2147483646 w 238"/>
                <a:gd name="T47" fmla="*/ 2147483646 h 142"/>
                <a:gd name="T48" fmla="*/ 2147483646 w 238"/>
                <a:gd name="T49" fmla="*/ 0 h 142"/>
                <a:gd name="T50" fmla="*/ 2147483646 w 238"/>
                <a:gd name="T51" fmla="*/ 0 h 142"/>
                <a:gd name="T52" fmla="*/ 2147483646 w 238"/>
                <a:gd name="T53" fmla="*/ 0 h 142"/>
                <a:gd name="T54" fmla="*/ 2147483646 w 238"/>
                <a:gd name="T55" fmla="*/ 0 h 142"/>
                <a:gd name="T56" fmla="*/ 2147483646 w 238"/>
                <a:gd name="T57" fmla="*/ 0 h 142"/>
                <a:gd name="T58" fmla="*/ 2147483646 w 238"/>
                <a:gd name="T59" fmla="*/ 0 h 142"/>
                <a:gd name="T60" fmla="*/ 2147483646 w 238"/>
                <a:gd name="T61" fmla="*/ 0 h 142"/>
                <a:gd name="T62" fmla="*/ 2147483646 w 238"/>
                <a:gd name="T63" fmla="*/ 0 h 142"/>
                <a:gd name="T64" fmla="*/ 2147483646 w 238"/>
                <a:gd name="T65" fmla="*/ 2147483646 h 142"/>
                <a:gd name="T66" fmla="*/ 2147483646 w 238"/>
                <a:gd name="T67" fmla="*/ 2147483646 h 142"/>
                <a:gd name="T68" fmla="*/ 2147483646 w 238"/>
                <a:gd name="T69" fmla="*/ 2147483646 h 142"/>
                <a:gd name="T70" fmla="*/ 2147483646 w 238"/>
                <a:gd name="T71" fmla="*/ 2147483646 h 142"/>
                <a:gd name="T72" fmla="*/ 2147483646 w 238"/>
                <a:gd name="T73" fmla="*/ 2147483646 h 142"/>
                <a:gd name="T74" fmla="*/ 2147483646 w 238"/>
                <a:gd name="T75" fmla="*/ 2147483646 h 142"/>
                <a:gd name="T76" fmla="*/ 2147483646 w 238"/>
                <a:gd name="T77" fmla="*/ 2147483646 h 142"/>
                <a:gd name="T78" fmla="*/ 2147483646 w 238"/>
                <a:gd name="T79" fmla="*/ 2147483646 h 142"/>
                <a:gd name="T80" fmla="*/ 2147483646 w 238"/>
                <a:gd name="T81" fmla="*/ 2147483646 h 142"/>
                <a:gd name="T82" fmla="*/ 2147483646 w 238"/>
                <a:gd name="T83" fmla="*/ 2147483646 h 142"/>
                <a:gd name="T84" fmla="*/ 2147483646 w 238"/>
                <a:gd name="T85" fmla="*/ 2147483646 h 142"/>
                <a:gd name="T86" fmla="*/ 2147483646 w 238"/>
                <a:gd name="T87" fmla="*/ 2147483646 h 142"/>
                <a:gd name="T88" fmla="*/ 2147483646 w 238"/>
                <a:gd name="T89" fmla="*/ 2147483646 h 142"/>
                <a:gd name="T90" fmla="*/ 2147483646 w 238"/>
                <a:gd name="T91" fmla="*/ 2147483646 h 142"/>
                <a:gd name="T92" fmla="*/ 2147483646 w 238"/>
                <a:gd name="T93" fmla="*/ 2147483646 h 142"/>
                <a:gd name="T94" fmla="*/ 2147483646 w 238"/>
                <a:gd name="T95" fmla="*/ 2147483646 h 142"/>
                <a:gd name="T96" fmla="*/ 2147483646 w 238"/>
                <a:gd name="T97" fmla="*/ 2147483646 h 142"/>
                <a:gd name="T98" fmla="*/ 2147483646 w 238"/>
                <a:gd name="T99" fmla="*/ 2147483646 h 142"/>
                <a:gd name="T100" fmla="*/ 2147483646 w 238"/>
                <a:gd name="T101" fmla="*/ 2147483646 h 142"/>
                <a:gd name="T102" fmla="*/ 2147483646 w 238"/>
                <a:gd name="T103" fmla="*/ 2147483646 h 142"/>
                <a:gd name="T104" fmla="*/ 2147483646 w 238"/>
                <a:gd name="T105" fmla="*/ 2147483646 h 142"/>
                <a:gd name="T106" fmla="*/ 2147483646 w 238"/>
                <a:gd name="T107" fmla="*/ 2147483646 h 142"/>
                <a:gd name="T108" fmla="*/ 2147483646 w 238"/>
                <a:gd name="T109" fmla="*/ 2147483646 h 142"/>
                <a:gd name="T110" fmla="*/ 2147483646 w 238"/>
                <a:gd name="T111" fmla="*/ 2147483646 h 142"/>
                <a:gd name="T112" fmla="*/ 2147483646 w 238"/>
                <a:gd name="T113" fmla="*/ 2147483646 h 142"/>
                <a:gd name="T114" fmla="*/ 2147483646 w 238"/>
                <a:gd name="T115" fmla="*/ 2147483646 h 142"/>
                <a:gd name="T116" fmla="*/ 2147483646 w 238"/>
                <a:gd name="T117" fmla="*/ 2147483646 h 142"/>
                <a:gd name="T118" fmla="*/ 2147483646 w 238"/>
                <a:gd name="T119" fmla="*/ 2147483646 h 14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2"/>
                <a:gd name="T182" fmla="*/ 238 w 238"/>
                <a:gd name="T183" fmla="*/ 142 h 14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2">
                  <a:moveTo>
                    <a:pt x="0" y="82"/>
                  </a:moveTo>
                  <a:lnTo>
                    <a:pt x="2" y="76"/>
                  </a:lnTo>
                  <a:lnTo>
                    <a:pt x="4" y="71"/>
                  </a:lnTo>
                  <a:lnTo>
                    <a:pt x="6" y="66"/>
                  </a:lnTo>
                  <a:lnTo>
                    <a:pt x="8" y="62"/>
                  </a:lnTo>
                  <a:lnTo>
                    <a:pt x="10" y="58"/>
                  </a:lnTo>
                  <a:lnTo>
                    <a:pt x="12" y="54"/>
                  </a:lnTo>
                  <a:lnTo>
                    <a:pt x="14" y="51"/>
                  </a:lnTo>
                  <a:lnTo>
                    <a:pt x="16" y="47"/>
                  </a:lnTo>
                  <a:lnTo>
                    <a:pt x="18" y="44"/>
                  </a:lnTo>
                  <a:lnTo>
                    <a:pt x="20" y="42"/>
                  </a:lnTo>
                  <a:lnTo>
                    <a:pt x="22" y="39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30"/>
                  </a:lnTo>
                  <a:lnTo>
                    <a:pt x="32" y="28"/>
                  </a:lnTo>
                  <a:lnTo>
                    <a:pt x="34" y="26"/>
                  </a:lnTo>
                  <a:lnTo>
                    <a:pt x="36" y="24"/>
                  </a:lnTo>
                  <a:lnTo>
                    <a:pt x="38" y="23"/>
                  </a:lnTo>
                  <a:lnTo>
                    <a:pt x="40" y="21"/>
                  </a:lnTo>
                  <a:lnTo>
                    <a:pt x="42" y="20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8" y="16"/>
                  </a:lnTo>
                  <a:lnTo>
                    <a:pt x="50" y="14"/>
                  </a:lnTo>
                  <a:lnTo>
                    <a:pt x="52" y="13"/>
                  </a:lnTo>
                  <a:lnTo>
                    <a:pt x="54" y="12"/>
                  </a:lnTo>
                  <a:lnTo>
                    <a:pt x="56" y="11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2"/>
                  </a:lnTo>
                  <a:lnTo>
                    <a:pt x="138" y="2"/>
                  </a:lnTo>
                  <a:lnTo>
                    <a:pt x="140" y="2"/>
                  </a:lnTo>
                  <a:lnTo>
                    <a:pt x="142" y="3"/>
                  </a:lnTo>
                  <a:lnTo>
                    <a:pt x="144" y="3"/>
                  </a:lnTo>
                  <a:lnTo>
                    <a:pt x="146" y="4"/>
                  </a:lnTo>
                  <a:lnTo>
                    <a:pt x="148" y="4"/>
                  </a:lnTo>
                  <a:lnTo>
                    <a:pt x="150" y="5"/>
                  </a:lnTo>
                  <a:lnTo>
                    <a:pt x="152" y="5"/>
                  </a:lnTo>
                  <a:lnTo>
                    <a:pt x="154" y="6"/>
                  </a:lnTo>
                  <a:lnTo>
                    <a:pt x="156" y="7"/>
                  </a:lnTo>
                  <a:lnTo>
                    <a:pt x="158" y="7"/>
                  </a:lnTo>
                  <a:lnTo>
                    <a:pt x="160" y="8"/>
                  </a:lnTo>
                  <a:lnTo>
                    <a:pt x="162" y="9"/>
                  </a:lnTo>
                  <a:lnTo>
                    <a:pt x="164" y="10"/>
                  </a:lnTo>
                  <a:lnTo>
                    <a:pt x="166" y="11"/>
                  </a:lnTo>
                  <a:lnTo>
                    <a:pt x="168" y="12"/>
                  </a:lnTo>
                  <a:lnTo>
                    <a:pt x="170" y="12"/>
                  </a:lnTo>
                  <a:lnTo>
                    <a:pt x="172" y="14"/>
                  </a:lnTo>
                  <a:lnTo>
                    <a:pt x="174" y="15"/>
                  </a:lnTo>
                  <a:lnTo>
                    <a:pt x="176" y="16"/>
                  </a:lnTo>
                  <a:lnTo>
                    <a:pt x="178" y="17"/>
                  </a:lnTo>
                  <a:lnTo>
                    <a:pt x="180" y="18"/>
                  </a:lnTo>
                  <a:lnTo>
                    <a:pt x="182" y="20"/>
                  </a:lnTo>
                  <a:lnTo>
                    <a:pt x="184" y="21"/>
                  </a:lnTo>
                  <a:lnTo>
                    <a:pt x="186" y="23"/>
                  </a:lnTo>
                  <a:lnTo>
                    <a:pt x="188" y="24"/>
                  </a:lnTo>
                  <a:lnTo>
                    <a:pt x="190" y="26"/>
                  </a:lnTo>
                  <a:lnTo>
                    <a:pt x="192" y="28"/>
                  </a:lnTo>
                  <a:lnTo>
                    <a:pt x="194" y="30"/>
                  </a:lnTo>
                  <a:lnTo>
                    <a:pt x="196" y="32"/>
                  </a:lnTo>
                  <a:lnTo>
                    <a:pt x="198" y="34"/>
                  </a:lnTo>
                  <a:lnTo>
                    <a:pt x="200" y="37"/>
                  </a:lnTo>
                  <a:lnTo>
                    <a:pt x="202" y="39"/>
                  </a:lnTo>
                  <a:lnTo>
                    <a:pt x="204" y="42"/>
                  </a:lnTo>
                  <a:lnTo>
                    <a:pt x="206" y="45"/>
                  </a:lnTo>
                  <a:lnTo>
                    <a:pt x="208" y="48"/>
                  </a:lnTo>
                  <a:lnTo>
                    <a:pt x="210" y="51"/>
                  </a:lnTo>
                  <a:lnTo>
                    <a:pt x="212" y="55"/>
                  </a:lnTo>
                  <a:lnTo>
                    <a:pt x="214" y="59"/>
                  </a:lnTo>
                  <a:lnTo>
                    <a:pt x="216" y="63"/>
                  </a:lnTo>
                  <a:lnTo>
                    <a:pt x="218" y="67"/>
                  </a:lnTo>
                  <a:lnTo>
                    <a:pt x="220" y="72"/>
                  </a:lnTo>
                  <a:lnTo>
                    <a:pt x="222" y="77"/>
                  </a:lnTo>
                  <a:lnTo>
                    <a:pt x="224" y="83"/>
                  </a:lnTo>
                  <a:lnTo>
                    <a:pt x="226" y="89"/>
                  </a:lnTo>
                  <a:lnTo>
                    <a:pt x="228" y="96"/>
                  </a:lnTo>
                  <a:lnTo>
                    <a:pt x="230" y="103"/>
                  </a:lnTo>
                  <a:lnTo>
                    <a:pt x="232" y="112"/>
                  </a:lnTo>
                  <a:lnTo>
                    <a:pt x="234" y="121"/>
                  </a:lnTo>
                  <a:lnTo>
                    <a:pt x="236" y="131"/>
                  </a:lnTo>
                  <a:lnTo>
                    <a:pt x="238" y="14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Freeform 156">
              <a:extLst>
                <a:ext uri="{FF2B5EF4-FFF2-40B4-BE49-F238E27FC236}">
                  <a16:creationId xmlns:a16="http://schemas.microsoft.com/office/drawing/2014/main" id="{072DE4EF-59CC-47A2-811A-1F9AFE3443B8}"/>
                </a:ext>
              </a:extLst>
            </p:cNvPr>
            <p:cNvSpPr>
              <a:spLocks/>
            </p:cNvSpPr>
            <p:nvPr/>
          </p:nvSpPr>
          <p:spPr bwMode="auto">
            <a:xfrm>
              <a:off x="7427913" y="6296025"/>
              <a:ext cx="38100" cy="354012"/>
            </a:xfrm>
            <a:custGeom>
              <a:avLst/>
              <a:gdLst>
                <a:gd name="T0" fmla="*/ 2147483646 w 14"/>
                <a:gd name="T1" fmla="*/ 0 h 59"/>
                <a:gd name="T2" fmla="*/ 2147483646 w 14"/>
                <a:gd name="T3" fmla="*/ 2147483646 h 59"/>
                <a:gd name="T4" fmla="*/ 2147483646 w 14"/>
                <a:gd name="T5" fmla="*/ 2147483646 h 59"/>
                <a:gd name="T6" fmla="*/ 2147483646 w 14"/>
                <a:gd name="T7" fmla="*/ 2147483646 h 59"/>
                <a:gd name="T8" fmla="*/ 2147483646 w 14"/>
                <a:gd name="T9" fmla="*/ 2147483646 h 59"/>
                <a:gd name="T10" fmla="*/ 2147483646 w 14"/>
                <a:gd name="T11" fmla="*/ 2147483646 h 59"/>
                <a:gd name="T12" fmla="*/ 2147483646 w 14"/>
                <a:gd name="T13" fmla="*/ 2147483646 h 59"/>
                <a:gd name="T14" fmla="*/ 0 w 14"/>
                <a:gd name="T15" fmla="*/ 2147483646 h 5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9"/>
                <a:gd name="T26" fmla="*/ 14 w 14"/>
                <a:gd name="T27" fmla="*/ 59 h 5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9">
                  <a:moveTo>
                    <a:pt x="14" y="0"/>
                  </a:moveTo>
                  <a:lnTo>
                    <a:pt x="12" y="6"/>
                  </a:lnTo>
                  <a:lnTo>
                    <a:pt x="10" y="13"/>
                  </a:lnTo>
                  <a:lnTo>
                    <a:pt x="8" y="20"/>
                  </a:lnTo>
                  <a:lnTo>
                    <a:pt x="6" y="29"/>
                  </a:lnTo>
                  <a:lnTo>
                    <a:pt x="4" y="38"/>
                  </a:lnTo>
                  <a:lnTo>
                    <a:pt x="2" y="48"/>
                  </a:lnTo>
                  <a:lnTo>
                    <a:pt x="0" y="59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Freeform 157">
              <a:extLst>
                <a:ext uri="{FF2B5EF4-FFF2-40B4-BE49-F238E27FC236}">
                  <a16:creationId xmlns:a16="http://schemas.microsoft.com/office/drawing/2014/main" id="{CDEAA1D2-BEB3-4345-B05E-706B1384B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6013" y="5797550"/>
              <a:ext cx="642937" cy="839787"/>
            </a:xfrm>
            <a:custGeom>
              <a:avLst/>
              <a:gdLst>
                <a:gd name="T0" fmla="*/ 2147483646 w 238"/>
                <a:gd name="T1" fmla="*/ 2147483646 h 140"/>
                <a:gd name="T2" fmla="*/ 2147483646 w 238"/>
                <a:gd name="T3" fmla="*/ 2147483646 h 140"/>
                <a:gd name="T4" fmla="*/ 2147483646 w 238"/>
                <a:gd name="T5" fmla="*/ 2147483646 h 140"/>
                <a:gd name="T6" fmla="*/ 2147483646 w 238"/>
                <a:gd name="T7" fmla="*/ 2147483646 h 140"/>
                <a:gd name="T8" fmla="*/ 2147483646 w 238"/>
                <a:gd name="T9" fmla="*/ 2147483646 h 140"/>
                <a:gd name="T10" fmla="*/ 2147483646 w 238"/>
                <a:gd name="T11" fmla="*/ 2147483646 h 140"/>
                <a:gd name="T12" fmla="*/ 2147483646 w 238"/>
                <a:gd name="T13" fmla="*/ 2147483646 h 140"/>
                <a:gd name="T14" fmla="*/ 2147483646 w 238"/>
                <a:gd name="T15" fmla="*/ 2147483646 h 140"/>
                <a:gd name="T16" fmla="*/ 2147483646 w 238"/>
                <a:gd name="T17" fmla="*/ 2147483646 h 140"/>
                <a:gd name="T18" fmla="*/ 2147483646 w 238"/>
                <a:gd name="T19" fmla="*/ 2147483646 h 140"/>
                <a:gd name="T20" fmla="*/ 2147483646 w 238"/>
                <a:gd name="T21" fmla="*/ 2147483646 h 140"/>
                <a:gd name="T22" fmla="*/ 2147483646 w 238"/>
                <a:gd name="T23" fmla="*/ 2147483646 h 140"/>
                <a:gd name="T24" fmla="*/ 2147483646 w 238"/>
                <a:gd name="T25" fmla="*/ 2147483646 h 140"/>
                <a:gd name="T26" fmla="*/ 2147483646 w 238"/>
                <a:gd name="T27" fmla="*/ 2147483646 h 140"/>
                <a:gd name="T28" fmla="*/ 2147483646 w 238"/>
                <a:gd name="T29" fmla="*/ 2147483646 h 140"/>
                <a:gd name="T30" fmla="*/ 2147483646 w 238"/>
                <a:gd name="T31" fmla="*/ 2147483646 h 140"/>
                <a:gd name="T32" fmla="*/ 2147483646 w 238"/>
                <a:gd name="T33" fmla="*/ 2147483646 h 140"/>
                <a:gd name="T34" fmla="*/ 2147483646 w 238"/>
                <a:gd name="T35" fmla="*/ 2147483646 h 140"/>
                <a:gd name="T36" fmla="*/ 2147483646 w 238"/>
                <a:gd name="T37" fmla="*/ 2147483646 h 140"/>
                <a:gd name="T38" fmla="*/ 2147483646 w 238"/>
                <a:gd name="T39" fmla="*/ 2147483646 h 140"/>
                <a:gd name="T40" fmla="*/ 2147483646 w 238"/>
                <a:gd name="T41" fmla="*/ 2147483646 h 140"/>
                <a:gd name="T42" fmla="*/ 2147483646 w 238"/>
                <a:gd name="T43" fmla="*/ 2147483646 h 140"/>
                <a:gd name="T44" fmla="*/ 2147483646 w 238"/>
                <a:gd name="T45" fmla="*/ 2147483646 h 140"/>
                <a:gd name="T46" fmla="*/ 2147483646 w 238"/>
                <a:gd name="T47" fmla="*/ 2147483646 h 140"/>
                <a:gd name="T48" fmla="*/ 2147483646 w 238"/>
                <a:gd name="T49" fmla="*/ 0 h 140"/>
                <a:gd name="T50" fmla="*/ 2147483646 w 238"/>
                <a:gd name="T51" fmla="*/ 0 h 140"/>
                <a:gd name="T52" fmla="*/ 2147483646 w 238"/>
                <a:gd name="T53" fmla="*/ 0 h 140"/>
                <a:gd name="T54" fmla="*/ 2147483646 w 238"/>
                <a:gd name="T55" fmla="*/ 0 h 140"/>
                <a:gd name="T56" fmla="*/ 2147483646 w 238"/>
                <a:gd name="T57" fmla="*/ 0 h 140"/>
                <a:gd name="T58" fmla="*/ 2147483646 w 238"/>
                <a:gd name="T59" fmla="*/ 0 h 140"/>
                <a:gd name="T60" fmla="*/ 2147483646 w 238"/>
                <a:gd name="T61" fmla="*/ 0 h 140"/>
                <a:gd name="T62" fmla="*/ 2147483646 w 238"/>
                <a:gd name="T63" fmla="*/ 0 h 140"/>
                <a:gd name="T64" fmla="*/ 2147483646 w 238"/>
                <a:gd name="T65" fmla="*/ 2147483646 h 140"/>
                <a:gd name="T66" fmla="*/ 2147483646 w 238"/>
                <a:gd name="T67" fmla="*/ 2147483646 h 140"/>
                <a:gd name="T68" fmla="*/ 2147483646 w 238"/>
                <a:gd name="T69" fmla="*/ 2147483646 h 140"/>
                <a:gd name="T70" fmla="*/ 2147483646 w 238"/>
                <a:gd name="T71" fmla="*/ 2147483646 h 140"/>
                <a:gd name="T72" fmla="*/ 2147483646 w 238"/>
                <a:gd name="T73" fmla="*/ 2147483646 h 140"/>
                <a:gd name="T74" fmla="*/ 2147483646 w 238"/>
                <a:gd name="T75" fmla="*/ 2147483646 h 140"/>
                <a:gd name="T76" fmla="*/ 2147483646 w 238"/>
                <a:gd name="T77" fmla="*/ 2147483646 h 140"/>
                <a:gd name="T78" fmla="*/ 2147483646 w 238"/>
                <a:gd name="T79" fmla="*/ 2147483646 h 140"/>
                <a:gd name="T80" fmla="*/ 2147483646 w 238"/>
                <a:gd name="T81" fmla="*/ 2147483646 h 140"/>
                <a:gd name="T82" fmla="*/ 2147483646 w 238"/>
                <a:gd name="T83" fmla="*/ 2147483646 h 140"/>
                <a:gd name="T84" fmla="*/ 2147483646 w 238"/>
                <a:gd name="T85" fmla="*/ 2147483646 h 140"/>
                <a:gd name="T86" fmla="*/ 2147483646 w 238"/>
                <a:gd name="T87" fmla="*/ 2147483646 h 140"/>
                <a:gd name="T88" fmla="*/ 2147483646 w 238"/>
                <a:gd name="T89" fmla="*/ 2147483646 h 140"/>
                <a:gd name="T90" fmla="*/ 2147483646 w 238"/>
                <a:gd name="T91" fmla="*/ 2147483646 h 140"/>
                <a:gd name="T92" fmla="*/ 2147483646 w 238"/>
                <a:gd name="T93" fmla="*/ 2147483646 h 140"/>
                <a:gd name="T94" fmla="*/ 2147483646 w 238"/>
                <a:gd name="T95" fmla="*/ 2147483646 h 140"/>
                <a:gd name="T96" fmla="*/ 2147483646 w 238"/>
                <a:gd name="T97" fmla="*/ 2147483646 h 140"/>
                <a:gd name="T98" fmla="*/ 2147483646 w 238"/>
                <a:gd name="T99" fmla="*/ 2147483646 h 140"/>
                <a:gd name="T100" fmla="*/ 2147483646 w 238"/>
                <a:gd name="T101" fmla="*/ 2147483646 h 140"/>
                <a:gd name="T102" fmla="*/ 2147483646 w 238"/>
                <a:gd name="T103" fmla="*/ 2147483646 h 140"/>
                <a:gd name="T104" fmla="*/ 2147483646 w 238"/>
                <a:gd name="T105" fmla="*/ 2147483646 h 140"/>
                <a:gd name="T106" fmla="*/ 2147483646 w 238"/>
                <a:gd name="T107" fmla="*/ 2147483646 h 140"/>
                <a:gd name="T108" fmla="*/ 2147483646 w 238"/>
                <a:gd name="T109" fmla="*/ 2147483646 h 140"/>
                <a:gd name="T110" fmla="*/ 2147483646 w 238"/>
                <a:gd name="T111" fmla="*/ 2147483646 h 140"/>
                <a:gd name="T112" fmla="*/ 2147483646 w 238"/>
                <a:gd name="T113" fmla="*/ 2147483646 h 140"/>
                <a:gd name="T114" fmla="*/ 2147483646 w 238"/>
                <a:gd name="T115" fmla="*/ 2147483646 h 140"/>
                <a:gd name="T116" fmla="*/ 2147483646 w 238"/>
                <a:gd name="T117" fmla="*/ 2147483646 h 140"/>
                <a:gd name="T118" fmla="*/ 2147483646 w 238"/>
                <a:gd name="T119" fmla="*/ 2147483646 h 14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38"/>
                <a:gd name="T181" fmla="*/ 0 h 140"/>
                <a:gd name="T182" fmla="*/ 238 w 238"/>
                <a:gd name="T183" fmla="*/ 140 h 14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38" h="140">
                  <a:moveTo>
                    <a:pt x="0" y="83"/>
                  </a:moveTo>
                  <a:lnTo>
                    <a:pt x="2" y="77"/>
                  </a:lnTo>
                  <a:lnTo>
                    <a:pt x="4" y="72"/>
                  </a:lnTo>
                  <a:lnTo>
                    <a:pt x="6" y="67"/>
                  </a:lnTo>
                  <a:lnTo>
                    <a:pt x="8" y="63"/>
                  </a:lnTo>
                  <a:lnTo>
                    <a:pt x="10" y="59"/>
                  </a:lnTo>
                  <a:lnTo>
                    <a:pt x="12" y="55"/>
                  </a:lnTo>
                  <a:lnTo>
                    <a:pt x="14" y="51"/>
                  </a:lnTo>
                  <a:lnTo>
                    <a:pt x="16" y="48"/>
                  </a:lnTo>
                  <a:lnTo>
                    <a:pt x="18" y="45"/>
                  </a:lnTo>
                  <a:lnTo>
                    <a:pt x="20" y="42"/>
                  </a:lnTo>
                  <a:lnTo>
                    <a:pt x="22" y="39"/>
                  </a:lnTo>
                  <a:lnTo>
                    <a:pt x="24" y="37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30"/>
                  </a:lnTo>
                  <a:lnTo>
                    <a:pt x="32" y="28"/>
                  </a:lnTo>
                  <a:lnTo>
                    <a:pt x="34" y="26"/>
                  </a:lnTo>
                  <a:lnTo>
                    <a:pt x="36" y="24"/>
                  </a:lnTo>
                  <a:lnTo>
                    <a:pt x="38" y="23"/>
                  </a:lnTo>
                  <a:lnTo>
                    <a:pt x="40" y="21"/>
                  </a:lnTo>
                  <a:lnTo>
                    <a:pt x="42" y="20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8" y="16"/>
                  </a:lnTo>
                  <a:lnTo>
                    <a:pt x="50" y="15"/>
                  </a:lnTo>
                  <a:lnTo>
                    <a:pt x="52" y="14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58" y="11"/>
                  </a:lnTo>
                  <a:lnTo>
                    <a:pt x="60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70" y="6"/>
                  </a:lnTo>
                  <a:lnTo>
                    <a:pt x="72" y="5"/>
                  </a:lnTo>
                  <a:lnTo>
                    <a:pt x="74" y="5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6" y="1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2"/>
                  </a:lnTo>
                  <a:lnTo>
                    <a:pt x="138" y="2"/>
                  </a:lnTo>
                  <a:lnTo>
                    <a:pt x="140" y="2"/>
                  </a:lnTo>
                  <a:lnTo>
                    <a:pt x="142" y="3"/>
                  </a:lnTo>
                  <a:lnTo>
                    <a:pt x="144" y="3"/>
                  </a:lnTo>
                  <a:lnTo>
                    <a:pt x="146" y="4"/>
                  </a:lnTo>
                  <a:lnTo>
                    <a:pt x="148" y="4"/>
                  </a:lnTo>
                  <a:lnTo>
                    <a:pt x="150" y="5"/>
                  </a:lnTo>
                  <a:lnTo>
                    <a:pt x="152" y="5"/>
                  </a:lnTo>
                  <a:lnTo>
                    <a:pt x="154" y="6"/>
                  </a:lnTo>
                  <a:lnTo>
                    <a:pt x="156" y="6"/>
                  </a:lnTo>
                  <a:lnTo>
                    <a:pt x="158" y="7"/>
                  </a:lnTo>
                  <a:lnTo>
                    <a:pt x="160" y="8"/>
                  </a:lnTo>
                  <a:lnTo>
                    <a:pt x="162" y="9"/>
                  </a:lnTo>
                  <a:lnTo>
                    <a:pt x="164" y="10"/>
                  </a:lnTo>
                  <a:lnTo>
                    <a:pt x="166" y="10"/>
                  </a:lnTo>
                  <a:lnTo>
                    <a:pt x="168" y="11"/>
                  </a:lnTo>
                  <a:lnTo>
                    <a:pt x="170" y="12"/>
                  </a:lnTo>
                  <a:lnTo>
                    <a:pt x="172" y="13"/>
                  </a:lnTo>
                  <a:lnTo>
                    <a:pt x="174" y="14"/>
                  </a:lnTo>
                  <a:lnTo>
                    <a:pt x="176" y="16"/>
                  </a:lnTo>
                  <a:lnTo>
                    <a:pt x="178" y="17"/>
                  </a:lnTo>
                  <a:lnTo>
                    <a:pt x="180" y="18"/>
                  </a:lnTo>
                  <a:lnTo>
                    <a:pt x="182" y="20"/>
                  </a:lnTo>
                  <a:lnTo>
                    <a:pt x="184" y="21"/>
                  </a:lnTo>
                  <a:lnTo>
                    <a:pt x="186" y="23"/>
                  </a:lnTo>
                  <a:lnTo>
                    <a:pt x="188" y="24"/>
                  </a:lnTo>
                  <a:lnTo>
                    <a:pt x="190" y="26"/>
                  </a:lnTo>
                  <a:lnTo>
                    <a:pt x="192" y="28"/>
                  </a:lnTo>
                  <a:lnTo>
                    <a:pt x="194" y="30"/>
                  </a:lnTo>
                  <a:lnTo>
                    <a:pt x="196" y="32"/>
                  </a:lnTo>
                  <a:lnTo>
                    <a:pt x="198" y="34"/>
                  </a:lnTo>
                  <a:lnTo>
                    <a:pt x="200" y="36"/>
                  </a:lnTo>
                  <a:lnTo>
                    <a:pt x="202" y="39"/>
                  </a:lnTo>
                  <a:lnTo>
                    <a:pt x="204" y="42"/>
                  </a:lnTo>
                  <a:lnTo>
                    <a:pt x="206" y="44"/>
                  </a:lnTo>
                  <a:lnTo>
                    <a:pt x="208" y="47"/>
                  </a:lnTo>
                  <a:lnTo>
                    <a:pt x="210" y="51"/>
                  </a:lnTo>
                  <a:lnTo>
                    <a:pt x="212" y="54"/>
                  </a:lnTo>
                  <a:lnTo>
                    <a:pt x="214" y="58"/>
                  </a:lnTo>
                  <a:lnTo>
                    <a:pt x="216" y="62"/>
                  </a:lnTo>
                  <a:lnTo>
                    <a:pt x="218" y="66"/>
                  </a:lnTo>
                  <a:lnTo>
                    <a:pt x="220" y="71"/>
                  </a:lnTo>
                  <a:lnTo>
                    <a:pt x="222" y="76"/>
                  </a:lnTo>
                  <a:lnTo>
                    <a:pt x="224" y="82"/>
                  </a:lnTo>
                  <a:lnTo>
                    <a:pt x="226" y="88"/>
                  </a:lnTo>
                  <a:lnTo>
                    <a:pt x="228" y="95"/>
                  </a:lnTo>
                  <a:lnTo>
                    <a:pt x="230" y="102"/>
                  </a:lnTo>
                  <a:lnTo>
                    <a:pt x="232" y="110"/>
                  </a:lnTo>
                  <a:lnTo>
                    <a:pt x="234" y="119"/>
                  </a:lnTo>
                  <a:lnTo>
                    <a:pt x="236" y="130"/>
                  </a:lnTo>
                  <a:lnTo>
                    <a:pt x="238" y="14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89">
            <a:extLst>
              <a:ext uri="{FF2B5EF4-FFF2-40B4-BE49-F238E27FC236}">
                <a16:creationId xmlns:a16="http://schemas.microsoft.com/office/drawing/2014/main" id="{0779DDD6-677C-4740-B163-B94C4A7F8826}"/>
              </a:ext>
            </a:extLst>
          </p:cNvPr>
          <p:cNvGrpSpPr>
            <a:grpSpLocks/>
          </p:cNvGrpSpPr>
          <p:nvPr/>
        </p:nvGrpSpPr>
        <p:grpSpPr bwMode="auto">
          <a:xfrm>
            <a:off x="6804026" y="4164013"/>
            <a:ext cx="3255963" cy="2449512"/>
            <a:chOff x="5280025" y="4164013"/>
            <a:chExt cx="3255962" cy="2449512"/>
          </a:xfrm>
        </p:grpSpPr>
        <p:grpSp>
          <p:nvGrpSpPr>
            <p:cNvPr id="25632" name="Group 179">
              <a:extLst>
                <a:ext uri="{FF2B5EF4-FFF2-40B4-BE49-F238E27FC236}">
                  <a16:creationId xmlns:a16="http://schemas.microsoft.com/office/drawing/2014/main" id="{FE9946A3-39FD-41F8-82BD-32A862E473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025" y="4164013"/>
              <a:ext cx="676275" cy="822325"/>
              <a:chOff x="5280025" y="4164013"/>
              <a:chExt cx="676275" cy="822325"/>
            </a:xfrm>
          </p:grpSpPr>
          <p:sp>
            <p:nvSpPr>
              <p:cNvPr id="25642" name="Freeform 143">
                <a:extLst>
                  <a:ext uri="{FF2B5EF4-FFF2-40B4-BE49-F238E27FC236}">
                    <a16:creationId xmlns:a16="http://schemas.microsoft.com/office/drawing/2014/main" id="{5146A464-EF15-4DC2-8932-0798DB60C7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0025" y="4176713"/>
                <a:ext cx="31750" cy="300037"/>
              </a:xfrm>
              <a:custGeom>
                <a:avLst/>
                <a:gdLst>
                  <a:gd name="T0" fmla="*/ 2147483646 w 12"/>
                  <a:gd name="T1" fmla="*/ 2147483646 h 50"/>
                  <a:gd name="T2" fmla="*/ 2147483646 w 12"/>
                  <a:gd name="T3" fmla="*/ 2147483646 h 50"/>
                  <a:gd name="T4" fmla="*/ 2147483646 w 12"/>
                  <a:gd name="T5" fmla="*/ 2147483646 h 50"/>
                  <a:gd name="T6" fmla="*/ 2147483646 w 12"/>
                  <a:gd name="T7" fmla="*/ 2147483646 h 50"/>
                  <a:gd name="T8" fmla="*/ 2147483646 w 12"/>
                  <a:gd name="T9" fmla="*/ 2147483646 h 50"/>
                  <a:gd name="T10" fmla="*/ 2147483646 w 12"/>
                  <a:gd name="T11" fmla="*/ 2147483646 h 50"/>
                  <a:gd name="T12" fmla="*/ 0 w 12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50"/>
                    </a:moveTo>
                    <a:lnTo>
                      <a:pt x="10" y="44"/>
                    </a:lnTo>
                    <a:lnTo>
                      <a:pt x="8" y="37"/>
                    </a:lnTo>
                    <a:lnTo>
                      <a:pt x="6" y="29"/>
                    </a:lnTo>
                    <a:lnTo>
                      <a:pt x="4" y="21"/>
                    </a:lnTo>
                    <a:lnTo>
                      <a:pt x="2" y="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3" name="Freeform 144">
                <a:extLst>
                  <a:ext uri="{FF2B5EF4-FFF2-40B4-BE49-F238E27FC236}">
                    <a16:creationId xmlns:a16="http://schemas.microsoft.com/office/drawing/2014/main" id="{7D77C2CC-8204-45F6-8A39-9FFB2D534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1775" y="4164013"/>
                <a:ext cx="644525" cy="822325"/>
              </a:xfrm>
              <a:custGeom>
                <a:avLst/>
                <a:gdLst>
                  <a:gd name="T0" fmla="*/ 2147483646 w 238"/>
                  <a:gd name="T1" fmla="*/ 2147483646 h 137"/>
                  <a:gd name="T2" fmla="*/ 2147483646 w 238"/>
                  <a:gd name="T3" fmla="*/ 2147483646 h 137"/>
                  <a:gd name="T4" fmla="*/ 2147483646 w 238"/>
                  <a:gd name="T5" fmla="*/ 2147483646 h 137"/>
                  <a:gd name="T6" fmla="*/ 2147483646 w 238"/>
                  <a:gd name="T7" fmla="*/ 2147483646 h 137"/>
                  <a:gd name="T8" fmla="*/ 2147483646 w 238"/>
                  <a:gd name="T9" fmla="*/ 2147483646 h 137"/>
                  <a:gd name="T10" fmla="*/ 2147483646 w 238"/>
                  <a:gd name="T11" fmla="*/ 2147483646 h 137"/>
                  <a:gd name="T12" fmla="*/ 2147483646 w 238"/>
                  <a:gd name="T13" fmla="*/ 2147483646 h 137"/>
                  <a:gd name="T14" fmla="*/ 2147483646 w 238"/>
                  <a:gd name="T15" fmla="*/ 2147483646 h 137"/>
                  <a:gd name="T16" fmla="*/ 2147483646 w 238"/>
                  <a:gd name="T17" fmla="*/ 2147483646 h 137"/>
                  <a:gd name="T18" fmla="*/ 2147483646 w 238"/>
                  <a:gd name="T19" fmla="*/ 2147483646 h 137"/>
                  <a:gd name="T20" fmla="*/ 2147483646 w 238"/>
                  <a:gd name="T21" fmla="*/ 2147483646 h 137"/>
                  <a:gd name="T22" fmla="*/ 2147483646 w 238"/>
                  <a:gd name="T23" fmla="*/ 2147483646 h 137"/>
                  <a:gd name="T24" fmla="*/ 2147483646 w 238"/>
                  <a:gd name="T25" fmla="*/ 2147483646 h 137"/>
                  <a:gd name="T26" fmla="*/ 2147483646 w 238"/>
                  <a:gd name="T27" fmla="*/ 2147483646 h 137"/>
                  <a:gd name="T28" fmla="*/ 2147483646 w 238"/>
                  <a:gd name="T29" fmla="*/ 2147483646 h 137"/>
                  <a:gd name="T30" fmla="*/ 2147483646 w 238"/>
                  <a:gd name="T31" fmla="*/ 2147483646 h 137"/>
                  <a:gd name="T32" fmla="*/ 2147483646 w 238"/>
                  <a:gd name="T33" fmla="*/ 2147483646 h 137"/>
                  <a:gd name="T34" fmla="*/ 2147483646 w 238"/>
                  <a:gd name="T35" fmla="*/ 2147483646 h 137"/>
                  <a:gd name="T36" fmla="*/ 2147483646 w 238"/>
                  <a:gd name="T37" fmla="*/ 2147483646 h 137"/>
                  <a:gd name="T38" fmla="*/ 2147483646 w 238"/>
                  <a:gd name="T39" fmla="*/ 2147483646 h 137"/>
                  <a:gd name="T40" fmla="*/ 2147483646 w 238"/>
                  <a:gd name="T41" fmla="*/ 2147483646 h 137"/>
                  <a:gd name="T42" fmla="*/ 2147483646 w 238"/>
                  <a:gd name="T43" fmla="*/ 2147483646 h 137"/>
                  <a:gd name="T44" fmla="*/ 2147483646 w 238"/>
                  <a:gd name="T45" fmla="*/ 2147483646 h 137"/>
                  <a:gd name="T46" fmla="*/ 2147483646 w 238"/>
                  <a:gd name="T47" fmla="*/ 2147483646 h 137"/>
                  <a:gd name="T48" fmla="*/ 2147483646 w 238"/>
                  <a:gd name="T49" fmla="*/ 2147483646 h 137"/>
                  <a:gd name="T50" fmla="*/ 2147483646 w 238"/>
                  <a:gd name="T51" fmla="*/ 2147483646 h 137"/>
                  <a:gd name="T52" fmla="*/ 2147483646 w 238"/>
                  <a:gd name="T53" fmla="*/ 2147483646 h 137"/>
                  <a:gd name="T54" fmla="*/ 2147483646 w 238"/>
                  <a:gd name="T55" fmla="*/ 2147483646 h 137"/>
                  <a:gd name="T56" fmla="*/ 2147483646 w 238"/>
                  <a:gd name="T57" fmla="*/ 2147483646 h 137"/>
                  <a:gd name="T58" fmla="*/ 2147483646 w 238"/>
                  <a:gd name="T59" fmla="*/ 2147483646 h 137"/>
                  <a:gd name="T60" fmla="*/ 2147483646 w 238"/>
                  <a:gd name="T61" fmla="*/ 2147483646 h 137"/>
                  <a:gd name="T62" fmla="*/ 2147483646 w 238"/>
                  <a:gd name="T63" fmla="*/ 2147483646 h 137"/>
                  <a:gd name="T64" fmla="*/ 2147483646 w 238"/>
                  <a:gd name="T65" fmla="*/ 2147483646 h 137"/>
                  <a:gd name="T66" fmla="*/ 2147483646 w 238"/>
                  <a:gd name="T67" fmla="*/ 2147483646 h 137"/>
                  <a:gd name="T68" fmla="*/ 2147483646 w 238"/>
                  <a:gd name="T69" fmla="*/ 2147483646 h 137"/>
                  <a:gd name="T70" fmla="*/ 2147483646 w 238"/>
                  <a:gd name="T71" fmla="*/ 2147483646 h 137"/>
                  <a:gd name="T72" fmla="*/ 2147483646 w 238"/>
                  <a:gd name="T73" fmla="*/ 2147483646 h 137"/>
                  <a:gd name="T74" fmla="*/ 2147483646 w 238"/>
                  <a:gd name="T75" fmla="*/ 2147483646 h 137"/>
                  <a:gd name="T76" fmla="*/ 2147483646 w 238"/>
                  <a:gd name="T77" fmla="*/ 2147483646 h 137"/>
                  <a:gd name="T78" fmla="*/ 2147483646 w 238"/>
                  <a:gd name="T79" fmla="*/ 2147483646 h 137"/>
                  <a:gd name="T80" fmla="*/ 2147483646 w 238"/>
                  <a:gd name="T81" fmla="*/ 2147483646 h 137"/>
                  <a:gd name="T82" fmla="*/ 2147483646 w 238"/>
                  <a:gd name="T83" fmla="*/ 2147483646 h 137"/>
                  <a:gd name="T84" fmla="*/ 2147483646 w 238"/>
                  <a:gd name="T85" fmla="*/ 2147483646 h 137"/>
                  <a:gd name="T86" fmla="*/ 2147483646 w 238"/>
                  <a:gd name="T87" fmla="*/ 2147483646 h 137"/>
                  <a:gd name="T88" fmla="*/ 2147483646 w 238"/>
                  <a:gd name="T89" fmla="*/ 2147483646 h 137"/>
                  <a:gd name="T90" fmla="*/ 2147483646 w 238"/>
                  <a:gd name="T91" fmla="*/ 2147483646 h 137"/>
                  <a:gd name="T92" fmla="*/ 2147483646 w 238"/>
                  <a:gd name="T93" fmla="*/ 2147483646 h 137"/>
                  <a:gd name="T94" fmla="*/ 2147483646 w 238"/>
                  <a:gd name="T95" fmla="*/ 2147483646 h 137"/>
                  <a:gd name="T96" fmla="*/ 2147483646 w 238"/>
                  <a:gd name="T97" fmla="*/ 2147483646 h 137"/>
                  <a:gd name="T98" fmla="*/ 2147483646 w 238"/>
                  <a:gd name="T99" fmla="*/ 2147483646 h 137"/>
                  <a:gd name="T100" fmla="*/ 2147483646 w 238"/>
                  <a:gd name="T101" fmla="*/ 2147483646 h 137"/>
                  <a:gd name="T102" fmla="*/ 2147483646 w 238"/>
                  <a:gd name="T103" fmla="*/ 2147483646 h 137"/>
                  <a:gd name="T104" fmla="*/ 2147483646 w 238"/>
                  <a:gd name="T105" fmla="*/ 2147483646 h 137"/>
                  <a:gd name="T106" fmla="*/ 2147483646 w 238"/>
                  <a:gd name="T107" fmla="*/ 2147483646 h 137"/>
                  <a:gd name="T108" fmla="*/ 2147483646 w 238"/>
                  <a:gd name="T109" fmla="*/ 2147483646 h 137"/>
                  <a:gd name="T110" fmla="*/ 2147483646 w 238"/>
                  <a:gd name="T111" fmla="*/ 2147483646 h 137"/>
                  <a:gd name="T112" fmla="*/ 2147483646 w 238"/>
                  <a:gd name="T113" fmla="*/ 2147483646 h 137"/>
                  <a:gd name="T114" fmla="*/ 2147483646 w 238"/>
                  <a:gd name="T115" fmla="*/ 2147483646 h 137"/>
                  <a:gd name="T116" fmla="*/ 2147483646 w 238"/>
                  <a:gd name="T117" fmla="*/ 2147483646 h 137"/>
                  <a:gd name="T118" fmla="*/ 2147483646 w 238"/>
                  <a:gd name="T119" fmla="*/ 0 h 137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7"/>
                  <a:gd name="T182" fmla="*/ 238 w 238"/>
                  <a:gd name="T183" fmla="*/ 137 h 137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7">
                    <a:moveTo>
                      <a:pt x="0" y="52"/>
                    </a:moveTo>
                    <a:lnTo>
                      <a:pt x="2" y="58"/>
                    </a:lnTo>
                    <a:lnTo>
                      <a:pt x="4" y="64"/>
                    </a:lnTo>
                    <a:lnTo>
                      <a:pt x="6" y="68"/>
                    </a:lnTo>
                    <a:lnTo>
                      <a:pt x="8" y="73"/>
                    </a:lnTo>
                    <a:lnTo>
                      <a:pt x="10" y="77"/>
                    </a:lnTo>
                    <a:lnTo>
                      <a:pt x="12" y="81"/>
                    </a:lnTo>
                    <a:lnTo>
                      <a:pt x="14" y="85"/>
                    </a:lnTo>
                    <a:lnTo>
                      <a:pt x="16" y="88"/>
                    </a:lnTo>
                    <a:lnTo>
                      <a:pt x="18" y="91"/>
                    </a:lnTo>
                    <a:lnTo>
                      <a:pt x="20" y="94"/>
                    </a:lnTo>
                    <a:lnTo>
                      <a:pt x="22" y="97"/>
                    </a:lnTo>
                    <a:lnTo>
                      <a:pt x="24" y="100"/>
                    </a:lnTo>
                    <a:lnTo>
                      <a:pt x="26" y="102"/>
                    </a:lnTo>
                    <a:lnTo>
                      <a:pt x="28" y="104"/>
                    </a:lnTo>
                    <a:lnTo>
                      <a:pt x="30" y="106"/>
                    </a:lnTo>
                    <a:lnTo>
                      <a:pt x="32" y="108"/>
                    </a:lnTo>
                    <a:lnTo>
                      <a:pt x="34" y="110"/>
                    </a:lnTo>
                    <a:lnTo>
                      <a:pt x="36" y="112"/>
                    </a:lnTo>
                    <a:lnTo>
                      <a:pt x="38" y="114"/>
                    </a:lnTo>
                    <a:lnTo>
                      <a:pt x="40" y="115"/>
                    </a:lnTo>
                    <a:lnTo>
                      <a:pt x="42" y="117"/>
                    </a:lnTo>
                    <a:lnTo>
                      <a:pt x="44" y="118"/>
                    </a:lnTo>
                    <a:lnTo>
                      <a:pt x="46" y="120"/>
                    </a:lnTo>
                    <a:lnTo>
                      <a:pt x="48" y="121"/>
                    </a:lnTo>
                    <a:lnTo>
                      <a:pt x="50" y="122"/>
                    </a:lnTo>
                    <a:lnTo>
                      <a:pt x="52" y="123"/>
                    </a:lnTo>
                    <a:lnTo>
                      <a:pt x="54" y="124"/>
                    </a:lnTo>
                    <a:lnTo>
                      <a:pt x="56" y="125"/>
                    </a:lnTo>
                    <a:lnTo>
                      <a:pt x="58" y="126"/>
                    </a:lnTo>
                    <a:lnTo>
                      <a:pt x="60" y="127"/>
                    </a:lnTo>
                    <a:lnTo>
                      <a:pt x="62" y="128"/>
                    </a:lnTo>
                    <a:lnTo>
                      <a:pt x="64" y="129"/>
                    </a:lnTo>
                    <a:lnTo>
                      <a:pt x="66" y="129"/>
                    </a:lnTo>
                    <a:lnTo>
                      <a:pt x="68" y="130"/>
                    </a:lnTo>
                    <a:lnTo>
                      <a:pt x="70" y="131"/>
                    </a:lnTo>
                    <a:lnTo>
                      <a:pt x="72" y="131"/>
                    </a:lnTo>
                    <a:lnTo>
                      <a:pt x="74" y="132"/>
                    </a:lnTo>
                    <a:lnTo>
                      <a:pt x="76" y="133"/>
                    </a:lnTo>
                    <a:lnTo>
                      <a:pt x="78" y="133"/>
                    </a:lnTo>
                    <a:lnTo>
                      <a:pt x="80" y="134"/>
                    </a:lnTo>
                    <a:lnTo>
                      <a:pt x="82" y="134"/>
                    </a:lnTo>
                    <a:lnTo>
                      <a:pt x="84" y="135"/>
                    </a:lnTo>
                    <a:lnTo>
                      <a:pt x="86" y="135"/>
                    </a:lnTo>
                    <a:lnTo>
                      <a:pt x="88" y="135"/>
                    </a:lnTo>
                    <a:lnTo>
                      <a:pt x="90" y="136"/>
                    </a:lnTo>
                    <a:lnTo>
                      <a:pt x="92" y="136"/>
                    </a:lnTo>
                    <a:lnTo>
                      <a:pt x="94" y="136"/>
                    </a:lnTo>
                    <a:lnTo>
                      <a:pt x="96" y="136"/>
                    </a:lnTo>
                    <a:lnTo>
                      <a:pt x="98" y="137"/>
                    </a:lnTo>
                    <a:lnTo>
                      <a:pt x="100" y="137"/>
                    </a:lnTo>
                    <a:lnTo>
                      <a:pt x="102" y="137"/>
                    </a:lnTo>
                    <a:lnTo>
                      <a:pt x="104" y="137"/>
                    </a:lnTo>
                    <a:lnTo>
                      <a:pt x="106" y="137"/>
                    </a:lnTo>
                    <a:lnTo>
                      <a:pt x="108" y="137"/>
                    </a:lnTo>
                    <a:lnTo>
                      <a:pt x="110" y="137"/>
                    </a:lnTo>
                    <a:lnTo>
                      <a:pt x="112" y="137"/>
                    </a:lnTo>
                    <a:lnTo>
                      <a:pt x="114" y="137"/>
                    </a:lnTo>
                    <a:lnTo>
                      <a:pt x="116" y="137"/>
                    </a:lnTo>
                    <a:lnTo>
                      <a:pt x="118" y="137"/>
                    </a:lnTo>
                    <a:lnTo>
                      <a:pt x="120" y="137"/>
                    </a:lnTo>
                    <a:lnTo>
                      <a:pt x="122" y="137"/>
                    </a:lnTo>
                    <a:lnTo>
                      <a:pt x="124" y="137"/>
                    </a:lnTo>
                    <a:lnTo>
                      <a:pt x="126" y="137"/>
                    </a:lnTo>
                    <a:lnTo>
                      <a:pt x="128" y="137"/>
                    </a:lnTo>
                    <a:lnTo>
                      <a:pt x="130" y="136"/>
                    </a:lnTo>
                    <a:lnTo>
                      <a:pt x="132" y="136"/>
                    </a:lnTo>
                    <a:lnTo>
                      <a:pt x="134" y="136"/>
                    </a:lnTo>
                    <a:lnTo>
                      <a:pt x="136" y="136"/>
                    </a:lnTo>
                    <a:lnTo>
                      <a:pt x="138" y="135"/>
                    </a:lnTo>
                    <a:lnTo>
                      <a:pt x="140" y="135"/>
                    </a:lnTo>
                    <a:lnTo>
                      <a:pt x="142" y="134"/>
                    </a:lnTo>
                    <a:lnTo>
                      <a:pt x="144" y="134"/>
                    </a:lnTo>
                    <a:lnTo>
                      <a:pt x="146" y="134"/>
                    </a:lnTo>
                    <a:lnTo>
                      <a:pt x="148" y="133"/>
                    </a:lnTo>
                    <a:lnTo>
                      <a:pt x="150" y="133"/>
                    </a:lnTo>
                    <a:lnTo>
                      <a:pt x="152" y="132"/>
                    </a:lnTo>
                    <a:lnTo>
                      <a:pt x="154" y="131"/>
                    </a:lnTo>
                    <a:lnTo>
                      <a:pt x="156" y="131"/>
                    </a:lnTo>
                    <a:lnTo>
                      <a:pt x="158" y="130"/>
                    </a:lnTo>
                    <a:lnTo>
                      <a:pt x="160" y="129"/>
                    </a:lnTo>
                    <a:lnTo>
                      <a:pt x="162" y="129"/>
                    </a:lnTo>
                    <a:lnTo>
                      <a:pt x="164" y="128"/>
                    </a:lnTo>
                    <a:lnTo>
                      <a:pt x="166" y="127"/>
                    </a:lnTo>
                    <a:lnTo>
                      <a:pt x="168" y="126"/>
                    </a:lnTo>
                    <a:lnTo>
                      <a:pt x="170" y="125"/>
                    </a:lnTo>
                    <a:lnTo>
                      <a:pt x="172" y="124"/>
                    </a:lnTo>
                    <a:lnTo>
                      <a:pt x="174" y="123"/>
                    </a:lnTo>
                    <a:lnTo>
                      <a:pt x="176" y="122"/>
                    </a:lnTo>
                    <a:lnTo>
                      <a:pt x="178" y="121"/>
                    </a:lnTo>
                    <a:lnTo>
                      <a:pt x="180" y="119"/>
                    </a:lnTo>
                    <a:lnTo>
                      <a:pt x="182" y="118"/>
                    </a:lnTo>
                    <a:lnTo>
                      <a:pt x="184" y="116"/>
                    </a:lnTo>
                    <a:lnTo>
                      <a:pt x="186" y="115"/>
                    </a:lnTo>
                    <a:lnTo>
                      <a:pt x="188" y="113"/>
                    </a:lnTo>
                    <a:lnTo>
                      <a:pt x="190" y="112"/>
                    </a:lnTo>
                    <a:lnTo>
                      <a:pt x="192" y="110"/>
                    </a:lnTo>
                    <a:lnTo>
                      <a:pt x="194" y="108"/>
                    </a:lnTo>
                    <a:lnTo>
                      <a:pt x="196" y="106"/>
                    </a:lnTo>
                    <a:lnTo>
                      <a:pt x="198" y="104"/>
                    </a:lnTo>
                    <a:lnTo>
                      <a:pt x="200" y="101"/>
                    </a:lnTo>
                    <a:lnTo>
                      <a:pt x="202" y="99"/>
                    </a:lnTo>
                    <a:lnTo>
                      <a:pt x="204" y="96"/>
                    </a:lnTo>
                    <a:lnTo>
                      <a:pt x="206" y="94"/>
                    </a:lnTo>
                    <a:lnTo>
                      <a:pt x="208" y="91"/>
                    </a:lnTo>
                    <a:lnTo>
                      <a:pt x="210" y="87"/>
                    </a:lnTo>
                    <a:lnTo>
                      <a:pt x="212" y="84"/>
                    </a:lnTo>
                    <a:lnTo>
                      <a:pt x="214" y="80"/>
                    </a:lnTo>
                    <a:lnTo>
                      <a:pt x="216" y="76"/>
                    </a:lnTo>
                    <a:lnTo>
                      <a:pt x="218" y="72"/>
                    </a:lnTo>
                    <a:lnTo>
                      <a:pt x="220" y="67"/>
                    </a:lnTo>
                    <a:lnTo>
                      <a:pt x="222" y="62"/>
                    </a:lnTo>
                    <a:lnTo>
                      <a:pt x="224" y="57"/>
                    </a:lnTo>
                    <a:lnTo>
                      <a:pt x="226" y="51"/>
                    </a:lnTo>
                    <a:lnTo>
                      <a:pt x="228" y="44"/>
                    </a:lnTo>
                    <a:lnTo>
                      <a:pt x="230" y="37"/>
                    </a:lnTo>
                    <a:lnTo>
                      <a:pt x="232" y="29"/>
                    </a:lnTo>
                    <a:lnTo>
                      <a:pt x="234" y="21"/>
                    </a:lnTo>
                    <a:lnTo>
                      <a:pt x="236" y="11"/>
                    </a:lnTo>
                    <a:lnTo>
                      <a:pt x="23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3" name="Group 182">
              <a:extLst>
                <a:ext uri="{FF2B5EF4-FFF2-40B4-BE49-F238E27FC236}">
                  <a16:creationId xmlns:a16="http://schemas.microsoft.com/office/drawing/2014/main" id="{6011C5B8-7954-47A6-AB35-215236328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9288" y="4170363"/>
              <a:ext cx="676274" cy="815975"/>
              <a:chOff x="6999288" y="4170363"/>
              <a:chExt cx="676274" cy="815975"/>
            </a:xfrm>
          </p:grpSpPr>
          <p:sp>
            <p:nvSpPr>
              <p:cNvPr id="25640" name="Freeform 147">
                <a:extLst>
                  <a:ext uri="{FF2B5EF4-FFF2-40B4-BE49-F238E27FC236}">
                    <a16:creationId xmlns:a16="http://schemas.microsoft.com/office/drawing/2014/main" id="{E2BBCF5D-E1CB-4608-9711-D362E8CB9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99288" y="4170363"/>
                <a:ext cx="33337" cy="300037"/>
              </a:xfrm>
              <a:custGeom>
                <a:avLst/>
                <a:gdLst>
                  <a:gd name="T0" fmla="*/ 2147483646 w 12"/>
                  <a:gd name="T1" fmla="*/ 2147483646 h 50"/>
                  <a:gd name="T2" fmla="*/ 2147483646 w 12"/>
                  <a:gd name="T3" fmla="*/ 2147483646 h 50"/>
                  <a:gd name="T4" fmla="*/ 2147483646 w 12"/>
                  <a:gd name="T5" fmla="*/ 2147483646 h 50"/>
                  <a:gd name="T6" fmla="*/ 2147483646 w 12"/>
                  <a:gd name="T7" fmla="*/ 2147483646 h 50"/>
                  <a:gd name="T8" fmla="*/ 2147483646 w 12"/>
                  <a:gd name="T9" fmla="*/ 2147483646 h 50"/>
                  <a:gd name="T10" fmla="*/ 2147483646 w 12"/>
                  <a:gd name="T11" fmla="*/ 2147483646 h 50"/>
                  <a:gd name="T12" fmla="*/ 0 w 12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50"/>
                    </a:moveTo>
                    <a:lnTo>
                      <a:pt x="10" y="44"/>
                    </a:lnTo>
                    <a:lnTo>
                      <a:pt x="8" y="37"/>
                    </a:lnTo>
                    <a:lnTo>
                      <a:pt x="6" y="29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1" name="Freeform 148">
                <a:extLst>
                  <a:ext uri="{FF2B5EF4-FFF2-40B4-BE49-F238E27FC236}">
                    <a16:creationId xmlns:a16="http://schemas.microsoft.com/office/drawing/2014/main" id="{26115970-1DBE-4F2F-8691-0AE52CE7C2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2625" y="4170363"/>
                <a:ext cx="642937" cy="815975"/>
              </a:xfrm>
              <a:custGeom>
                <a:avLst/>
                <a:gdLst>
                  <a:gd name="T0" fmla="*/ 2147483646 w 238"/>
                  <a:gd name="T1" fmla="*/ 2147483646 h 136"/>
                  <a:gd name="T2" fmla="*/ 2147483646 w 238"/>
                  <a:gd name="T3" fmla="*/ 2147483646 h 136"/>
                  <a:gd name="T4" fmla="*/ 2147483646 w 238"/>
                  <a:gd name="T5" fmla="*/ 2147483646 h 136"/>
                  <a:gd name="T6" fmla="*/ 2147483646 w 238"/>
                  <a:gd name="T7" fmla="*/ 2147483646 h 136"/>
                  <a:gd name="T8" fmla="*/ 2147483646 w 238"/>
                  <a:gd name="T9" fmla="*/ 2147483646 h 136"/>
                  <a:gd name="T10" fmla="*/ 2147483646 w 238"/>
                  <a:gd name="T11" fmla="*/ 2147483646 h 136"/>
                  <a:gd name="T12" fmla="*/ 2147483646 w 238"/>
                  <a:gd name="T13" fmla="*/ 2147483646 h 136"/>
                  <a:gd name="T14" fmla="*/ 2147483646 w 238"/>
                  <a:gd name="T15" fmla="*/ 2147483646 h 136"/>
                  <a:gd name="T16" fmla="*/ 2147483646 w 238"/>
                  <a:gd name="T17" fmla="*/ 2147483646 h 136"/>
                  <a:gd name="T18" fmla="*/ 2147483646 w 238"/>
                  <a:gd name="T19" fmla="*/ 2147483646 h 136"/>
                  <a:gd name="T20" fmla="*/ 2147483646 w 238"/>
                  <a:gd name="T21" fmla="*/ 2147483646 h 136"/>
                  <a:gd name="T22" fmla="*/ 2147483646 w 238"/>
                  <a:gd name="T23" fmla="*/ 2147483646 h 136"/>
                  <a:gd name="T24" fmla="*/ 2147483646 w 238"/>
                  <a:gd name="T25" fmla="*/ 2147483646 h 136"/>
                  <a:gd name="T26" fmla="*/ 2147483646 w 238"/>
                  <a:gd name="T27" fmla="*/ 2147483646 h 136"/>
                  <a:gd name="T28" fmla="*/ 2147483646 w 238"/>
                  <a:gd name="T29" fmla="*/ 2147483646 h 136"/>
                  <a:gd name="T30" fmla="*/ 2147483646 w 238"/>
                  <a:gd name="T31" fmla="*/ 2147483646 h 136"/>
                  <a:gd name="T32" fmla="*/ 2147483646 w 238"/>
                  <a:gd name="T33" fmla="*/ 2147483646 h 136"/>
                  <a:gd name="T34" fmla="*/ 2147483646 w 238"/>
                  <a:gd name="T35" fmla="*/ 2147483646 h 136"/>
                  <a:gd name="T36" fmla="*/ 2147483646 w 238"/>
                  <a:gd name="T37" fmla="*/ 2147483646 h 136"/>
                  <a:gd name="T38" fmla="*/ 2147483646 w 238"/>
                  <a:gd name="T39" fmla="*/ 2147483646 h 136"/>
                  <a:gd name="T40" fmla="*/ 2147483646 w 238"/>
                  <a:gd name="T41" fmla="*/ 2147483646 h 136"/>
                  <a:gd name="T42" fmla="*/ 2147483646 w 238"/>
                  <a:gd name="T43" fmla="*/ 2147483646 h 136"/>
                  <a:gd name="T44" fmla="*/ 2147483646 w 238"/>
                  <a:gd name="T45" fmla="*/ 2147483646 h 136"/>
                  <a:gd name="T46" fmla="*/ 2147483646 w 238"/>
                  <a:gd name="T47" fmla="*/ 2147483646 h 136"/>
                  <a:gd name="T48" fmla="*/ 2147483646 w 238"/>
                  <a:gd name="T49" fmla="*/ 2147483646 h 136"/>
                  <a:gd name="T50" fmla="*/ 2147483646 w 238"/>
                  <a:gd name="T51" fmla="*/ 2147483646 h 136"/>
                  <a:gd name="T52" fmla="*/ 2147483646 w 238"/>
                  <a:gd name="T53" fmla="*/ 2147483646 h 136"/>
                  <a:gd name="T54" fmla="*/ 2147483646 w 238"/>
                  <a:gd name="T55" fmla="*/ 2147483646 h 136"/>
                  <a:gd name="T56" fmla="*/ 2147483646 w 238"/>
                  <a:gd name="T57" fmla="*/ 2147483646 h 136"/>
                  <a:gd name="T58" fmla="*/ 2147483646 w 238"/>
                  <a:gd name="T59" fmla="*/ 2147483646 h 136"/>
                  <a:gd name="T60" fmla="*/ 2147483646 w 238"/>
                  <a:gd name="T61" fmla="*/ 2147483646 h 136"/>
                  <a:gd name="T62" fmla="*/ 2147483646 w 238"/>
                  <a:gd name="T63" fmla="*/ 2147483646 h 136"/>
                  <a:gd name="T64" fmla="*/ 2147483646 w 238"/>
                  <a:gd name="T65" fmla="*/ 2147483646 h 136"/>
                  <a:gd name="T66" fmla="*/ 2147483646 w 238"/>
                  <a:gd name="T67" fmla="*/ 2147483646 h 136"/>
                  <a:gd name="T68" fmla="*/ 2147483646 w 238"/>
                  <a:gd name="T69" fmla="*/ 2147483646 h 136"/>
                  <a:gd name="T70" fmla="*/ 2147483646 w 238"/>
                  <a:gd name="T71" fmla="*/ 2147483646 h 136"/>
                  <a:gd name="T72" fmla="*/ 2147483646 w 238"/>
                  <a:gd name="T73" fmla="*/ 2147483646 h 136"/>
                  <a:gd name="T74" fmla="*/ 2147483646 w 238"/>
                  <a:gd name="T75" fmla="*/ 2147483646 h 136"/>
                  <a:gd name="T76" fmla="*/ 2147483646 w 238"/>
                  <a:gd name="T77" fmla="*/ 2147483646 h 136"/>
                  <a:gd name="T78" fmla="*/ 2147483646 w 238"/>
                  <a:gd name="T79" fmla="*/ 2147483646 h 136"/>
                  <a:gd name="T80" fmla="*/ 2147483646 w 238"/>
                  <a:gd name="T81" fmla="*/ 2147483646 h 136"/>
                  <a:gd name="T82" fmla="*/ 2147483646 w 238"/>
                  <a:gd name="T83" fmla="*/ 2147483646 h 136"/>
                  <a:gd name="T84" fmla="*/ 2147483646 w 238"/>
                  <a:gd name="T85" fmla="*/ 2147483646 h 136"/>
                  <a:gd name="T86" fmla="*/ 2147483646 w 238"/>
                  <a:gd name="T87" fmla="*/ 2147483646 h 136"/>
                  <a:gd name="T88" fmla="*/ 2147483646 w 238"/>
                  <a:gd name="T89" fmla="*/ 2147483646 h 136"/>
                  <a:gd name="T90" fmla="*/ 2147483646 w 238"/>
                  <a:gd name="T91" fmla="*/ 2147483646 h 136"/>
                  <a:gd name="T92" fmla="*/ 2147483646 w 238"/>
                  <a:gd name="T93" fmla="*/ 2147483646 h 136"/>
                  <a:gd name="T94" fmla="*/ 2147483646 w 238"/>
                  <a:gd name="T95" fmla="*/ 2147483646 h 136"/>
                  <a:gd name="T96" fmla="*/ 2147483646 w 238"/>
                  <a:gd name="T97" fmla="*/ 2147483646 h 136"/>
                  <a:gd name="T98" fmla="*/ 2147483646 w 238"/>
                  <a:gd name="T99" fmla="*/ 2147483646 h 136"/>
                  <a:gd name="T100" fmla="*/ 2147483646 w 238"/>
                  <a:gd name="T101" fmla="*/ 2147483646 h 136"/>
                  <a:gd name="T102" fmla="*/ 2147483646 w 238"/>
                  <a:gd name="T103" fmla="*/ 2147483646 h 136"/>
                  <a:gd name="T104" fmla="*/ 2147483646 w 238"/>
                  <a:gd name="T105" fmla="*/ 2147483646 h 136"/>
                  <a:gd name="T106" fmla="*/ 2147483646 w 238"/>
                  <a:gd name="T107" fmla="*/ 2147483646 h 136"/>
                  <a:gd name="T108" fmla="*/ 2147483646 w 238"/>
                  <a:gd name="T109" fmla="*/ 2147483646 h 136"/>
                  <a:gd name="T110" fmla="*/ 2147483646 w 238"/>
                  <a:gd name="T111" fmla="*/ 2147483646 h 136"/>
                  <a:gd name="T112" fmla="*/ 2147483646 w 238"/>
                  <a:gd name="T113" fmla="*/ 2147483646 h 136"/>
                  <a:gd name="T114" fmla="*/ 2147483646 w 238"/>
                  <a:gd name="T115" fmla="*/ 2147483646 h 136"/>
                  <a:gd name="T116" fmla="*/ 2147483646 w 238"/>
                  <a:gd name="T117" fmla="*/ 2147483646 h 136"/>
                  <a:gd name="T118" fmla="*/ 2147483646 w 238"/>
                  <a:gd name="T119" fmla="*/ 0 h 1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6"/>
                  <a:gd name="T182" fmla="*/ 238 w 238"/>
                  <a:gd name="T183" fmla="*/ 136 h 1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6">
                    <a:moveTo>
                      <a:pt x="0" y="50"/>
                    </a:moveTo>
                    <a:lnTo>
                      <a:pt x="2" y="56"/>
                    </a:lnTo>
                    <a:lnTo>
                      <a:pt x="4" y="62"/>
                    </a:lnTo>
                    <a:lnTo>
                      <a:pt x="6" y="67"/>
                    </a:lnTo>
                    <a:lnTo>
                      <a:pt x="8" y="71"/>
                    </a:lnTo>
                    <a:lnTo>
                      <a:pt x="10" y="76"/>
                    </a:lnTo>
                    <a:lnTo>
                      <a:pt x="12" y="80"/>
                    </a:lnTo>
                    <a:lnTo>
                      <a:pt x="14" y="83"/>
                    </a:lnTo>
                    <a:lnTo>
                      <a:pt x="16" y="87"/>
                    </a:lnTo>
                    <a:lnTo>
                      <a:pt x="18" y="90"/>
                    </a:lnTo>
                    <a:lnTo>
                      <a:pt x="20" y="93"/>
                    </a:lnTo>
                    <a:lnTo>
                      <a:pt x="22" y="96"/>
                    </a:lnTo>
                    <a:lnTo>
                      <a:pt x="24" y="98"/>
                    </a:lnTo>
                    <a:lnTo>
                      <a:pt x="26" y="101"/>
                    </a:lnTo>
                    <a:lnTo>
                      <a:pt x="28" y="103"/>
                    </a:lnTo>
                    <a:lnTo>
                      <a:pt x="30" y="105"/>
                    </a:lnTo>
                    <a:lnTo>
                      <a:pt x="32" y="107"/>
                    </a:lnTo>
                    <a:lnTo>
                      <a:pt x="34" y="109"/>
                    </a:lnTo>
                    <a:lnTo>
                      <a:pt x="36" y="111"/>
                    </a:lnTo>
                    <a:lnTo>
                      <a:pt x="38" y="112"/>
                    </a:lnTo>
                    <a:lnTo>
                      <a:pt x="40" y="114"/>
                    </a:lnTo>
                    <a:lnTo>
                      <a:pt x="42" y="116"/>
                    </a:lnTo>
                    <a:lnTo>
                      <a:pt x="44" y="117"/>
                    </a:lnTo>
                    <a:lnTo>
                      <a:pt x="46" y="118"/>
                    </a:lnTo>
                    <a:lnTo>
                      <a:pt x="48" y="120"/>
                    </a:lnTo>
                    <a:lnTo>
                      <a:pt x="50" y="121"/>
                    </a:lnTo>
                    <a:lnTo>
                      <a:pt x="52" y="122"/>
                    </a:lnTo>
                    <a:lnTo>
                      <a:pt x="54" y="123"/>
                    </a:lnTo>
                    <a:lnTo>
                      <a:pt x="56" y="124"/>
                    </a:lnTo>
                    <a:lnTo>
                      <a:pt x="58" y="125"/>
                    </a:lnTo>
                    <a:lnTo>
                      <a:pt x="60" y="126"/>
                    </a:lnTo>
                    <a:lnTo>
                      <a:pt x="62" y="127"/>
                    </a:lnTo>
                    <a:lnTo>
                      <a:pt x="64" y="128"/>
                    </a:lnTo>
                    <a:lnTo>
                      <a:pt x="66" y="128"/>
                    </a:lnTo>
                    <a:lnTo>
                      <a:pt x="68" y="129"/>
                    </a:lnTo>
                    <a:lnTo>
                      <a:pt x="70" y="130"/>
                    </a:lnTo>
                    <a:lnTo>
                      <a:pt x="72" y="130"/>
                    </a:lnTo>
                    <a:lnTo>
                      <a:pt x="74" y="131"/>
                    </a:lnTo>
                    <a:lnTo>
                      <a:pt x="76" y="132"/>
                    </a:lnTo>
                    <a:lnTo>
                      <a:pt x="78" y="132"/>
                    </a:lnTo>
                    <a:lnTo>
                      <a:pt x="80" y="133"/>
                    </a:lnTo>
                    <a:lnTo>
                      <a:pt x="82" y="133"/>
                    </a:lnTo>
                    <a:lnTo>
                      <a:pt x="84" y="133"/>
                    </a:lnTo>
                    <a:lnTo>
                      <a:pt x="86" y="134"/>
                    </a:lnTo>
                    <a:lnTo>
                      <a:pt x="88" y="134"/>
                    </a:lnTo>
                    <a:lnTo>
                      <a:pt x="90" y="135"/>
                    </a:lnTo>
                    <a:lnTo>
                      <a:pt x="92" y="135"/>
                    </a:lnTo>
                    <a:lnTo>
                      <a:pt x="94" y="135"/>
                    </a:lnTo>
                    <a:lnTo>
                      <a:pt x="96" y="135"/>
                    </a:lnTo>
                    <a:lnTo>
                      <a:pt x="98" y="136"/>
                    </a:lnTo>
                    <a:lnTo>
                      <a:pt x="100" y="136"/>
                    </a:lnTo>
                    <a:lnTo>
                      <a:pt x="102" y="136"/>
                    </a:lnTo>
                    <a:lnTo>
                      <a:pt x="104" y="136"/>
                    </a:lnTo>
                    <a:lnTo>
                      <a:pt x="106" y="136"/>
                    </a:lnTo>
                    <a:lnTo>
                      <a:pt x="108" y="136"/>
                    </a:lnTo>
                    <a:lnTo>
                      <a:pt x="110" y="136"/>
                    </a:lnTo>
                    <a:lnTo>
                      <a:pt x="112" y="136"/>
                    </a:lnTo>
                    <a:lnTo>
                      <a:pt x="114" y="136"/>
                    </a:lnTo>
                    <a:lnTo>
                      <a:pt x="116" y="136"/>
                    </a:lnTo>
                    <a:lnTo>
                      <a:pt x="118" y="136"/>
                    </a:lnTo>
                    <a:lnTo>
                      <a:pt x="120" y="136"/>
                    </a:lnTo>
                    <a:lnTo>
                      <a:pt x="122" y="136"/>
                    </a:lnTo>
                    <a:lnTo>
                      <a:pt x="124" y="136"/>
                    </a:lnTo>
                    <a:lnTo>
                      <a:pt x="126" y="136"/>
                    </a:lnTo>
                    <a:lnTo>
                      <a:pt x="128" y="136"/>
                    </a:lnTo>
                    <a:lnTo>
                      <a:pt x="130" y="135"/>
                    </a:lnTo>
                    <a:lnTo>
                      <a:pt x="132" y="135"/>
                    </a:lnTo>
                    <a:lnTo>
                      <a:pt x="134" y="135"/>
                    </a:lnTo>
                    <a:lnTo>
                      <a:pt x="136" y="135"/>
                    </a:lnTo>
                    <a:lnTo>
                      <a:pt x="138" y="134"/>
                    </a:lnTo>
                    <a:lnTo>
                      <a:pt x="140" y="134"/>
                    </a:lnTo>
                    <a:lnTo>
                      <a:pt x="142" y="133"/>
                    </a:lnTo>
                    <a:lnTo>
                      <a:pt x="144" y="133"/>
                    </a:lnTo>
                    <a:lnTo>
                      <a:pt x="146" y="133"/>
                    </a:lnTo>
                    <a:lnTo>
                      <a:pt x="148" y="132"/>
                    </a:lnTo>
                    <a:lnTo>
                      <a:pt x="150" y="132"/>
                    </a:lnTo>
                    <a:lnTo>
                      <a:pt x="152" y="131"/>
                    </a:lnTo>
                    <a:lnTo>
                      <a:pt x="154" y="130"/>
                    </a:lnTo>
                    <a:lnTo>
                      <a:pt x="156" y="130"/>
                    </a:lnTo>
                    <a:lnTo>
                      <a:pt x="158" y="129"/>
                    </a:lnTo>
                    <a:lnTo>
                      <a:pt x="160" y="128"/>
                    </a:lnTo>
                    <a:lnTo>
                      <a:pt x="162" y="128"/>
                    </a:lnTo>
                    <a:lnTo>
                      <a:pt x="164" y="127"/>
                    </a:lnTo>
                    <a:lnTo>
                      <a:pt x="166" y="126"/>
                    </a:lnTo>
                    <a:lnTo>
                      <a:pt x="168" y="125"/>
                    </a:lnTo>
                    <a:lnTo>
                      <a:pt x="170" y="124"/>
                    </a:lnTo>
                    <a:lnTo>
                      <a:pt x="172" y="123"/>
                    </a:lnTo>
                    <a:lnTo>
                      <a:pt x="174" y="122"/>
                    </a:lnTo>
                    <a:lnTo>
                      <a:pt x="176" y="121"/>
                    </a:lnTo>
                    <a:lnTo>
                      <a:pt x="178" y="120"/>
                    </a:lnTo>
                    <a:lnTo>
                      <a:pt x="180" y="118"/>
                    </a:lnTo>
                    <a:lnTo>
                      <a:pt x="182" y="117"/>
                    </a:lnTo>
                    <a:lnTo>
                      <a:pt x="184" y="116"/>
                    </a:lnTo>
                    <a:lnTo>
                      <a:pt x="186" y="114"/>
                    </a:lnTo>
                    <a:lnTo>
                      <a:pt x="188" y="113"/>
                    </a:lnTo>
                    <a:lnTo>
                      <a:pt x="190" y="111"/>
                    </a:lnTo>
                    <a:lnTo>
                      <a:pt x="192" y="109"/>
                    </a:lnTo>
                    <a:lnTo>
                      <a:pt x="194" y="107"/>
                    </a:lnTo>
                    <a:lnTo>
                      <a:pt x="196" y="105"/>
                    </a:lnTo>
                    <a:lnTo>
                      <a:pt x="198" y="103"/>
                    </a:lnTo>
                    <a:lnTo>
                      <a:pt x="200" y="101"/>
                    </a:lnTo>
                    <a:lnTo>
                      <a:pt x="202" y="98"/>
                    </a:lnTo>
                    <a:lnTo>
                      <a:pt x="204" y="96"/>
                    </a:lnTo>
                    <a:lnTo>
                      <a:pt x="206" y="93"/>
                    </a:lnTo>
                    <a:lnTo>
                      <a:pt x="208" y="90"/>
                    </a:lnTo>
                    <a:lnTo>
                      <a:pt x="210" y="87"/>
                    </a:lnTo>
                    <a:lnTo>
                      <a:pt x="212" y="83"/>
                    </a:lnTo>
                    <a:lnTo>
                      <a:pt x="214" y="80"/>
                    </a:lnTo>
                    <a:lnTo>
                      <a:pt x="216" y="76"/>
                    </a:lnTo>
                    <a:lnTo>
                      <a:pt x="218" y="72"/>
                    </a:lnTo>
                    <a:lnTo>
                      <a:pt x="220" y="67"/>
                    </a:lnTo>
                    <a:lnTo>
                      <a:pt x="222" y="62"/>
                    </a:lnTo>
                    <a:lnTo>
                      <a:pt x="224" y="57"/>
                    </a:lnTo>
                    <a:lnTo>
                      <a:pt x="226" y="51"/>
                    </a:lnTo>
                    <a:lnTo>
                      <a:pt x="228" y="44"/>
                    </a:lnTo>
                    <a:lnTo>
                      <a:pt x="230" y="37"/>
                    </a:lnTo>
                    <a:lnTo>
                      <a:pt x="232" y="30"/>
                    </a:lnTo>
                    <a:lnTo>
                      <a:pt x="234" y="21"/>
                    </a:lnTo>
                    <a:lnTo>
                      <a:pt x="236" y="11"/>
                    </a:lnTo>
                    <a:lnTo>
                      <a:pt x="23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4" name="Group 185">
              <a:extLst>
                <a:ext uri="{FF2B5EF4-FFF2-40B4-BE49-F238E27FC236}">
                  <a16:creationId xmlns:a16="http://schemas.microsoft.com/office/drawing/2014/main" id="{8EFCB395-320E-4010-90F3-35E5A0FB85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9713" y="5797550"/>
              <a:ext cx="676274" cy="815975"/>
              <a:chOff x="7859713" y="5797550"/>
              <a:chExt cx="676274" cy="815975"/>
            </a:xfrm>
          </p:grpSpPr>
          <p:sp>
            <p:nvSpPr>
              <p:cNvPr id="25638" name="Freeform 149">
                <a:extLst>
                  <a:ext uri="{FF2B5EF4-FFF2-40B4-BE49-F238E27FC236}">
                    <a16:creationId xmlns:a16="http://schemas.microsoft.com/office/drawing/2014/main" id="{CBBB2E16-6C38-45E4-AFC2-EB6D83B7BA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59713" y="6313488"/>
                <a:ext cx="33337" cy="300037"/>
              </a:xfrm>
              <a:custGeom>
                <a:avLst/>
                <a:gdLst>
                  <a:gd name="T0" fmla="*/ 2147483646 w 12"/>
                  <a:gd name="T1" fmla="*/ 0 h 50"/>
                  <a:gd name="T2" fmla="*/ 2147483646 w 12"/>
                  <a:gd name="T3" fmla="*/ 2147483646 h 50"/>
                  <a:gd name="T4" fmla="*/ 2147483646 w 12"/>
                  <a:gd name="T5" fmla="*/ 2147483646 h 50"/>
                  <a:gd name="T6" fmla="*/ 2147483646 w 12"/>
                  <a:gd name="T7" fmla="*/ 2147483646 h 50"/>
                  <a:gd name="T8" fmla="*/ 2147483646 w 12"/>
                  <a:gd name="T9" fmla="*/ 2147483646 h 50"/>
                  <a:gd name="T10" fmla="*/ 2147483646 w 12"/>
                  <a:gd name="T11" fmla="*/ 2147483646 h 50"/>
                  <a:gd name="T12" fmla="*/ 0 w 12"/>
                  <a:gd name="T13" fmla="*/ 214748364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0"/>
                    </a:moveTo>
                    <a:lnTo>
                      <a:pt x="10" y="7"/>
                    </a:lnTo>
                    <a:lnTo>
                      <a:pt x="8" y="14"/>
                    </a:lnTo>
                    <a:lnTo>
                      <a:pt x="6" y="22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9" name="Freeform 150">
                <a:extLst>
                  <a:ext uri="{FF2B5EF4-FFF2-40B4-BE49-F238E27FC236}">
                    <a16:creationId xmlns:a16="http://schemas.microsoft.com/office/drawing/2014/main" id="{EBB72B72-A012-44F8-9F53-0ED09AEA63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3050" y="5797550"/>
                <a:ext cx="642937" cy="804862"/>
              </a:xfrm>
              <a:custGeom>
                <a:avLst/>
                <a:gdLst>
                  <a:gd name="T0" fmla="*/ 2147483646 w 238"/>
                  <a:gd name="T1" fmla="*/ 2147483646 h 134"/>
                  <a:gd name="T2" fmla="*/ 2147483646 w 238"/>
                  <a:gd name="T3" fmla="*/ 2147483646 h 134"/>
                  <a:gd name="T4" fmla="*/ 2147483646 w 238"/>
                  <a:gd name="T5" fmla="*/ 2147483646 h 134"/>
                  <a:gd name="T6" fmla="*/ 2147483646 w 238"/>
                  <a:gd name="T7" fmla="*/ 2147483646 h 134"/>
                  <a:gd name="T8" fmla="*/ 2147483646 w 238"/>
                  <a:gd name="T9" fmla="*/ 2147483646 h 134"/>
                  <a:gd name="T10" fmla="*/ 2147483646 w 238"/>
                  <a:gd name="T11" fmla="*/ 2147483646 h 134"/>
                  <a:gd name="T12" fmla="*/ 2147483646 w 238"/>
                  <a:gd name="T13" fmla="*/ 2147483646 h 134"/>
                  <a:gd name="T14" fmla="*/ 2147483646 w 238"/>
                  <a:gd name="T15" fmla="*/ 2147483646 h 134"/>
                  <a:gd name="T16" fmla="*/ 2147483646 w 238"/>
                  <a:gd name="T17" fmla="*/ 2147483646 h 134"/>
                  <a:gd name="T18" fmla="*/ 2147483646 w 238"/>
                  <a:gd name="T19" fmla="*/ 2147483646 h 134"/>
                  <a:gd name="T20" fmla="*/ 2147483646 w 238"/>
                  <a:gd name="T21" fmla="*/ 2147483646 h 134"/>
                  <a:gd name="T22" fmla="*/ 2147483646 w 238"/>
                  <a:gd name="T23" fmla="*/ 2147483646 h 134"/>
                  <a:gd name="T24" fmla="*/ 2147483646 w 238"/>
                  <a:gd name="T25" fmla="*/ 2147483646 h 134"/>
                  <a:gd name="T26" fmla="*/ 2147483646 w 238"/>
                  <a:gd name="T27" fmla="*/ 2147483646 h 134"/>
                  <a:gd name="T28" fmla="*/ 2147483646 w 238"/>
                  <a:gd name="T29" fmla="*/ 2147483646 h 134"/>
                  <a:gd name="T30" fmla="*/ 2147483646 w 238"/>
                  <a:gd name="T31" fmla="*/ 2147483646 h 134"/>
                  <a:gd name="T32" fmla="*/ 2147483646 w 238"/>
                  <a:gd name="T33" fmla="*/ 2147483646 h 134"/>
                  <a:gd name="T34" fmla="*/ 2147483646 w 238"/>
                  <a:gd name="T35" fmla="*/ 2147483646 h 134"/>
                  <a:gd name="T36" fmla="*/ 2147483646 w 238"/>
                  <a:gd name="T37" fmla="*/ 2147483646 h 134"/>
                  <a:gd name="T38" fmla="*/ 2147483646 w 238"/>
                  <a:gd name="T39" fmla="*/ 2147483646 h 134"/>
                  <a:gd name="T40" fmla="*/ 2147483646 w 238"/>
                  <a:gd name="T41" fmla="*/ 2147483646 h 134"/>
                  <a:gd name="T42" fmla="*/ 2147483646 w 238"/>
                  <a:gd name="T43" fmla="*/ 2147483646 h 134"/>
                  <a:gd name="T44" fmla="*/ 2147483646 w 238"/>
                  <a:gd name="T45" fmla="*/ 2147483646 h 134"/>
                  <a:gd name="T46" fmla="*/ 2147483646 w 238"/>
                  <a:gd name="T47" fmla="*/ 2147483646 h 134"/>
                  <a:gd name="T48" fmla="*/ 2147483646 w 238"/>
                  <a:gd name="T49" fmla="*/ 0 h 134"/>
                  <a:gd name="T50" fmla="*/ 2147483646 w 238"/>
                  <a:gd name="T51" fmla="*/ 0 h 134"/>
                  <a:gd name="T52" fmla="*/ 2147483646 w 238"/>
                  <a:gd name="T53" fmla="*/ 0 h 134"/>
                  <a:gd name="T54" fmla="*/ 2147483646 w 238"/>
                  <a:gd name="T55" fmla="*/ 0 h 134"/>
                  <a:gd name="T56" fmla="*/ 2147483646 w 238"/>
                  <a:gd name="T57" fmla="*/ 0 h 134"/>
                  <a:gd name="T58" fmla="*/ 2147483646 w 238"/>
                  <a:gd name="T59" fmla="*/ 0 h 134"/>
                  <a:gd name="T60" fmla="*/ 2147483646 w 238"/>
                  <a:gd name="T61" fmla="*/ 0 h 134"/>
                  <a:gd name="T62" fmla="*/ 2147483646 w 238"/>
                  <a:gd name="T63" fmla="*/ 0 h 134"/>
                  <a:gd name="T64" fmla="*/ 2147483646 w 238"/>
                  <a:gd name="T65" fmla="*/ 2147483646 h 134"/>
                  <a:gd name="T66" fmla="*/ 2147483646 w 238"/>
                  <a:gd name="T67" fmla="*/ 2147483646 h 134"/>
                  <a:gd name="T68" fmla="*/ 2147483646 w 238"/>
                  <a:gd name="T69" fmla="*/ 2147483646 h 134"/>
                  <a:gd name="T70" fmla="*/ 2147483646 w 238"/>
                  <a:gd name="T71" fmla="*/ 2147483646 h 134"/>
                  <a:gd name="T72" fmla="*/ 2147483646 w 238"/>
                  <a:gd name="T73" fmla="*/ 2147483646 h 134"/>
                  <a:gd name="T74" fmla="*/ 2147483646 w 238"/>
                  <a:gd name="T75" fmla="*/ 2147483646 h 134"/>
                  <a:gd name="T76" fmla="*/ 2147483646 w 238"/>
                  <a:gd name="T77" fmla="*/ 2147483646 h 134"/>
                  <a:gd name="T78" fmla="*/ 2147483646 w 238"/>
                  <a:gd name="T79" fmla="*/ 2147483646 h 134"/>
                  <a:gd name="T80" fmla="*/ 2147483646 w 238"/>
                  <a:gd name="T81" fmla="*/ 2147483646 h 134"/>
                  <a:gd name="T82" fmla="*/ 2147483646 w 238"/>
                  <a:gd name="T83" fmla="*/ 2147483646 h 134"/>
                  <a:gd name="T84" fmla="*/ 2147483646 w 238"/>
                  <a:gd name="T85" fmla="*/ 2147483646 h 134"/>
                  <a:gd name="T86" fmla="*/ 2147483646 w 238"/>
                  <a:gd name="T87" fmla="*/ 2147483646 h 134"/>
                  <a:gd name="T88" fmla="*/ 2147483646 w 238"/>
                  <a:gd name="T89" fmla="*/ 2147483646 h 134"/>
                  <a:gd name="T90" fmla="*/ 2147483646 w 238"/>
                  <a:gd name="T91" fmla="*/ 2147483646 h 134"/>
                  <a:gd name="T92" fmla="*/ 2147483646 w 238"/>
                  <a:gd name="T93" fmla="*/ 2147483646 h 134"/>
                  <a:gd name="T94" fmla="*/ 2147483646 w 238"/>
                  <a:gd name="T95" fmla="*/ 2147483646 h 134"/>
                  <a:gd name="T96" fmla="*/ 2147483646 w 238"/>
                  <a:gd name="T97" fmla="*/ 2147483646 h 134"/>
                  <a:gd name="T98" fmla="*/ 2147483646 w 238"/>
                  <a:gd name="T99" fmla="*/ 2147483646 h 134"/>
                  <a:gd name="T100" fmla="*/ 2147483646 w 238"/>
                  <a:gd name="T101" fmla="*/ 2147483646 h 134"/>
                  <a:gd name="T102" fmla="*/ 2147483646 w 238"/>
                  <a:gd name="T103" fmla="*/ 2147483646 h 134"/>
                  <a:gd name="T104" fmla="*/ 2147483646 w 238"/>
                  <a:gd name="T105" fmla="*/ 2147483646 h 134"/>
                  <a:gd name="T106" fmla="*/ 2147483646 w 238"/>
                  <a:gd name="T107" fmla="*/ 2147483646 h 134"/>
                  <a:gd name="T108" fmla="*/ 2147483646 w 238"/>
                  <a:gd name="T109" fmla="*/ 2147483646 h 134"/>
                  <a:gd name="T110" fmla="*/ 2147483646 w 238"/>
                  <a:gd name="T111" fmla="*/ 2147483646 h 134"/>
                  <a:gd name="T112" fmla="*/ 2147483646 w 238"/>
                  <a:gd name="T113" fmla="*/ 2147483646 h 134"/>
                  <a:gd name="T114" fmla="*/ 2147483646 w 238"/>
                  <a:gd name="T115" fmla="*/ 2147483646 h 134"/>
                  <a:gd name="T116" fmla="*/ 2147483646 w 238"/>
                  <a:gd name="T117" fmla="*/ 2147483646 h 134"/>
                  <a:gd name="T118" fmla="*/ 2147483646 w 238"/>
                  <a:gd name="T119" fmla="*/ 2147483646 h 13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4"/>
                  <a:gd name="T182" fmla="*/ 238 w 238"/>
                  <a:gd name="T183" fmla="*/ 134 h 134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4">
                    <a:moveTo>
                      <a:pt x="0" y="86"/>
                    </a:moveTo>
                    <a:lnTo>
                      <a:pt x="2" y="80"/>
                    </a:lnTo>
                    <a:lnTo>
                      <a:pt x="4" y="75"/>
                    </a:lnTo>
                    <a:lnTo>
                      <a:pt x="6" y="70"/>
                    </a:lnTo>
                    <a:lnTo>
                      <a:pt x="8" y="65"/>
                    </a:lnTo>
                    <a:lnTo>
                      <a:pt x="10" y="61"/>
                    </a:lnTo>
                    <a:lnTo>
                      <a:pt x="12" y="57"/>
                    </a:lnTo>
                    <a:lnTo>
                      <a:pt x="14" y="53"/>
                    </a:lnTo>
                    <a:lnTo>
                      <a:pt x="16" y="50"/>
                    </a:lnTo>
                    <a:lnTo>
                      <a:pt x="18" y="46"/>
                    </a:lnTo>
                    <a:lnTo>
                      <a:pt x="20" y="43"/>
                    </a:lnTo>
                    <a:lnTo>
                      <a:pt x="22" y="41"/>
                    </a:lnTo>
                    <a:lnTo>
                      <a:pt x="24" y="38"/>
                    </a:lnTo>
                    <a:lnTo>
                      <a:pt x="26" y="36"/>
                    </a:lnTo>
                    <a:lnTo>
                      <a:pt x="28" y="33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4"/>
                    </a:lnTo>
                    <a:lnTo>
                      <a:pt x="40" y="22"/>
                    </a:lnTo>
                    <a:lnTo>
                      <a:pt x="42" y="21"/>
                    </a:lnTo>
                    <a:lnTo>
                      <a:pt x="44" y="19"/>
                    </a:lnTo>
                    <a:lnTo>
                      <a:pt x="46" y="18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6" y="12"/>
                    </a:lnTo>
                    <a:lnTo>
                      <a:pt x="58" y="11"/>
                    </a:lnTo>
                    <a:lnTo>
                      <a:pt x="60" y="10"/>
                    </a:lnTo>
                    <a:lnTo>
                      <a:pt x="62" y="9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5"/>
                    </a:lnTo>
                    <a:lnTo>
                      <a:pt x="76" y="4"/>
                    </a:lnTo>
                    <a:lnTo>
                      <a:pt x="78" y="4"/>
                    </a:lnTo>
                    <a:lnTo>
                      <a:pt x="80" y="3"/>
                    </a:lnTo>
                    <a:lnTo>
                      <a:pt x="82" y="3"/>
                    </a:lnTo>
                    <a:lnTo>
                      <a:pt x="84" y="3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90" y="1"/>
                    </a:lnTo>
                    <a:lnTo>
                      <a:pt x="92" y="1"/>
                    </a:lnTo>
                    <a:lnTo>
                      <a:pt x="94" y="1"/>
                    </a:lnTo>
                    <a:lnTo>
                      <a:pt x="96" y="1"/>
                    </a:lnTo>
                    <a:lnTo>
                      <a:pt x="98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06" y="0"/>
                    </a:lnTo>
                    <a:lnTo>
                      <a:pt x="108" y="0"/>
                    </a:lnTo>
                    <a:lnTo>
                      <a:pt x="110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6" y="0"/>
                    </a:lnTo>
                    <a:lnTo>
                      <a:pt x="118" y="0"/>
                    </a:lnTo>
                    <a:lnTo>
                      <a:pt x="120" y="0"/>
                    </a:lnTo>
                    <a:lnTo>
                      <a:pt x="122" y="0"/>
                    </a:lnTo>
                    <a:lnTo>
                      <a:pt x="124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30" y="1"/>
                    </a:lnTo>
                    <a:lnTo>
                      <a:pt x="132" y="1"/>
                    </a:lnTo>
                    <a:lnTo>
                      <a:pt x="134" y="1"/>
                    </a:lnTo>
                    <a:lnTo>
                      <a:pt x="136" y="1"/>
                    </a:lnTo>
                    <a:lnTo>
                      <a:pt x="138" y="2"/>
                    </a:lnTo>
                    <a:lnTo>
                      <a:pt x="140" y="2"/>
                    </a:lnTo>
                    <a:lnTo>
                      <a:pt x="142" y="2"/>
                    </a:lnTo>
                    <a:lnTo>
                      <a:pt x="144" y="3"/>
                    </a:lnTo>
                    <a:lnTo>
                      <a:pt x="146" y="3"/>
                    </a:lnTo>
                    <a:lnTo>
                      <a:pt x="148" y="4"/>
                    </a:lnTo>
                    <a:lnTo>
                      <a:pt x="150" y="4"/>
                    </a:lnTo>
                    <a:lnTo>
                      <a:pt x="152" y="5"/>
                    </a:lnTo>
                    <a:lnTo>
                      <a:pt x="154" y="6"/>
                    </a:lnTo>
                    <a:lnTo>
                      <a:pt x="156" y="6"/>
                    </a:lnTo>
                    <a:lnTo>
                      <a:pt x="158" y="7"/>
                    </a:lnTo>
                    <a:lnTo>
                      <a:pt x="160" y="8"/>
                    </a:lnTo>
                    <a:lnTo>
                      <a:pt x="162" y="8"/>
                    </a:lnTo>
                    <a:lnTo>
                      <a:pt x="164" y="9"/>
                    </a:lnTo>
                    <a:lnTo>
                      <a:pt x="166" y="10"/>
                    </a:lnTo>
                    <a:lnTo>
                      <a:pt x="168" y="11"/>
                    </a:lnTo>
                    <a:lnTo>
                      <a:pt x="170" y="12"/>
                    </a:lnTo>
                    <a:lnTo>
                      <a:pt x="172" y="13"/>
                    </a:lnTo>
                    <a:lnTo>
                      <a:pt x="174" y="14"/>
                    </a:lnTo>
                    <a:lnTo>
                      <a:pt x="176" y="15"/>
                    </a:lnTo>
                    <a:lnTo>
                      <a:pt x="178" y="16"/>
                    </a:lnTo>
                    <a:lnTo>
                      <a:pt x="180" y="17"/>
                    </a:lnTo>
                    <a:lnTo>
                      <a:pt x="182" y="19"/>
                    </a:lnTo>
                    <a:lnTo>
                      <a:pt x="184" y="20"/>
                    </a:lnTo>
                    <a:lnTo>
                      <a:pt x="186" y="22"/>
                    </a:lnTo>
                    <a:lnTo>
                      <a:pt x="188" y="23"/>
                    </a:lnTo>
                    <a:lnTo>
                      <a:pt x="190" y="25"/>
                    </a:lnTo>
                    <a:lnTo>
                      <a:pt x="192" y="27"/>
                    </a:lnTo>
                    <a:lnTo>
                      <a:pt x="194" y="29"/>
                    </a:lnTo>
                    <a:lnTo>
                      <a:pt x="196" y="31"/>
                    </a:lnTo>
                    <a:lnTo>
                      <a:pt x="198" y="33"/>
                    </a:lnTo>
                    <a:lnTo>
                      <a:pt x="200" y="35"/>
                    </a:lnTo>
                    <a:lnTo>
                      <a:pt x="202" y="37"/>
                    </a:lnTo>
                    <a:lnTo>
                      <a:pt x="204" y="40"/>
                    </a:lnTo>
                    <a:lnTo>
                      <a:pt x="206" y="43"/>
                    </a:lnTo>
                    <a:lnTo>
                      <a:pt x="208" y="46"/>
                    </a:lnTo>
                    <a:lnTo>
                      <a:pt x="210" y="49"/>
                    </a:lnTo>
                    <a:lnTo>
                      <a:pt x="212" y="52"/>
                    </a:lnTo>
                    <a:lnTo>
                      <a:pt x="214" y="56"/>
                    </a:lnTo>
                    <a:lnTo>
                      <a:pt x="216" y="60"/>
                    </a:lnTo>
                    <a:lnTo>
                      <a:pt x="218" y="64"/>
                    </a:lnTo>
                    <a:lnTo>
                      <a:pt x="220" y="69"/>
                    </a:lnTo>
                    <a:lnTo>
                      <a:pt x="222" y="73"/>
                    </a:lnTo>
                    <a:lnTo>
                      <a:pt x="224" y="79"/>
                    </a:lnTo>
                    <a:lnTo>
                      <a:pt x="226" y="85"/>
                    </a:lnTo>
                    <a:lnTo>
                      <a:pt x="228" y="91"/>
                    </a:lnTo>
                    <a:lnTo>
                      <a:pt x="230" y="98"/>
                    </a:lnTo>
                    <a:lnTo>
                      <a:pt x="232" y="106"/>
                    </a:lnTo>
                    <a:lnTo>
                      <a:pt x="234" y="114"/>
                    </a:lnTo>
                    <a:lnTo>
                      <a:pt x="236" y="124"/>
                    </a:lnTo>
                    <a:lnTo>
                      <a:pt x="238" y="134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5" name="Group 188">
              <a:extLst>
                <a:ext uri="{FF2B5EF4-FFF2-40B4-BE49-F238E27FC236}">
                  <a16:creationId xmlns:a16="http://schemas.microsoft.com/office/drawing/2014/main" id="{3F563214-1554-4EA4-BFE0-8DD12C49B0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0450" y="5797550"/>
              <a:ext cx="676275" cy="809625"/>
              <a:chOff x="6140450" y="5797550"/>
              <a:chExt cx="676275" cy="809625"/>
            </a:xfrm>
          </p:grpSpPr>
          <p:sp>
            <p:nvSpPr>
              <p:cNvPr id="25636" name="Freeform 145">
                <a:extLst>
                  <a:ext uri="{FF2B5EF4-FFF2-40B4-BE49-F238E27FC236}">
                    <a16:creationId xmlns:a16="http://schemas.microsoft.com/office/drawing/2014/main" id="{8C9D6E04-8333-4024-810F-09EEB90D88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40450" y="6307138"/>
                <a:ext cx="31750" cy="300037"/>
              </a:xfrm>
              <a:custGeom>
                <a:avLst/>
                <a:gdLst>
                  <a:gd name="T0" fmla="*/ 2147483646 w 12"/>
                  <a:gd name="T1" fmla="*/ 0 h 50"/>
                  <a:gd name="T2" fmla="*/ 2147483646 w 12"/>
                  <a:gd name="T3" fmla="*/ 2147483646 h 50"/>
                  <a:gd name="T4" fmla="*/ 2147483646 w 12"/>
                  <a:gd name="T5" fmla="*/ 2147483646 h 50"/>
                  <a:gd name="T6" fmla="*/ 2147483646 w 12"/>
                  <a:gd name="T7" fmla="*/ 2147483646 h 50"/>
                  <a:gd name="T8" fmla="*/ 2147483646 w 12"/>
                  <a:gd name="T9" fmla="*/ 2147483646 h 50"/>
                  <a:gd name="T10" fmla="*/ 2147483646 w 12"/>
                  <a:gd name="T11" fmla="*/ 2147483646 h 50"/>
                  <a:gd name="T12" fmla="*/ 0 w 12"/>
                  <a:gd name="T13" fmla="*/ 214748364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0"/>
                  <a:gd name="T23" fmla="*/ 12 w 12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0">
                    <a:moveTo>
                      <a:pt x="12" y="0"/>
                    </a:moveTo>
                    <a:lnTo>
                      <a:pt x="10" y="7"/>
                    </a:lnTo>
                    <a:lnTo>
                      <a:pt x="8" y="14"/>
                    </a:lnTo>
                    <a:lnTo>
                      <a:pt x="6" y="21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Freeform 146">
                <a:extLst>
                  <a:ext uri="{FF2B5EF4-FFF2-40B4-BE49-F238E27FC236}">
                    <a16:creationId xmlns:a16="http://schemas.microsoft.com/office/drawing/2014/main" id="{752241C1-1800-4EDA-84E8-27204D5D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72200" y="5797550"/>
                <a:ext cx="644525" cy="809625"/>
              </a:xfrm>
              <a:custGeom>
                <a:avLst/>
                <a:gdLst>
                  <a:gd name="T0" fmla="*/ 2147483646 w 238"/>
                  <a:gd name="T1" fmla="*/ 2147483646 h 135"/>
                  <a:gd name="T2" fmla="*/ 2147483646 w 238"/>
                  <a:gd name="T3" fmla="*/ 2147483646 h 135"/>
                  <a:gd name="T4" fmla="*/ 2147483646 w 238"/>
                  <a:gd name="T5" fmla="*/ 2147483646 h 135"/>
                  <a:gd name="T6" fmla="*/ 2147483646 w 238"/>
                  <a:gd name="T7" fmla="*/ 2147483646 h 135"/>
                  <a:gd name="T8" fmla="*/ 2147483646 w 238"/>
                  <a:gd name="T9" fmla="*/ 2147483646 h 135"/>
                  <a:gd name="T10" fmla="*/ 2147483646 w 238"/>
                  <a:gd name="T11" fmla="*/ 2147483646 h 135"/>
                  <a:gd name="T12" fmla="*/ 2147483646 w 238"/>
                  <a:gd name="T13" fmla="*/ 2147483646 h 135"/>
                  <a:gd name="T14" fmla="*/ 2147483646 w 238"/>
                  <a:gd name="T15" fmla="*/ 2147483646 h 135"/>
                  <a:gd name="T16" fmla="*/ 2147483646 w 238"/>
                  <a:gd name="T17" fmla="*/ 2147483646 h 135"/>
                  <a:gd name="T18" fmla="*/ 2147483646 w 238"/>
                  <a:gd name="T19" fmla="*/ 2147483646 h 135"/>
                  <a:gd name="T20" fmla="*/ 2147483646 w 238"/>
                  <a:gd name="T21" fmla="*/ 2147483646 h 135"/>
                  <a:gd name="T22" fmla="*/ 2147483646 w 238"/>
                  <a:gd name="T23" fmla="*/ 2147483646 h 135"/>
                  <a:gd name="T24" fmla="*/ 2147483646 w 238"/>
                  <a:gd name="T25" fmla="*/ 2147483646 h 135"/>
                  <a:gd name="T26" fmla="*/ 2147483646 w 238"/>
                  <a:gd name="T27" fmla="*/ 2147483646 h 135"/>
                  <a:gd name="T28" fmla="*/ 2147483646 w 238"/>
                  <a:gd name="T29" fmla="*/ 2147483646 h 135"/>
                  <a:gd name="T30" fmla="*/ 2147483646 w 238"/>
                  <a:gd name="T31" fmla="*/ 2147483646 h 135"/>
                  <a:gd name="T32" fmla="*/ 2147483646 w 238"/>
                  <a:gd name="T33" fmla="*/ 2147483646 h 135"/>
                  <a:gd name="T34" fmla="*/ 2147483646 w 238"/>
                  <a:gd name="T35" fmla="*/ 2147483646 h 135"/>
                  <a:gd name="T36" fmla="*/ 2147483646 w 238"/>
                  <a:gd name="T37" fmla="*/ 2147483646 h 135"/>
                  <a:gd name="T38" fmla="*/ 2147483646 w 238"/>
                  <a:gd name="T39" fmla="*/ 2147483646 h 135"/>
                  <a:gd name="T40" fmla="*/ 2147483646 w 238"/>
                  <a:gd name="T41" fmla="*/ 2147483646 h 135"/>
                  <a:gd name="T42" fmla="*/ 2147483646 w 238"/>
                  <a:gd name="T43" fmla="*/ 2147483646 h 135"/>
                  <a:gd name="T44" fmla="*/ 2147483646 w 238"/>
                  <a:gd name="T45" fmla="*/ 2147483646 h 135"/>
                  <a:gd name="T46" fmla="*/ 2147483646 w 238"/>
                  <a:gd name="T47" fmla="*/ 2147483646 h 135"/>
                  <a:gd name="T48" fmla="*/ 2147483646 w 238"/>
                  <a:gd name="T49" fmla="*/ 0 h 135"/>
                  <a:gd name="T50" fmla="*/ 2147483646 w 238"/>
                  <a:gd name="T51" fmla="*/ 0 h 135"/>
                  <a:gd name="T52" fmla="*/ 2147483646 w 238"/>
                  <a:gd name="T53" fmla="*/ 0 h 135"/>
                  <a:gd name="T54" fmla="*/ 2147483646 w 238"/>
                  <a:gd name="T55" fmla="*/ 0 h 135"/>
                  <a:gd name="T56" fmla="*/ 2147483646 w 238"/>
                  <a:gd name="T57" fmla="*/ 0 h 135"/>
                  <a:gd name="T58" fmla="*/ 2147483646 w 238"/>
                  <a:gd name="T59" fmla="*/ 0 h 135"/>
                  <a:gd name="T60" fmla="*/ 2147483646 w 238"/>
                  <a:gd name="T61" fmla="*/ 0 h 135"/>
                  <a:gd name="T62" fmla="*/ 2147483646 w 238"/>
                  <a:gd name="T63" fmla="*/ 0 h 135"/>
                  <a:gd name="T64" fmla="*/ 2147483646 w 238"/>
                  <a:gd name="T65" fmla="*/ 2147483646 h 135"/>
                  <a:gd name="T66" fmla="*/ 2147483646 w 238"/>
                  <a:gd name="T67" fmla="*/ 2147483646 h 135"/>
                  <a:gd name="T68" fmla="*/ 2147483646 w 238"/>
                  <a:gd name="T69" fmla="*/ 2147483646 h 135"/>
                  <a:gd name="T70" fmla="*/ 2147483646 w 238"/>
                  <a:gd name="T71" fmla="*/ 2147483646 h 135"/>
                  <a:gd name="T72" fmla="*/ 2147483646 w 238"/>
                  <a:gd name="T73" fmla="*/ 2147483646 h 135"/>
                  <a:gd name="T74" fmla="*/ 2147483646 w 238"/>
                  <a:gd name="T75" fmla="*/ 2147483646 h 135"/>
                  <a:gd name="T76" fmla="*/ 2147483646 w 238"/>
                  <a:gd name="T77" fmla="*/ 2147483646 h 135"/>
                  <a:gd name="T78" fmla="*/ 2147483646 w 238"/>
                  <a:gd name="T79" fmla="*/ 2147483646 h 135"/>
                  <a:gd name="T80" fmla="*/ 2147483646 w 238"/>
                  <a:gd name="T81" fmla="*/ 2147483646 h 135"/>
                  <a:gd name="T82" fmla="*/ 2147483646 w 238"/>
                  <a:gd name="T83" fmla="*/ 2147483646 h 135"/>
                  <a:gd name="T84" fmla="*/ 2147483646 w 238"/>
                  <a:gd name="T85" fmla="*/ 2147483646 h 135"/>
                  <a:gd name="T86" fmla="*/ 2147483646 w 238"/>
                  <a:gd name="T87" fmla="*/ 2147483646 h 135"/>
                  <a:gd name="T88" fmla="*/ 2147483646 w 238"/>
                  <a:gd name="T89" fmla="*/ 2147483646 h 135"/>
                  <a:gd name="T90" fmla="*/ 2147483646 w 238"/>
                  <a:gd name="T91" fmla="*/ 2147483646 h 135"/>
                  <a:gd name="T92" fmla="*/ 2147483646 w 238"/>
                  <a:gd name="T93" fmla="*/ 2147483646 h 135"/>
                  <a:gd name="T94" fmla="*/ 2147483646 w 238"/>
                  <a:gd name="T95" fmla="*/ 2147483646 h 135"/>
                  <a:gd name="T96" fmla="*/ 2147483646 w 238"/>
                  <a:gd name="T97" fmla="*/ 2147483646 h 135"/>
                  <a:gd name="T98" fmla="*/ 2147483646 w 238"/>
                  <a:gd name="T99" fmla="*/ 2147483646 h 135"/>
                  <a:gd name="T100" fmla="*/ 2147483646 w 238"/>
                  <a:gd name="T101" fmla="*/ 2147483646 h 135"/>
                  <a:gd name="T102" fmla="*/ 2147483646 w 238"/>
                  <a:gd name="T103" fmla="*/ 2147483646 h 135"/>
                  <a:gd name="T104" fmla="*/ 2147483646 w 238"/>
                  <a:gd name="T105" fmla="*/ 2147483646 h 135"/>
                  <a:gd name="T106" fmla="*/ 2147483646 w 238"/>
                  <a:gd name="T107" fmla="*/ 2147483646 h 135"/>
                  <a:gd name="T108" fmla="*/ 2147483646 w 238"/>
                  <a:gd name="T109" fmla="*/ 2147483646 h 135"/>
                  <a:gd name="T110" fmla="*/ 2147483646 w 238"/>
                  <a:gd name="T111" fmla="*/ 2147483646 h 135"/>
                  <a:gd name="T112" fmla="*/ 2147483646 w 238"/>
                  <a:gd name="T113" fmla="*/ 2147483646 h 135"/>
                  <a:gd name="T114" fmla="*/ 2147483646 w 238"/>
                  <a:gd name="T115" fmla="*/ 2147483646 h 135"/>
                  <a:gd name="T116" fmla="*/ 2147483646 w 238"/>
                  <a:gd name="T117" fmla="*/ 2147483646 h 135"/>
                  <a:gd name="T118" fmla="*/ 2147483646 w 238"/>
                  <a:gd name="T119" fmla="*/ 2147483646 h 13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38"/>
                  <a:gd name="T181" fmla="*/ 0 h 135"/>
                  <a:gd name="T182" fmla="*/ 238 w 238"/>
                  <a:gd name="T183" fmla="*/ 135 h 13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38" h="135">
                    <a:moveTo>
                      <a:pt x="0" y="85"/>
                    </a:moveTo>
                    <a:lnTo>
                      <a:pt x="2" y="79"/>
                    </a:lnTo>
                    <a:lnTo>
                      <a:pt x="4" y="74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10" y="60"/>
                    </a:lnTo>
                    <a:lnTo>
                      <a:pt x="12" y="56"/>
                    </a:lnTo>
                    <a:lnTo>
                      <a:pt x="14" y="53"/>
                    </a:lnTo>
                    <a:lnTo>
                      <a:pt x="16" y="49"/>
                    </a:lnTo>
                    <a:lnTo>
                      <a:pt x="18" y="46"/>
                    </a:lnTo>
                    <a:lnTo>
                      <a:pt x="20" y="43"/>
                    </a:lnTo>
                    <a:lnTo>
                      <a:pt x="22" y="40"/>
                    </a:lnTo>
                    <a:lnTo>
                      <a:pt x="24" y="38"/>
                    </a:lnTo>
                    <a:lnTo>
                      <a:pt x="26" y="35"/>
                    </a:lnTo>
                    <a:lnTo>
                      <a:pt x="28" y="33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8" y="23"/>
                    </a:lnTo>
                    <a:lnTo>
                      <a:pt x="40" y="22"/>
                    </a:lnTo>
                    <a:lnTo>
                      <a:pt x="42" y="20"/>
                    </a:lnTo>
                    <a:lnTo>
                      <a:pt x="44" y="19"/>
                    </a:lnTo>
                    <a:lnTo>
                      <a:pt x="46" y="18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4"/>
                    </a:lnTo>
                    <a:lnTo>
                      <a:pt x="54" y="13"/>
                    </a:lnTo>
                    <a:lnTo>
                      <a:pt x="56" y="12"/>
                    </a:lnTo>
                    <a:lnTo>
                      <a:pt x="58" y="11"/>
                    </a:lnTo>
                    <a:lnTo>
                      <a:pt x="60" y="10"/>
                    </a:lnTo>
                    <a:lnTo>
                      <a:pt x="62" y="9"/>
                    </a:lnTo>
                    <a:lnTo>
                      <a:pt x="64" y="8"/>
                    </a:lnTo>
                    <a:lnTo>
                      <a:pt x="66" y="8"/>
                    </a:lnTo>
                    <a:lnTo>
                      <a:pt x="68" y="7"/>
                    </a:lnTo>
                    <a:lnTo>
                      <a:pt x="70" y="6"/>
                    </a:lnTo>
                    <a:lnTo>
                      <a:pt x="72" y="6"/>
                    </a:lnTo>
                    <a:lnTo>
                      <a:pt x="74" y="5"/>
                    </a:lnTo>
                    <a:lnTo>
                      <a:pt x="76" y="4"/>
                    </a:lnTo>
                    <a:lnTo>
                      <a:pt x="78" y="4"/>
                    </a:lnTo>
                    <a:lnTo>
                      <a:pt x="80" y="3"/>
                    </a:lnTo>
                    <a:lnTo>
                      <a:pt x="82" y="3"/>
                    </a:lnTo>
                    <a:lnTo>
                      <a:pt x="84" y="3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90" y="1"/>
                    </a:lnTo>
                    <a:lnTo>
                      <a:pt x="92" y="1"/>
                    </a:lnTo>
                    <a:lnTo>
                      <a:pt x="94" y="1"/>
                    </a:lnTo>
                    <a:lnTo>
                      <a:pt x="96" y="1"/>
                    </a:lnTo>
                    <a:lnTo>
                      <a:pt x="98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06" y="0"/>
                    </a:lnTo>
                    <a:lnTo>
                      <a:pt x="108" y="0"/>
                    </a:lnTo>
                    <a:lnTo>
                      <a:pt x="110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6" y="0"/>
                    </a:lnTo>
                    <a:lnTo>
                      <a:pt x="118" y="0"/>
                    </a:lnTo>
                    <a:lnTo>
                      <a:pt x="120" y="0"/>
                    </a:lnTo>
                    <a:lnTo>
                      <a:pt x="122" y="0"/>
                    </a:lnTo>
                    <a:lnTo>
                      <a:pt x="124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30" y="1"/>
                    </a:lnTo>
                    <a:lnTo>
                      <a:pt x="132" y="1"/>
                    </a:lnTo>
                    <a:lnTo>
                      <a:pt x="134" y="1"/>
                    </a:lnTo>
                    <a:lnTo>
                      <a:pt x="136" y="1"/>
                    </a:lnTo>
                    <a:lnTo>
                      <a:pt x="138" y="2"/>
                    </a:lnTo>
                    <a:lnTo>
                      <a:pt x="140" y="2"/>
                    </a:lnTo>
                    <a:lnTo>
                      <a:pt x="142" y="3"/>
                    </a:lnTo>
                    <a:lnTo>
                      <a:pt x="144" y="3"/>
                    </a:lnTo>
                    <a:lnTo>
                      <a:pt x="146" y="3"/>
                    </a:lnTo>
                    <a:lnTo>
                      <a:pt x="148" y="4"/>
                    </a:lnTo>
                    <a:lnTo>
                      <a:pt x="150" y="4"/>
                    </a:lnTo>
                    <a:lnTo>
                      <a:pt x="152" y="5"/>
                    </a:lnTo>
                    <a:lnTo>
                      <a:pt x="154" y="6"/>
                    </a:lnTo>
                    <a:lnTo>
                      <a:pt x="156" y="6"/>
                    </a:lnTo>
                    <a:lnTo>
                      <a:pt x="158" y="7"/>
                    </a:lnTo>
                    <a:lnTo>
                      <a:pt x="160" y="8"/>
                    </a:lnTo>
                    <a:lnTo>
                      <a:pt x="162" y="8"/>
                    </a:lnTo>
                    <a:lnTo>
                      <a:pt x="164" y="9"/>
                    </a:lnTo>
                    <a:lnTo>
                      <a:pt x="166" y="10"/>
                    </a:lnTo>
                    <a:lnTo>
                      <a:pt x="168" y="11"/>
                    </a:lnTo>
                    <a:lnTo>
                      <a:pt x="170" y="12"/>
                    </a:lnTo>
                    <a:lnTo>
                      <a:pt x="172" y="13"/>
                    </a:lnTo>
                    <a:lnTo>
                      <a:pt x="174" y="14"/>
                    </a:lnTo>
                    <a:lnTo>
                      <a:pt x="176" y="15"/>
                    </a:lnTo>
                    <a:lnTo>
                      <a:pt x="178" y="16"/>
                    </a:lnTo>
                    <a:lnTo>
                      <a:pt x="180" y="18"/>
                    </a:lnTo>
                    <a:lnTo>
                      <a:pt x="182" y="19"/>
                    </a:lnTo>
                    <a:lnTo>
                      <a:pt x="184" y="20"/>
                    </a:lnTo>
                    <a:lnTo>
                      <a:pt x="186" y="22"/>
                    </a:lnTo>
                    <a:lnTo>
                      <a:pt x="188" y="24"/>
                    </a:lnTo>
                    <a:lnTo>
                      <a:pt x="190" y="25"/>
                    </a:lnTo>
                    <a:lnTo>
                      <a:pt x="192" y="27"/>
                    </a:lnTo>
                    <a:lnTo>
                      <a:pt x="194" y="29"/>
                    </a:lnTo>
                    <a:lnTo>
                      <a:pt x="196" y="31"/>
                    </a:lnTo>
                    <a:lnTo>
                      <a:pt x="198" y="33"/>
                    </a:lnTo>
                    <a:lnTo>
                      <a:pt x="200" y="35"/>
                    </a:lnTo>
                    <a:lnTo>
                      <a:pt x="202" y="38"/>
                    </a:lnTo>
                    <a:lnTo>
                      <a:pt x="204" y="40"/>
                    </a:lnTo>
                    <a:lnTo>
                      <a:pt x="206" y="43"/>
                    </a:lnTo>
                    <a:lnTo>
                      <a:pt x="208" y="46"/>
                    </a:lnTo>
                    <a:lnTo>
                      <a:pt x="210" y="49"/>
                    </a:lnTo>
                    <a:lnTo>
                      <a:pt x="212" y="53"/>
                    </a:lnTo>
                    <a:lnTo>
                      <a:pt x="214" y="56"/>
                    </a:lnTo>
                    <a:lnTo>
                      <a:pt x="216" y="60"/>
                    </a:lnTo>
                    <a:lnTo>
                      <a:pt x="218" y="65"/>
                    </a:lnTo>
                    <a:lnTo>
                      <a:pt x="220" y="69"/>
                    </a:lnTo>
                    <a:lnTo>
                      <a:pt x="222" y="74"/>
                    </a:lnTo>
                    <a:lnTo>
                      <a:pt x="224" y="80"/>
                    </a:lnTo>
                    <a:lnTo>
                      <a:pt x="226" y="86"/>
                    </a:lnTo>
                    <a:lnTo>
                      <a:pt x="228" y="92"/>
                    </a:lnTo>
                    <a:lnTo>
                      <a:pt x="230" y="99"/>
                    </a:lnTo>
                    <a:lnTo>
                      <a:pt x="232" y="107"/>
                    </a:lnTo>
                    <a:lnTo>
                      <a:pt x="234" y="116"/>
                    </a:lnTo>
                    <a:lnTo>
                      <a:pt x="236" y="125"/>
                    </a:lnTo>
                    <a:lnTo>
                      <a:pt x="238" y="135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91" name="Object 16">
            <a:extLst>
              <a:ext uri="{FF2B5EF4-FFF2-40B4-BE49-F238E27FC236}">
                <a16:creationId xmlns:a16="http://schemas.microsoft.com/office/drawing/2014/main" id="{7C4A2F37-33E2-4ED9-BF7E-49E83CBE5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8651" y="3733801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646" imgH="228402" progId="Equation.DSMT4">
                  <p:embed/>
                </p:oleObj>
              </mc:Choice>
              <mc:Fallback>
                <p:oleObj name="Equation" r:id="rId31" imgW="177646" imgH="228402" progId="Equation.DSMT4">
                  <p:embed/>
                  <p:pic>
                    <p:nvPicPr>
                      <p:cNvPr id="191" name="Object 16">
                        <a:extLst>
                          <a:ext uri="{FF2B5EF4-FFF2-40B4-BE49-F238E27FC236}">
                            <a16:creationId xmlns:a16="http://schemas.microsoft.com/office/drawing/2014/main" id="{7C4A2F37-33E2-4ED9-BF7E-49E83CBE5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1" y="3733801"/>
                        <a:ext cx="33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7">
            <a:extLst>
              <a:ext uri="{FF2B5EF4-FFF2-40B4-BE49-F238E27FC236}">
                <a16:creationId xmlns:a16="http://schemas.microsoft.com/office/drawing/2014/main" id="{DE6800F8-E0DC-4107-BAED-20CCE167D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5050" y="3729038"/>
          <a:ext cx="630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0200" imgH="228600" progId="Equation.DSMT4">
                  <p:embed/>
                </p:oleObj>
              </mc:Choice>
              <mc:Fallback>
                <p:oleObj name="Equation" r:id="rId32" imgW="330200" imgH="228600" progId="Equation.DSMT4">
                  <p:embed/>
                  <p:pic>
                    <p:nvPicPr>
                      <p:cNvPr id="192" name="Object 17">
                        <a:extLst>
                          <a:ext uri="{FF2B5EF4-FFF2-40B4-BE49-F238E27FC236}">
                            <a16:creationId xmlns:a16="http://schemas.microsoft.com/office/drawing/2014/main" id="{DE6800F8-E0DC-4107-BAED-20CCE167D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050" y="3729038"/>
                        <a:ext cx="630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KEYWORDS" val="Trigonometric Identities"/>
  <p:tag name="ISPRING_ULTRA_SCORM_SLIDE_COUNT" val="10"/>
  <p:tag name="ISPRING_ULTRA_SCORM_DURATION" val="3600"/>
  <p:tag name="GENSWF_MOVIE_ONCLICK_URL" val="http://"/>
  <p:tag name="GENSWF_MOVIE_PRESENTATION_END_URL" val="http://"/>
  <p:tag name="ISPRING_RESOURCE_PATHS_HASH" val="f5dd3b5eab04799935286d652a75b776e2b83c"/>
  <p:tag name="ISPRING_RESOURCE_PATHS_HASH_2" val="aa103256d8bf255efc29cc6bba6fae434b73498"/>
  <p:tag name="ISPRING_ULTRA_SCORM_COURSE_ID" val="605A830E-65E8-492D-9464-6901589C9D68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5"/>
  <p:tag name="ISPRING_PRESENTATION_TITLE" val="Sect 5.3 Trigonometric Identities Part 1"/>
  <p:tag name="ISPRING_RESOURCE_PATHS_HASH_PRESENTER" val="9fe583c4e94257fc522f6460479ad2c1872eec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5" ma:contentTypeDescription="Create a new document." ma:contentTypeScope="" ma:versionID="c551eba71778704a2dce5da3a7899f08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148f8cfc73eb5ef71d8e8afc98991693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A101FB0B-D861-490C-BB02-8B223B46BAD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46A12AA-532E-4FE1-AC68-4AB15AE3779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34DFF6A-3898-4336-9C14-CF1F47621742}">
  <ds:schemaRefs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58</TotalTime>
  <Words>1049</Words>
  <Application>Microsoft Office PowerPoint</Application>
  <PresentationFormat>Widescreen</PresentationFormat>
  <Paragraphs>211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6.1 Trigonometric Identities , Verifying and Proving Identities</vt:lpstr>
      <vt:lpstr>What it means to Prove identities</vt:lpstr>
      <vt:lpstr>How to Prove Identities:</vt:lpstr>
      <vt:lpstr>Odd vs Even Identities:</vt:lpstr>
      <vt:lpstr>Pythagorean Identities:</vt:lpstr>
      <vt:lpstr>Verifying and Proving Identities</vt:lpstr>
      <vt:lpstr>Ex: Verify the Following identity:</vt:lpstr>
      <vt:lpstr>Practice: Verify the following identities Numerically:</vt:lpstr>
      <vt:lpstr>Practice: Verify each of the following Identities:</vt:lpstr>
      <vt:lpstr>Proving Trigonometric Identities By Using Basic Identities:</vt:lpstr>
      <vt:lpstr>Proving by Adding/Subtracting Identities</vt:lpstr>
      <vt:lpstr>Practice: Prove the following identities:</vt:lpstr>
      <vt:lpstr>Proving Identities Using Fractions :</vt:lpstr>
      <vt:lpstr>Proving Identities by Factoring:</vt:lpstr>
      <vt:lpstr>Practice: Prove the following Identities by Factoring</vt:lpstr>
      <vt:lpstr>Prove by Conjugating The Expression:</vt:lpstr>
      <vt:lpstr>Practice: Prove the following Identity by conjugating the expression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5.3 Trigonometric Identities Part 1</dc:title>
  <dc:creator>Danny Young</dc:creator>
  <cp:lastModifiedBy>Danny Young</cp:lastModifiedBy>
  <cp:revision>33</cp:revision>
  <dcterms:created xsi:type="dcterms:W3CDTF">2008-12-06T23:06:06Z</dcterms:created>
  <dcterms:modified xsi:type="dcterms:W3CDTF">2025-02-19T22:0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